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C5057F" w14:textId="4C7CAE48" w:rsidR="00921B15" w:rsidRPr="003168AE" w:rsidRDefault="00921B15" w:rsidP="00921B15">
      <w:pPr>
        <w:keepNext/>
        <w:keepLines/>
        <w:tabs>
          <w:tab w:val="center" w:pos="5874"/>
          <w:tab w:val="left" w:pos="9670"/>
        </w:tabs>
        <w:spacing w:after="0"/>
        <w:ind w:left="992"/>
        <w:outlineLvl w:val="0"/>
        <w:rPr>
          <w:rFonts w:ascii="Times New Roman" w:eastAsia="Times New Roman" w:hAnsi="Times New Roman"/>
          <w:b/>
          <w:color w:val="FF0000"/>
          <w:sz w:val="24"/>
          <w:szCs w:val="24"/>
          <w:lang w:val="en-US"/>
        </w:rPr>
      </w:pPr>
      <w:bookmarkStart w:id="0" w:name="_Hlk98281449"/>
      <w:r w:rsidRPr="003168AE"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  <w:lang w:val="en-US"/>
        </w:rPr>
        <w:t>ĐỀ THI THỬ THPT MÔN TOÁN 202</w:t>
      </w:r>
      <w:r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  <w:lang w:val="en-US"/>
        </w:rPr>
        <w:t>3 PH</w:t>
      </w:r>
      <w:bookmarkStart w:id="1" w:name="_GoBack"/>
      <w:bookmarkEnd w:id="1"/>
      <w:r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  <w:lang w:val="en-US"/>
        </w:rPr>
        <w:t xml:space="preserve">ÁT TRIỂN TỪ ĐỀ MINH HỌA-ĐỀ </w:t>
      </w:r>
      <w:r>
        <w:rPr>
          <w:rFonts w:ascii="Times New Roman" w:eastAsia="Times New Roman" w:hAnsi="Times New Roman"/>
          <w:b/>
          <w:color w:val="FF0000"/>
          <w:sz w:val="24"/>
          <w:szCs w:val="24"/>
          <w:lang w:val="en-US"/>
        </w:rPr>
        <w:t>6</w:t>
      </w:r>
    </w:p>
    <w:p w14:paraId="492040AA" w14:textId="454AEB00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Trên mặt phẳng tọa độ, điểm </w:t>
      </w:r>
      <w:r w:rsidR="002B1CAA" w:rsidRPr="002B1CAA">
        <w:rPr>
          <w:position w:val="-14"/>
        </w:rPr>
        <w:object w:dxaOrig="1007" w:dyaOrig="408" w14:anchorId="4C3C48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20.4pt" o:ole="">
            <v:imagedata r:id="rId7" o:title=""/>
          </v:shape>
          <o:OLEObject Type="Embed" ProgID="Equation.DSMT4" ShapeID="_x0000_i1025" DrawAspect="Content" ObjectID="_1747835182" r:id="rId8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 điểm biểu diễn của số phức nào dưới đây?</w:t>
      </w:r>
    </w:p>
    <w:p w14:paraId="790AB16F" w14:textId="357F389C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2"/>
          <w:sz w:val="24"/>
          <w:szCs w:val="24"/>
        </w:rPr>
        <w:object w:dxaOrig="1024" w:dyaOrig="358" w14:anchorId="3FBACEC8">
          <v:shape id="_x0000_i1026" type="#_x0000_t75" style="width:51pt;height:18pt" o:ole="">
            <v:imagedata r:id="rId9" o:title=""/>
          </v:shape>
          <o:OLEObject Type="Embed" ProgID="Equation.DSMT4" ShapeID="_x0000_i1026" DrawAspect="Content" ObjectID="_1747835183" r:id="rId10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2"/>
          <w:sz w:val="24"/>
          <w:szCs w:val="24"/>
        </w:rPr>
        <w:object w:dxaOrig="1140" w:dyaOrig="358" w14:anchorId="7C9BB262">
          <v:shape id="_x0000_i1027" type="#_x0000_t75" style="width:57pt;height:18pt" o:ole="">
            <v:imagedata r:id="rId11" o:title=""/>
          </v:shape>
          <o:OLEObject Type="Embed" ProgID="Equation.DSMT4" ShapeID="_x0000_i1027" DrawAspect="Content" ObjectID="_1747835184" r:id="rId12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2"/>
          <w:sz w:val="24"/>
          <w:szCs w:val="24"/>
        </w:rPr>
        <w:object w:dxaOrig="1024" w:dyaOrig="358" w14:anchorId="7C1750BC">
          <v:shape id="_x0000_i1028" type="#_x0000_t75" style="width:51pt;height:18pt" o:ole="">
            <v:imagedata r:id="rId13" o:title=""/>
          </v:shape>
          <o:OLEObject Type="Embed" ProgID="Equation.DSMT4" ShapeID="_x0000_i1028" DrawAspect="Content" ObjectID="_1747835185" r:id="rId14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2"/>
          <w:sz w:val="24"/>
          <w:szCs w:val="24"/>
        </w:rPr>
        <w:object w:dxaOrig="1140" w:dyaOrig="358" w14:anchorId="2581354F">
          <v:shape id="_x0000_i1029" type="#_x0000_t75" style="width:57pt;height:18pt" o:ole="">
            <v:imagedata r:id="rId15" o:title=""/>
          </v:shape>
          <o:OLEObject Type="Embed" ProgID="Equation.DSMT4" ShapeID="_x0000_i1029" DrawAspect="Content" ObjectID="_1747835186" r:id="rId16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210E309A" w14:textId="615E989C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Đạo hàm của hàm số </w:t>
      </w:r>
      <w:r w:rsidR="00921B15" w:rsidRPr="00921B15">
        <w:rPr>
          <w:position w:val="-10"/>
        </w:rPr>
        <w:object w:dxaOrig="999" w:dyaOrig="360" w14:anchorId="68E6D8A9">
          <v:shape id="_x0000_i1030" type="#_x0000_t75" style="width:50pt;height:18.1pt" o:ole="">
            <v:imagedata r:id="rId17" o:title=""/>
          </v:shape>
          <o:OLEObject Type="Embed" ProgID="Equation.DSMT4" ShapeID="_x0000_i1030" DrawAspect="Content" ObjectID="_1747835187" r:id="rId18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</w:t>
      </w:r>
    </w:p>
    <w:p w14:paraId="55EF17CA" w14:textId="148D0521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21B15" w:rsidRPr="002B1CAA">
        <w:rPr>
          <w:rFonts w:ascii="Times New Roman" w:hAnsi="Times New Roman"/>
          <w:position w:val="-6"/>
          <w:sz w:val="24"/>
          <w:szCs w:val="24"/>
        </w:rPr>
        <w:object w:dxaOrig="940" w:dyaOrig="320" w14:anchorId="7B12B7BD">
          <v:shape id="_x0000_i1031" type="#_x0000_t75" style="width:46.8pt;height:16.15pt" o:ole="">
            <v:imagedata r:id="rId19" o:title=""/>
          </v:shape>
          <o:OLEObject Type="Embed" ProgID="Equation.DSMT4" ShapeID="_x0000_i1031" DrawAspect="Content" ObjectID="_1747835188" r:id="rId20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21B15" w:rsidRPr="002B1CAA">
        <w:rPr>
          <w:rFonts w:ascii="Times New Roman" w:hAnsi="Times New Roman"/>
          <w:position w:val="-6"/>
          <w:sz w:val="24"/>
          <w:szCs w:val="24"/>
        </w:rPr>
        <w:object w:dxaOrig="620" w:dyaOrig="320" w14:anchorId="181FC087">
          <v:shape id="_x0000_i1032" type="#_x0000_t75" style="width:30.8pt;height:16.15pt" o:ole="">
            <v:imagedata r:id="rId21" o:title=""/>
          </v:shape>
          <o:OLEObject Type="Embed" ProgID="Equation.DSMT4" ShapeID="_x0000_i1032" DrawAspect="Content" ObjectID="_1747835189" r:id="rId22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21B15" w:rsidRPr="002B1CAA">
        <w:rPr>
          <w:rFonts w:ascii="Times New Roman" w:hAnsi="Times New Roman"/>
          <w:position w:val="-6"/>
          <w:sz w:val="24"/>
          <w:szCs w:val="24"/>
        </w:rPr>
        <w:object w:dxaOrig="1040" w:dyaOrig="320" w14:anchorId="1529C00E">
          <v:shape id="_x0000_i1033" type="#_x0000_t75" style="width:52pt;height:16.15pt" o:ole="">
            <v:imagedata r:id="rId23" o:title=""/>
          </v:shape>
          <o:OLEObject Type="Embed" ProgID="Equation.DSMT4" ShapeID="_x0000_i1033" DrawAspect="Content" ObjectID="_1747835190" r:id="rId24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21B15" w:rsidRPr="002B1CAA">
        <w:rPr>
          <w:rFonts w:ascii="Times New Roman" w:hAnsi="Times New Roman"/>
          <w:position w:val="-6"/>
          <w:sz w:val="24"/>
          <w:szCs w:val="24"/>
        </w:rPr>
        <w:object w:dxaOrig="1400" w:dyaOrig="320" w14:anchorId="7DB997B9">
          <v:shape id="_x0000_i1034" type="#_x0000_t75" style="width:69.95pt;height:16.15pt" o:ole="">
            <v:imagedata r:id="rId25" o:title=""/>
          </v:shape>
          <o:OLEObject Type="Embed" ProgID="Equation.DSMT4" ShapeID="_x0000_i1034" DrawAspect="Content" ObjectID="_1747835191" r:id="rId26"/>
        </w:object>
      </w:r>
      <w:r w:rsidRPr="002B1CAA">
        <w:rPr>
          <w:rFonts w:ascii="Times New Roman" w:hAnsi="Times New Roman"/>
          <w:bCs/>
          <w:sz w:val="24"/>
          <w:szCs w:val="24"/>
        </w:rPr>
        <w:t>.</w:t>
      </w:r>
    </w:p>
    <w:p w14:paraId="0798551D" w14:textId="0C9734E1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>Tìm đạo hàm của hàm số:</w:t>
      </w:r>
      <w:r w:rsidR="002B1CAA" w:rsidRPr="005E1592">
        <w:rPr>
          <w:rFonts w:ascii="Times New Roman" w:hAnsi="Times New Roman"/>
          <w:position w:val="-24"/>
          <w:sz w:val="24"/>
          <w:szCs w:val="24"/>
        </w:rPr>
        <w:t xml:space="preserve"> </w:t>
      </w:r>
      <w:bookmarkStart w:id="2" w:name="MTBlankEqn"/>
      <w:r w:rsidR="00921B15" w:rsidRPr="00921B15">
        <w:rPr>
          <w:position w:val="-10"/>
        </w:rPr>
        <w:object w:dxaOrig="1240" w:dyaOrig="520" w14:anchorId="41372822">
          <v:shape id="_x0000_i1035" type="#_x0000_t75" style="width:62pt;height:26pt" o:ole="">
            <v:imagedata r:id="rId27" o:title=""/>
          </v:shape>
          <o:OLEObject Type="Embed" ProgID="Equation.DSMT4" ShapeID="_x0000_i1035" DrawAspect="Content" ObjectID="_1747835192" r:id="rId28"/>
        </w:object>
      </w:r>
      <w:bookmarkEnd w:id="2"/>
    </w:p>
    <w:p w14:paraId="07583F83" w14:textId="711C151B" w:rsidR="002B1CAA" w:rsidRPr="002B1CAA" w:rsidRDefault="002B1CAA" w:rsidP="00921B15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780" w:dyaOrig="660" w14:anchorId="67B5DBB8">
          <v:shape id="_x0000_i1036" type="#_x0000_t75" style="width:39pt;height:33pt" o:ole="">
            <v:imagedata r:id="rId29" o:title=""/>
          </v:shape>
          <o:OLEObject Type="Embed" ProgID="Equation.DSMT4" ShapeID="_x0000_i1036" DrawAspect="Content" ObjectID="_1747835193" r:id="rId30"/>
        </w:objec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585" w:dyaOrig="660" w14:anchorId="46BB087F">
          <v:shape id="_x0000_i1037" type="#_x0000_t75" style="width:29.4pt;height:33pt" o:ole="">
            <v:imagedata r:id="rId31" o:title=""/>
          </v:shape>
          <o:OLEObject Type="Embed" ProgID="Equation.DSMT4" ShapeID="_x0000_i1037" DrawAspect="Content" ObjectID="_1747835194" r:id="rId32"/>
        </w:objec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110" w:dyaOrig="525" w14:anchorId="1041C422">
          <v:shape id="_x0000_i1038" type="#_x0000_t75" style="width:55.8pt;height:26.4pt" o:ole="">
            <v:imagedata r:id="rId33" o:title=""/>
          </v:shape>
          <o:OLEObject Type="Embed" ProgID="Equation.DSMT4" ShapeID="_x0000_i1038" DrawAspect="Content" ObjectID="_1747835195" r:id="rId34"/>
        </w:objec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035" w:dyaOrig="660" w14:anchorId="460E1794">
          <v:shape id="_x0000_i1039" type="#_x0000_t75" style="width:51.6pt;height:33pt" o:ole="">
            <v:imagedata r:id="rId35" o:title=""/>
          </v:shape>
          <o:OLEObject Type="Embed" ProgID="Equation.DSMT4" ShapeID="_x0000_i1039" DrawAspect="Content" ObjectID="_1747835196" r:id="rId36"/>
        </w:object>
      </w:r>
    </w:p>
    <w:p w14:paraId="4F03AD8A" w14:textId="243B3987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="002B1CAA" w:rsidRPr="002B1CAA">
        <w:rPr>
          <w:position w:val="-28"/>
        </w:rPr>
        <w:object w:dxaOrig="1065" w:dyaOrig="732" w14:anchorId="25AB70B1">
          <v:shape id="_x0000_i1040" type="#_x0000_t75" style="width:53.4pt;height:36.6pt" o:ole="">
            <v:imagedata r:id="rId37" o:title=""/>
          </v:shape>
          <o:OLEObject Type="Embed" ProgID="Equation.DSMT4" ShapeID="_x0000_i1040" DrawAspect="Content" ObjectID="_1747835197" r:id="rId38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</w:t>
      </w:r>
    </w:p>
    <w:p w14:paraId="2C1F2E08" w14:textId="78982269" w:rsidR="002B1CAA" w:rsidRPr="002B1CAA" w:rsidRDefault="002B1CAA" w:rsidP="00921B15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66" w:dyaOrig="408" w14:anchorId="3D0F0DAB">
          <v:shape id="_x0000_i1041" type="#_x0000_t75" style="width:38.4pt;height:20.4pt" o:ole="">
            <v:imagedata r:id="rId39" o:title=""/>
          </v:shape>
          <o:OLEObject Type="Embed" ProgID="Equation.DSMT4" ShapeID="_x0000_i1041" DrawAspect="Content" ObjectID="_1747835198" r:id="rId40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882" w:dyaOrig="408" w14:anchorId="058C2B06">
          <v:shape id="_x0000_i1042" type="#_x0000_t75" style="width:44.4pt;height:20.4pt" o:ole="">
            <v:imagedata r:id="rId41" o:title=""/>
          </v:shape>
          <o:OLEObject Type="Embed" ProgID="Equation.DSMT4" ShapeID="_x0000_i1042" DrawAspect="Content" ObjectID="_1747835199" r:id="rId42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882" w:dyaOrig="408" w14:anchorId="6D5B26BF">
          <v:shape id="_x0000_i1043" type="#_x0000_t75" style="width:44.4pt;height:20.4pt" o:ole="">
            <v:imagedata r:id="rId43" o:title=""/>
          </v:shape>
          <o:OLEObject Type="Embed" ProgID="Equation.DSMT4" ShapeID="_x0000_i1043" DrawAspect="Content" ObjectID="_1747835200" r:id="rId44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66" w:dyaOrig="408" w14:anchorId="5CEA559C">
          <v:shape id="_x0000_i1044" type="#_x0000_t75" style="width:38.4pt;height:20.4pt" o:ole="">
            <v:imagedata r:id="rId45" o:title=""/>
          </v:shape>
          <o:OLEObject Type="Embed" ProgID="Equation.DSMT4" ShapeID="_x0000_i1044" DrawAspect="Content" ObjectID="_1747835201" r:id="rId46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448FFBEC" w14:textId="2FEBA766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5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cấp số nhân </w:t>
      </w:r>
      <w:r w:rsidR="002B1CAA" w:rsidRPr="002B1CAA">
        <w:rPr>
          <w:position w:val="-14"/>
        </w:rPr>
        <w:object w:dxaOrig="483" w:dyaOrig="408" w14:anchorId="24E334FD">
          <v:shape id="_x0000_i1045" type="#_x0000_t75" style="width:24pt;height:20.4pt" o:ole="">
            <v:imagedata r:id="rId47" o:title=""/>
          </v:shape>
          <o:OLEObject Type="Embed" ProgID="Equation.DSMT4" ShapeID="_x0000_i1045" DrawAspect="Content" ObjectID="_1747835202" r:id="rId48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ó </w:t>
      </w:r>
      <w:r w:rsidR="002B1CAA" w:rsidRPr="002B1CAA">
        <w:rPr>
          <w:position w:val="-12"/>
        </w:rPr>
        <w:object w:dxaOrig="658" w:dyaOrig="375" w14:anchorId="3B74964B">
          <v:shape id="_x0000_i1046" type="#_x0000_t75" style="width:33pt;height:18.6pt" o:ole="">
            <v:imagedata r:id="rId49" o:title=""/>
          </v:shape>
          <o:OLEObject Type="Embed" ProgID="Equation.DSMT4" ShapeID="_x0000_i1046" DrawAspect="Content" ObjectID="_1747835203" r:id="rId50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</w:t>
      </w:r>
      <w:r w:rsidR="002B1CAA" w:rsidRPr="002B1CAA">
        <w:rPr>
          <w:position w:val="-12"/>
        </w:rPr>
        <w:object w:dxaOrig="732" w:dyaOrig="375" w14:anchorId="02B6808F">
          <v:shape id="_x0000_i1047" type="#_x0000_t75" style="width:36.6pt;height:18.6pt" o:ole="">
            <v:imagedata r:id="rId51" o:title=""/>
          </v:shape>
          <o:OLEObject Type="Embed" ProgID="Equation.DSMT4" ShapeID="_x0000_i1047" DrawAspect="Content" ObjectID="_1747835204" r:id="rId52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Số hạng thứ </w:t>
      </w:r>
      <w:r w:rsidR="002B1CAA" w:rsidRPr="002B1CAA">
        <w:rPr>
          <w:position w:val="-6"/>
        </w:rPr>
        <w:object w:dxaOrig="283" w:dyaOrig="283" w14:anchorId="2E6EA21A">
          <v:shape id="_x0000_i1048" type="#_x0000_t75" style="width:14.4pt;height:14.4pt" o:ole="">
            <v:imagedata r:id="rId53" o:title=""/>
          </v:shape>
          <o:OLEObject Type="Embed" ProgID="Equation.DSMT4" ShapeID="_x0000_i1048" DrawAspect="Content" ObjectID="_1747835205" r:id="rId54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ủa cấp số nhân bằng</w:t>
      </w:r>
    </w:p>
    <w:p w14:paraId="00ED0605" w14:textId="27D8934C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416" w:dyaOrig="283" w14:anchorId="654D831B">
          <v:shape id="_x0000_i1049" type="#_x0000_t75" style="width:21pt;height:14.4pt" o:ole="">
            <v:imagedata r:id="rId55" o:title=""/>
          </v:shape>
          <o:OLEObject Type="Embed" ProgID="Equation.DSMT4" ShapeID="_x0000_i1049" DrawAspect="Content" ObjectID="_1747835206" r:id="rId56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433" w:dyaOrig="283" w14:anchorId="69AB9479">
          <v:shape id="_x0000_i1050" type="#_x0000_t75" style="width:21.6pt;height:14.4pt" o:ole="">
            <v:imagedata r:id="rId57" o:title=""/>
          </v:shape>
          <o:OLEObject Type="Embed" ProgID="Equation.DSMT4" ShapeID="_x0000_i1050" DrawAspect="Content" ObjectID="_1747835207" r:id="rId58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558" w:dyaOrig="283" w14:anchorId="766BD4D9">
          <v:shape id="_x0000_i1051" type="#_x0000_t75" style="width:27.6pt;height:14.4pt" o:ole="">
            <v:imagedata r:id="rId59" o:title=""/>
          </v:shape>
          <o:OLEObject Type="Embed" ProgID="Equation.DSMT4" ShapeID="_x0000_i1051" DrawAspect="Content" ObjectID="_1747835208" r:id="rId60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541" w:dyaOrig="283" w14:anchorId="21D18271">
          <v:shape id="_x0000_i1052" type="#_x0000_t75" style="width:27pt;height:14.4pt" o:ole="">
            <v:imagedata r:id="rId61" o:title=""/>
          </v:shape>
          <o:OLEObject Type="Embed" ProgID="Equation.DSMT4" ShapeID="_x0000_i1052" DrawAspect="Content" ObjectID="_1747835209" r:id="rId62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0934B233" w14:textId="16E0FF6B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6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Trong không gian </w:t>
      </w:r>
      <w:r w:rsidR="002B1CAA" w:rsidRPr="002B1CAA">
        <w:rPr>
          <w:position w:val="-10"/>
        </w:rPr>
        <w:object w:dxaOrig="560" w:dyaOrig="320" w14:anchorId="7D85FB65">
          <v:shape id="_x0000_i1053" type="#_x0000_t75" style="width:28.8pt;height:14.4pt" o:ole="">
            <v:imagedata r:id="rId63" o:title=""/>
          </v:shape>
          <o:OLEObject Type="Embed" ProgID="Equation.DSMT4" ShapeID="_x0000_i1053" DrawAspect="Content" ObjectID="_1747835210" r:id="rId64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, cho điểm </w:t>
      </w:r>
      <w:r w:rsidR="002B1CAA" w:rsidRPr="002B1CAA">
        <w:rPr>
          <w:position w:val="-14"/>
        </w:rPr>
        <w:object w:dxaOrig="1160" w:dyaOrig="400" w14:anchorId="180A436F">
          <v:shape id="_x0000_i1054" type="#_x0000_t75" style="width:57.6pt;height:21.6pt" o:ole="">
            <v:imagedata r:id="rId65" o:title=""/>
          </v:shape>
          <o:OLEObject Type="Embed" ProgID="Equation.DSMT4" ShapeID="_x0000_i1054" DrawAspect="Content" ObjectID="_1747835211" r:id="rId66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mặt phẳng </w:t>
      </w:r>
      <w:r w:rsidR="002B1CAA" w:rsidRPr="002B1CAA">
        <w:rPr>
          <w:position w:val="-14"/>
        </w:rPr>
        <w:object w:dxaOrig="2240" w:dyaOrig="400" w14:anchorId="5CC9C8F9">
          <v:shape id="_x0000_i1055" type="#_x0000_t75" style="width:115.25pt;height:21.6pt" o:ole="">
            <v:imagedata r:id="rId67" o:title=""/>
          </v:shape>
          <o:OLEObject Type="Embed" ProgID="Equation.DSMT4" ShapeID="_x0000_i1055" DrawAspect="Content" ObjectID="_1747835212" r:id="rId68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Phương trình mặt phẳng đi qua </w:t>
      </w:r>
      <w:r w:rsidR="002B1CAA" w:rsidRPr="002B1CAA">
        <w:rPr>
          <w:position w:val="-4"/>
        </w:rPr>
        <w:object w:dxaOrig="320" w:dyaOrig="260" w14:anchorId="442FD585">
          <v:shape id="_x0000_i1056" type="#_x0000_t75" style="width:14.4pt;height:14.4pt" o:ole="">
            <v:imagedata r:id="rId69" o:title=""/>
          </v:shape>
          <o:OLEObject Type="Embed" ProgID="Equation.DSMT4" ShapeID="_x0000_i1056" DrawAspect="Content" ObjectID="_1747835213" r:id="rId70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song song với </w:t>
      </w:r>
      <w:r w:rsidR="002B1CAA" w:rsidRPr="002B1CAA">
        <w:rPr>
          <w:position w:val="-14"/>
        </w:rPr>
        <w:object w:dxaOrig="420" w:dyaOrig="400" w14:anchorId="7A1F19B8">
          <v:shape id="_x0000_i1057" type="#_x0000_t75" style="width:21.6pt;height:21.6pt" o:ole="">
            <v:imagedata r:id="rId71" o:title=""/>
          </v:shape>
          <o:OLEObject Type="Embed" ProgID="Equation.DSMT4" ShapeID="_x0000_i1057" DrawAspect="Content" ObjectID="_1747835214" r:id="rId72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</w:t>
      </w:r>
    </w:p>
    <w:p w14:paraId="3129FBB5" w14:textId="1896F593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880" w:dyaOrig="320" w14:anchorId="162A8FD9">
          <v:shape id="_x0000_i1058" type="#_x0000_t75" style="width:93.6pt;height:14.4pt" o:ole="">
            <v:imagedata r:id="rId73" o:title=""/>
          </v:shape>
          <o:OLEObject Type="Embed" ProgID="Equation.DSMT4" ShapeID="_x0000_i1058" DrawAspect="Content" ObjectID="_1747835215" r:id="rId74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880" w:dyaOrig="320" w14:anchorId="79DD2FCD">
          <v:shape id="_x0000_i1059" type="#_x0000_t75" style="width:93.6pt;height:14.4pt" o:ole="">
            <v:imagedata r:id="rId75" o:title=""/>
          </v:shape>
          <o:OLEObject Type="Embed" ProgID="Equation.DSMT4" ShapeID="_x0000_i1059" DrawAspect="Content" ObjectID="_1747835216" r:id="rId76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42740086" w14:textId="46865B45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880" w:dyaOrig="320" w14:anchorId="357FBF9D">
          <v:shape id="_x0000_i1060" type="#_x0000_t75" style="width:93.6pt;height:14.4pt" o:ole="">
            <v:imagedata r:id="rId77" o:title=""/>
          </v:shape>
          <o:OLEObject Type="Embed" ProgID="Equation.DSMT4" ShapeID="_x0000_i1060" DrawAspect="Content" ObjectID="_1747835217" r:id="rId78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900" w:dyaOrig="320" w14:anchorId="00E6B27F">
          <v:shape id="_x0000_i1061" type="#_x0000_t75" style="width:93.55pt;height:14.4pt" o:ole="">
            <v:imagedata r:id="rId79" o:title=""/>
          </v:shape>
          <o:OLEObject Type="Embed" ProgID="Equation.DSMT4" ShapeID="_x0000_i1061" DrawAspect="Content" ObjectID="_1747835218" r:id="rId80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7744F153" w14:textId="24E63CCB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7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hàm số </w:t>
      </w:r>
      <w:r w:rsidR="002B1CAA" w:rsidRPr="002B1CAA">
        <w:rPr>
          <w:position w:val="-10"/>
        </w:rPr>
        <w:object w:dxaOrig="2172" w:dyaOrig="358" w14:anchorId="2D5A580D">
          <v:shape id="_x0000_i1062" type="#_x0000_t75" style="width:108.6pt;height:18pt" o:ole="">
            <v:imagedata r:id="rId81" o:title=""/>
          </v:shape>
          <o:OLEObject Type="Embed" ProgID="Equation.DSMT4" ShapeID="_x0000_i1062" DrawAspect="Content" ObjectID="_1747835219" r:id="rId82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ó đồ thị là đường cong trong hình vẽ bên. Tọa độ giao điểm của đồ thị hàm số đã cho và trục hoành là điểm nào trong các điểm sau</w:t>
      </w:r>
    </w:p>
    <w:p w14:paraId="67982308" w14:textId="77777777" w:rsidR="002B1CAA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EA8C234" wp14:editId="3B2F3330">
            <wp:extent cx="3038475" cy="2781300"/>
            <wp:effectExtent l="0" t="0" r="9525" b="0"/>
            <wp:docPr id="4" name="Picture 4" descr="Description: Diagram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escription: Diagram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8F74A" w14:textId="510858C5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2B1CAA">
        <w:rPr>
          <w:rFonts w:ascii="Times New Roman" w:eastAsia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00" w:dyaOrig="400" w14:anchorId="7DF0C11D">
          <v:shape id="_x0000_i1063" type="#_x0000_t75" style="width:35.4pt;height:21pt" o:ole="">
            <v:imagedata r:id="rId84" o:title=""/>
          </v:shape>
          <o:OLEObject Type="Embed" ProgID="Equation.DSMT4" ShapeID="_x0000_i1063" DrawAspect="Content" ObjectID="_1747835220" r:id="rId85"/>
        </w:object>
      </w:r>
      <w:r w:rsidRPr="002B1CAA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2B1CAA">
        <w:rPr>
          <w:rFonts w:ascii="Times New Roman" w:eastAsia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00" w:dyaOrig="400" w14:anchorId="182D6B70">
          <v:shape id="_x0000_i1064" type="#_x0000_t75" style="width:35.4pt;height:20.4pt" o:ole="">
            <v:imagedata r:id="rId86" o:title=""/>
          </v:shape>
          <o:OLEObject Type="Embed" ProgID="Equation.DSMT4" ShapeID="_x0000_i1064" DrawAspect="Content" ObjectID="_1747835221" r:id="rId87"/>
        </w:objec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00" w:dyaOrig="400" w14:anchorId="217F6727">
          <v:shape id="_x0000_i1065" type="#_x0000_t75" style="width:35.4pt;height:21pt" o:ole="">
            <v:imagedata r:id="rId88" o:title=""/>
          </v:shape>
          <o:OLEObject Type="Embed" ProgID="Equation.DSMT4" ShapeID="_x0000_i1065" DrawAspect="Content" ObjectID="_1747835222" r:id="rId89"/>
        </w:objec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540" w:dyaOrig="400" w14:anchorId="2FA5173D">
          <v:shape id="_x0000_i1066" type="#_x0000_t75" style="width:27pt;height:21pt" o:ole="">
            <v:imagedata r:id="rId90" o:title=""/>
          </v:shape>
          <o:OLEObject Type="Embed" ProgID="Equation.DSMT4" ShapeID="_x0000_i1066" DrawAspect="Content" ObjectID="_1747835223" r:id="rId91"/>
        </w:objec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4D5E6524" w14:textId="5814B6A5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8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Nếu </w:t>
      </w:r>
      <w:r w:rsidR="002B1CAA" w:rsidRPr="002B1CAA">
        <w:object w:dxaOrig="1260" w:dyaOrig="740" w14:anchorId="06BF3AA0">
          <v:shape id="_x0000_i1067" type="#_x0000_t75" style="width:63pt;height:37.2pt" o:ole="">
            <v:imagedata r:id="rId92" o:title=""/>
          </v:shape>
          <o:OLEObject Type="Embed" ProgID="Equation.DSMT4" ShapeID="_x0000_i1067" DrawAspect="Content" ObjectID="_1747835224" r:id="rId9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</w:t>
      </w:r>
      <w:r w:rsidR="002B1CAA" w:rsidRPr="002B1CAA">
        <w:object w:dxaOrig="1400" w:dyaOrig="740" w14:anchorId="1531FD21">
          <v:shape id="_x0000_i1068" type="#_x0000_t75" style="width:70.2pt;height:37.2pt" o:ole="">
            <v:imagedata r:id="rId94" o:title=""/>
          </v:shape>
          <o:OLEObject Type="Embed" ProgID="Equation.DSMT4" ShapeID="_x0000_i1068" DrawAspect="Content" ObjectID="_1747835225" r:id="rId9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thì </w:t>
      </w:r>
      <w:r w:rsidR="002B1CAA" w:rsidRPr="002B1CAA">
        <w:object w:dxaOrig="900" w:dyaOrig="740" w14:anchorId="7EAB5D70">
          <v:shape id="_x0000_i1069" type="#_x0000_t75" style="width:45pt;height:37.2pt" o:ole="">
            <v:imagedata r:id="rId96" o:title=""/>
          </v:shape>
          <o:OLEObject Type="Embed" ProgID="Equation.DSMT4" ShapeID="_x0000_i1069" DrawAspect="Content" ObjectID="_1747835226" r:id="rId97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5D751480" w14:textId="253CD1A3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80" w:dyaOrig="288" w14:anchorId="47AC03EB">
          <v:shape id="_x0000_i1070" type="#_x0000_t75" style="width:9pt;height:14.4pt" o:ole="">
            <v:imagedata r:id="rId98" o:title=""/>
          </v:shape>
          <o:OLEObject Type="Embed" ProgID="Equation.DSMT4" ShapeID="_x0000_i1070" DrawAspect="Content" ObjectID="_1747835227" r:id="rId99"/>
        </w:objec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92" w:dyaOrig="288" w14:anchorId="2D1F2810">
          <v:shape id="_x0000_i1071" type="#_x0000_t75" style="width:9.6pt;height:14.4pt" o:ole="">
            <v:imagedata r:id="rId100" o:title=""/>
          </v:shape>
          <o:OLEObject Type="Embed" ProgID="Equation.DSMT4" ShapeID="_x0000_i1071" DrawAspect="Content" ObjectID="_1747835228" r:id="rId101"/>
        </w:objec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432" w:dyaOrig="288" w14:anchorId="1F50B18D">
          <v:shape id="_x0000_i1072" type="#_x0000_t75" style="width:21.6pt;height:14.4pt" o:ole="">
            <v:imagedata r:id="rId102" o:title=""/>
          </v:shape>
          <o:OLEObject Type="Embed" ProgID="Equation.DSMT4" ShapeID="_x0000_i1072" DrawAspect="Content" ObjectID="_1747835229" r:id="rId103"/>
        </w:objec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312" w:dyaOrig="288" w14:anchorId="75B8297D">
          <v:shape id="_x0000_i1073" type="#_x0000_t75" style="width:15.6pt;height:14.4pt" o:ole="">
            <v:imagedata r:id="rId104" o:title=""/>
          </v:shape>
          <o:OLEObject Type="Embed" ProgID="Equation.DSMT4" ShapeID="_x0000_i1073" DrawAspect="Content" ObjectID="_1747835230" r:id="rId105"/>
        </w:object>
      </w:r>
    </w:p>
    <w:p w14:paraId="6FA04B36" w14:textId="23C561B2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9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>Đồ thị của hàm số nào dưới đây có dạng như đường cong hình dưới?</w:t>
      </w:r>
    </w:p>
    <w:p w14:paraId="709BDD13" w14:textId="77777777" w:rsidR="002B1CAA" w:rsidRPr="002B1CAA" w:rsidRDefault="002B1CAA" w:rsidP="00921B15">
      <w:pPr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1CCB7A4D" wp14:editId="451FA8D9">
            <wp:extent cx="2190750" cy="2362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583E7" w14:textId="7BA5FF99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200" w:dyaOrig="360" w14:anchorId="351C9440">
          <v:shape id="_x0000_i1074" type="#_x0000_t75" style="width:63pt;height:18pt" o:ole="">
            <v:imagedata r:id="rId107" o:title=""/>
          </v:shape>
          <o:OLEObject Type="Embed" ProgID="Equation.DSMT4" ShapeID="_x0000_i1074" DrawAspect="Content" ObjectID="_1747835231" r:id="rId108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160" w:dyaOrig="360" w14:anchorId="24702E33">
          <v:shape id="_x0000_i1075" type="#_x0000_t75" style="width:57.6pt;height:18.6pt" o:ole="">
            <v:imagedata r:id="rId109" o:title=""/>
          </v:shape>
          <o:OLEObject Type="Embed" ProgID="Equation.DSMT4" ShapeID="_x0000_i1075" DrawAspect="Content" ObjectID="_1747835232" r:id="rId110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520" w:dyaOrig="360" w14:anchorId="7EA910EC">
          <v:shape id="_x0000_i1076" type="#_x0000_t75" style="width:75.6pt;height:18.6pt" o:ole="">
            <v:imagedata r:id="rId111" o:title=""/>
          </v:shape>
          <o:OLEObject Type="Embed" ProgID="Equation.DSMT4" ShapeID="_x0000_i1076" DrawAspect="Content" ObjectID="_1747835233" r:id="rId112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219" w:dyaOrig="360" w14:anchorId="36FB28FE">
          <v:shape id="_x0000_i1077" type="#_x0000_t75" style="width:64.2pt;height:18.6pt" o:ole="">
            <v:imagedata r:id="rId113" o:title=""/>
          </v:shape>
          <o:OLEObject Type="Embed" ProgID="Equation.DSMT4" ShapeID="_x0000_i1077" DrawAspect="Content" ObjectID="_1747835234" r:id="rId114"/>
        </w:object>
      </w:r>
    </w:p>
    <w:p w14:paraId="28B201A5" w14:textId="7AE2E881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0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Trong không gian </w:t>
      </w:r>
      <w:r w:rsidR="002B1CAA" w:rsidRPr="002B1CAA">
        <w:rPr>
          <w:position w:val="-10"/>
        </w:rPr>
        <w:object w:dxaOrig="560" w:dyaOrig="320" w14:anchorId="5C606A78">
          <v:shape id="_x0000_i1078" type="#_x0000_t75" style="width:28.8pt;height:16.2pt" o:ole="">
            <v:imagedata r:id="rId115" o:title=""/>
          </v:shape>
          <o:OLEObject Type="Embed" ProgID="Equation.DSMT4" ShapeID="_x0000_i1078" DrawAspect="Content" ObjectID="_1747835235" r:id="rId116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, cho mặt cầu </w:t>
      </w:r>
      <w:r w:rsidR="002B1CAA" w:rsidRPr="002B1CAA">
        <w:object w:dxaOrig="400" w:dyaOrig="400" w14:anchorId="79E16165">
          <v:shape id="_x0000_i1079" type="#_x0000_t75" style="width:19.8pt;height:19.8pt" o:ole="">
            <v:imagedata r:id="rId117" o:title=""/>
          </v:shape>
          <o:OLEObject Type="Embed" ProgID="Equation.DSMT4" ShapeID="_x0000_i1079" DrawAspect="Content" ObjectID="_1747835236" r:id="rId118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ó tâm </w:t>
      </w:r>
      <w:r w:rsidR="002B1CAA" w:rsidRPr="002B1CAA">
        <w:object w:dxaOrig="1140" w:dyaOrig="400" w14:anchorId="56625DCB">
          <v:shape id="_x0000_i1080" type="#_x0000_t75" style="width:57.65pt;height:19.8pt" o:ole="">
            <v:imagedata r:id="rId119" o:title=""/>
          </v:shape>
          <o:OLEObject Type="Embed" ProgID="Equation.DSMT4" ShapeID="_x0000_i1080" DrawAspect="Content" ObjectID="_1747835237" r:id="rId120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đi qua điểm </w:t>
      </w:r>
      <w:r w:rsidR="002B1CAA" w:rsidRPr="002B1CAA">
        <w:object w:dxaOrig="1100" w:dyaOrig="400" w14:anchorId="16B52990">
          <v:shape id="_x0000_i1081" type="#_x0000_t75" style="width:54.6pt;height:19.8pt" o:ole="">
            <v:imagedata r:id="rId121" o:title=""/>
          </v:shape>
          <o:OLEObject Type="Embed" ProgID="Equation.DSMT4" ShapeID="_x0000_i1081" DrawAspect="Content" ObjectID="_1747835238" r:id="rId122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Phương trình của </w:t>
      </w:r>
      <w:r w:rsidR="002B1CAA" w:rsidRPr="002B1CAA">
        <w:object w:dxaOrig="400" w:dyaOrig="400" w14:anchorId="3F08339B">
          <v:shape id="_x0000_i1082" type="#_x0000_t75" style="width:19.8pt;height:19.8pt" o:ole="">
            <v:imagedata r:id="rId123" o:title=""/>
          </v:shape>
          <o:OLEObject Type="Embed" ProgID="Equation.DSMT4" ShapeID="_x0000_i1082" DrawAspect="Content" ObjectID="_1747835239" r:id="rId124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</w:t>
      </w:r>
    </w:p>
    <w:p w14:paraId="44D5C18A" w14:textId="41A835EA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eastAsia="Calibri" w:hAnsi="Times New Roman"/>
          <w:b/>
          <w:position w:val="-14"/>
          <w:sz w:val="24"/>
          <w:szCs w:val="24"/>
        </w:rPr>
        <w:object w:dxaOrig="2160" w:dyaOrig="440" w14:anchorId="38B0A749">
          <v:shape id="_x0000_i1083" type="#_x0000_t75" style="width:109.85pt;height:22.8pt" o:ole="">
            <v:imagedata r:id="rId125" o:title=""/>
          </v:shape>
          <o:OLEObject Type="Embed" ProgID="Equation.DSMT4" ShapeID="_x0000_i1083" DrawAspect="Content" ObjectID="_1747835240" r:id="rId126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eastAsia="Calibri" w:hAnsi="Times New Roman"/>
          <w:position w:val="-14"/>
          <w:sz w:val="24"/>
          <w:szCs w:val="24"/>
        </w:rPr>
        <w:object w:dxaOrig="2040" w:dyaOrig="440" w14:anchorId="6C0E7D86">
          <v:shape id="_x0000_i1084" type="#_x0000_t75" style="width:103.85pt;height:22.8pt" o:ole="">
            <v:imagedata r:id="rId127" o:title=""/>
          </v:shape>
          <o:OLEObject Type="Embed" ProgID="Equation.DSMT4" ShapeID="_x0000_i1084" DrawAspect="Content" ObjectID="_1747835241" r:id="rId128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1A89540C" w14:textId="1DC3220C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eastAsia="Calibri" w:hAnsi="Times New Roman"/>
          <w:position w:val="-14"/>
          <w:sz w:val="24"/>
          <w:szCs w:val="24"/>
        </w:rPr>
        <w:object w:dxaOrig="2160" w:dyaOrig="440" w14:anchorId="02F26E00">
          <v:shape id="_x0000_i1085" type="#_x0000_t75" style="width:112.75pt;height:22.8pt" o:ole="">
            <v:imagedata r:id="rId129" o:title=""/>
          </v:shape>
          <o:OLEObject Type="Embed" ProgID="Equation.DSMT4" ShapeID="_x0000_i1085" DrawAspect="Content" ObjectID="_1747835242" r:id="rId130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eastAsia="Calibri" w:hAnsi="Times New Roman"/>
          <w:position w:val="-14"/>
          <w:sz w:val="24"/>
          <w:szCs w:val="24"/>
        </w:rPr>
        <w:object w:dxaOrig="2040" w:dyaOrig="440" w14:anchorId="2972B444">
          <v:shape id="_x0000_i1086" type="#_x0000_t75" style="width:104.45pt;height:22.8pt" o:ole="">
            <v:imagedata r:id="rId131" o:title=""/>
          </v:shape>
          <o:OLEObject Type="Embed" ProgID="Equation.DSMT4" ShapeID="_x0000_i1086" DrawAspect="Content" ObjectID="_1747835243" r:id="rId132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268AF834" w14:textId="69ECC722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fr-FR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Câu 11: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val="fr-FR"/>
        </w:rPr>
        <w:tab/>
      </w:r>
      <w:r w:rsidR="002B1CAA" w:rsidRPr="005E1592">
        <w:rPr>
          <w:rFonts w:ascii="Times New Roman" w:eastAsia="Times New Roman" w:hAnsi="Times New Roman"/>
          <w:bCs/>
          <w:sz w:val="24"/>
          <w:szCs w:val="24"/>
        </w:rPr>
        <w:t xml:space="preserve">Trong không gian với hệ tọa độ </w:t>
      </w:r>
      <w:r w:rsidR="002B1CAA" w:rsidRPr="002B1CAA">
        <w:rPr>
          <w:position w:val="-10"/>
        </w:rPr>
        <w:object w:dxaOrig="558" w:dyaOrig="316" w14:anchorId="307A6C5F">
          <v:shape id="_x0000_i1087" type="#_x0000_t75" style="width:27.6pt;height:15.6pt" o:ole="">
            <v:imagedata r:id="rId133" o:title=""/>
          </v:shape>
          <o:OLEObject Type="Embed" ProgID="Equation.DSMT4" ShapeID="_x0000_i1087" DrawAspect="Content" ObjectID="_1747835244" r:id="rId134"/>
        </w:object>
      </w:r>
      <w:r w:rsidR="002B1CAA" w:rsidRPr="005E1592">
        <w:rPr>
          <w:rFonts w:ascii="Times New Roman" w:eastAsia="Times New Roman" w:hAnsi="Times New Roman"/>
          <w:bCs/>
          <w:sz w:val="24"/>
          <w:szCs w:val="24"/>
        </w:rPr>
        <w:t xml:space="preserve">, viết phương trình mặt phẳng </w:t>
      </w:r>
      <w:r w:rsidR="002B1CAA" w:rsidRPr="002B1CAA">
        <w:rPr>
          <w:position w:val="-14"/>
        </w:rPr>
        <w:object w:dxaOrig="408" w:dyaOrig="391" w14:anchorId="639C56EB">
          <v:shape id="_x0000_i1088" type="#_x0000_t75" style="width:20.4pt;height:19.2pt" o:ole="">
            <v:imagedata r:id="rId135" o:title=""/>
          </v:shape>
          <o:OLEObject Type="Embed" ProgID="Equation.DSMT4" ShapeID="_x0000_i1088" DrawAspect="Content" ObjectID="_1747835245" r:id="rId136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</w:t>
      </w:r>
      <w:r w:rsidR="002B1CAA" w:rsidRPr="005E1592">
        <w:rPr>
          <w:rFonts w:ascii="Times New Roman" w:eastAsia="Times New Roman" w:hAnsi="Times New Roman"/>
          <w:bCs/>
          <w:sz w:val="24"/>
          <w:szCs w:val="24"/>
        </w:rPr>
        <w:t xml:space="preserve">đi qua điểm </w:t>
      </w:r>
      <w:r w:rsidR="002B1CAA" w:rsidRPr="002B1CAA">
        <w:rPr>
          <w:position w:val="-14"/>
          <w:lang w:val="fr-FR"/>
        </w:rPr>
        <w:object w:dxaOrig="991" w:dyaOrig="391" w14:anchorId="7FBF707A">
          <v:shape id="_x0000_i1089" type="#_x0000_t75" style="width:49.8pt;height:19.2pt" o:ole="">
            <v:imagedata r:id="rId137" o:title=""/>
          </v:shape>
          <o:OLEObject Type="Embed" ProgID="Equation.DSMT4" ShapeID="_x0000_i1089" DrawAspect="Content" ObjectID="_1747835246" r:id="rId138"/>
        </w:object>
      </w:r>
      <w:r w:rsidR="002B1CAA" w:rsidRPr="005E1592">
        <w:rPr>
          <w:rFonts w:ascii="Times New Roman" w:eastAsia="Times New Roman" w:hAnsi="Times New Roman"/>
          <w:sz w:val="24"/>
          <w:szCs w:val="24"/>
          <w:lang w:val="fr-FR"/>
        </w:rPr>
        <w:t xml:space="preserve">, </w:t>
      </w:r>
      <w:r w:rsidR="002B1CAA" w:rsidRPr="002B1CAA">
        <w:rPr>
          <w:position w:val="-14"/>
        </w:rPr>
        <w:object w:dxaOrig="991" w:dyaOrig="391" w14:anchorId="6E4AE2DE">
          <v:shape id="_x0000_i1090" type="#_x0000_t75" style="width:49.8pt;height:19.2pt" o:ole="">
            <v:imagedata r:id="rId139" o:title=""/>
          </v:shape>
          <o:OLEObject Type="Embed" ProgID="Equation.DSMT4" ShapeID="_x0000_i1090" DrawAspect="Content" ObjectID="_1747835247" r:id="rId140"/>
        </w:object>
      </w:r>
      <w:r w:rsidR="002B1CAA" w:rsidRPr="005E1592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="002B1CAA" w:rsidRPr="005E1592">
        <w:rPr>
          <w:rFonts w:ascii="Times New Roman" w:eastAsia="Times New Roman" w:hAnsi="Times New Roman"/>
          <w:bCs/>
          <w:sz w:val="24"/>
          <w:szCs w:val="24"/>
        </w:rPr>
        <w:t xml:space="preserve">và tạo với mặt phẳng </w:t>
      </w:r>
      <w:r w:rsidR="002B1CAA" w:rsidRPr="002B1CAA">
        <w:rPr>
          <w:position w:val="-14"/>
          <w:lang w:val="fr-FR"/>
        </w:rPr>
        <w:object w:dxaOrig="599" w:dyaOrig="391" w14:anchorId="49EE43E0">
          <v:shape id="_x0000_i1091" type="#_x0000_t75" style="width:30pt;height:19.2pt" o:ole="">
            <v:imagedata r:id="rId141" o:title=""/>
          </v:shape>
          <o:OLEObject Type="Embed" ProgID="Equation.DSMT4" ShapeID="_x0000_i1091" DrawAspect="Content" ObjectID="_1747835248" r:id="rId142"/>
        </w:object>
      </w:r>
      <w:r w:rsidR="002B1CAA" w:rsidRPr="005E1592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t xml:space="preserve"> </w:t>
      </w:r>
      <w:r w:rsidR="002B1CAA" w:rsidRPr="005E1592">
        <w:rPr>
          <w:rFonts w:ascii="Times New Roman" w:eastAsia="Times New Roman" w:hAnsi="Times New Roman"/>
          <w:bCs/>
          <w:sz w:val="24"/>
          <w:szCs w:val="24"/>
        </w:rPr>
        <w:t xml:space="preserve">một góc </w:t>
      </w:r>
      <w:r w:rsidR="002B1CAA" w:rsidRPr="002B1CAA">
        <w:rPr>
          <w:position w:val="-6"/>
          <w:lang w:val="fr-FR"/>
        </w:rPr>
        <w:object w:dxaOrig="225" w:dyaOrig="225" w14:anchorId="54AED180">
          <v:shape id="_x0000_i1092" type="#_x0000_t75" style="width:11.4pt;height:11.4pt" o:ole="">
            <v:imagedata r:id="rId143" o:title=""/>
          </v:shape>
          <o:OLEObject Type="Embed" ProgID="Equation.DSMT4" ShapeID="_x0000_i1092" DrawAspect="Content" ObjectID="_1747835249" r:id="rId144"/>
        </w:object>
      </w:r>
      <w:r w:rsidR="002B1CAA" w:rsidRPr="005E1592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t xml:space="preserve"> </w:t>
      </w:r>
      <w:r w:rsidR="002B1CAA" w:rsidRPr="005E1592">
        <w:rPr>
          <w:rFonts w:ascii="Times New Roman" w:eastAsia="Times New Roman" w:hAnsi="Times New Roman"/>
          <w:bCs/>
          <w:sz w:val="24"/>
          <w:szCs w:val="24"/>
        </w:rPr>
        <w:t xml:space="preserve">biết </w:t>
      </w:r>
      <w:r w:rsidR="002B1CAA" w:rsidRPr="002B1CAA">
        <w:rPr>
          <w:position w:val="-28"/>
          <w:lang w:val="fr-FR"/>
        </w:rPr>
        <w:object w:dxaOrig="1124" w:dyaOrig="691" w14:anchorId="51A7EF45">
          <v:shape id="_x0000_i1093" type="#_x0000_t75" style="width:56.4pt;height:34.8pt" o:ole="">
            <v:imagedata r:id="rId145" o:title=""/>
          </v:shape>
          <o:OLEObject Type="Embed" ProgID="Equation.DSMT4" ShapeID="_x0000_i1093" DrawAspect="Content" ObjectID="_1747835250" r:id="rId146"/>
        </w:object>
      </w:r>
      <w:r w:rsidR="002B1CAA" w:rsidRPr="005E1592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14:paraId="27B2A2AA" w14:textId="6671CC2F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bCs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131" w:dyaOrig="391" w14:anchorId="329306C1">
          <v:shape id="_x0000_i1094" type="#_x0000_t75" style="width:106.75pt;height:19.2pt" o:ole="">
            <v:imagedata r:id="rId147" o:title=""/>
          </v:shape>
          <o:OLEObject Type="Embed" ProgID="Equation.DSMT4" ShapeID="_x0000_i1094" DrawAspect="Content" ObjectID="_1747835251" r:id="rId148"/>
        </w:object>
      </w:r>
      <w:r w:rsidRPr="002B1CAA">
        <w:rPr>
          <w:rFonts w:ascii="Times New Roman" w:hAnsi="Times New Roman"/>
          <w:sz w:val="24"/>
          <w:szCs w:val="24"/>
        </w:rPr>
        <w:t xml:space="preserve"> </w:t>
      </w:r>
      <w:r w:rsidRPr="002B1CAA">
        <w:rPr>
          <w:rFonts w:ascii="Times New Roman" w:eastAsia="Calibri" w:hAnsi="Times New Roman"/>
          <w:sz w:val="24"/>
          <w:szCs w:val="24"/>
        </w:rPr>
        <w:t xml:space="preserve">hoặc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039" w:dyaOrig="391" w14:anchorId="4D76E80A">
          <v:shape id="_x0000_i1095" type="#_x0000_t75" style="width:101.95pt;height:19.2pt" o:ole="">
            <v:imagedata r:id="rId149" o:title=""/>
          </v:shape>
          <o:OLEObject Type="Embed" ProgID="Equation.DSMT4" ShapeID="_x0000_i1095" DrawAspect="Content" ObjectID="_1747835252" r:id="rId150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4801358E" w14:textId="0DA6D221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bCs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039" w:dyaOrig="391" w14:anchorId="65B09DE0">
          <v:shape id="_x0000_i1096" type="#_x0000_t75" style="width:101.95pt;height:19.2pt" o:ole="">
            <v:imagedata r:id="rId151" o:title=""/>
          </v:shape>
          <o:OLEObject Type="Embed" ProgID="Equation.DSMT4" ShapeID="_x0000_i1096" DrawAspect="Content" ObjectID="_1747835253" r:id="rId152"/>
        </w:object>
      </w:r>
      <w:r w:rsidRPr="002B1CAA">
        <w:rPr>
          <w:rFonts w:ascii="Times New Roman" w:hAnsi="Times New Roman"/>
          <w:sz w:val="24"/>
          <w:szCs w:val="24"/>
        </w:rPr>
        <w:t xml:space="preserve"> </w:t>
      </w:r>
      <w:r w:rsidRPr="002B1CAA">
        <w:rPr>
          <w:rFonts w:ascii="Times New Roman" w:eastAsia="Calibri" w:hAnsi="Times New Roman"/>
          <w:sz w:val="24"/>
          <w:szCs w:val="24"/>
        </w:rPr>
        <w:t xml:space="preserve">hoặc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039" w:dyaOrig="391" w14:anchorId="43A576D6">
          <v:shape id="_x0000_i1097" type="#_x0000_t75" style="width:101.95pt;height:19.2pt" o:ole="">
            <v:imagedata r:id="rId153" o:title=""/>
          </v:shape>
          <o:OLEObject Type="Embed" ProgID="Equation.DSMT4" ShapeID="_x0000_i1097" DrawAspect="Content" ObjectID="_1747835254" r:id="rId154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77C98B46" w14:textId="1F692A20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bCs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039" w:dyaOrig="391" w14:anchorId="3DCCCF20">
          <v:shape id="_x0000_i1098" type="#_x0000_t75" style="width:101.95pt;height:19.2pt" o:ole="">
            <v:imagedata r:id="rId155" o:title=""/>
          </v:shape>
          <o:OLEObject Type="Embed" ProgID="Equation.DSMT4" ShapeID="_x0000_i1098" DrawAspect="Content" ObjectID="_1747835255" r:id="rId156"/>
        </w:object>
      </w:r>
      <w:r w:rsidRPr="002B1CAA">
        <w:rPr>
          <w:rFonts w:ascii="Times New Roman" w:hAnsi="Times New Roman"/>
          <w:sz w:val="24"/>
          <w:szCs w:val="24"/>
        </w:rPr>
        <w:t xml:space="preserve"> </w:t>
      </w:r>
      <w:r w:rsidRPr="002B1CAA">
        <w:rPr>
          <w:rFonts w:ascii="Times New Roman" w:eastAsia="Calibri" w:hAnsi="Times New Roman"/>
          <w:sz w:val="24"/>
          <w:szCs w:val="24"/>
        </w:rPr>
        <w:t xml:space="preserve">hoặc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039" w:dyaOrig="391" w14:anchorId="7532E13A">
          <v:shape id="_x0000_i1099" type="#_x0000_t75" style="width:101.95pt;height:19.2pt" o:ole="">
            <v:imagedata r:id="rId153" o:title=""/>
          </v:shape>
          <o:OLEObject Type="Embed" ProgID="Equation.DSMT4" ShapeID="_x0000_i1099" DrawAspect="Content" ObjectID="_1747835256" r:id="rId157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69F14AE3" w14:textId="31ED19AA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21B15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bCs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131" w:dyaOrig="391" w14:anchorId="3BF76FC6">
          <v:shape id="_x0000_i1100" type="#_x0000_t75" style="width:106.75pt;height:19.2pt" o:ole="">
            <v:imagedata r:id="rId147" o:title=""/>
          </v:shape>
          <o:OLEObject Type="Embed" ProgID="Equation.DSMT4" ShapeID="_x0000_i1100" DrawAspect="Content" ObjectID="_1747835257" r:id="rId158"/>
        </w:object>
      </w:r>
      <w:r w:rsidRPr="002B1CAA">
        <w:rPr>
          <w:rFonts w:ascii="Times New Roman" w:hAnsi="Times New Roman"/>
          <w:sz w:val="24"/>
          <w:szCs w:val="24"/>
        </w:rPr>
        <w:t xml:space="preserve"> </w:t>
      </w:r>
      <w:r w:rsidRPr="002B1CAA">
        <w:rPr>
          <w:rFonts w:ascii="Times New Roman" w:eastAsia="Calibri" w:hAnsi="Times New Roman"/>
          <w:sz w:val="24"/>
          <w:szCs w:val="24"/>
        </w:rPr>
        <w:t xml:space="preserve">hoặc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039" w:dyaOrig="391" w14:anchorId="1E87C298">
          <v:shape id="_x0000_i1101" type="#_x0000_t75" style="width:101.95pt;height:19.2pt" o:ole="">
            <v:imagedata r:id="rId153" o:title=""/>
          </v:shape>
          <o:OLEObject Type="Embed" ProgID="Equation.DSMT4" ShapeID="_x0000_i1101" DrawAspect="Content" ObjectID="_1747835258" r:id="rId159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512D0AA" w14:textId="7949F89F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âu 12: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ab/>
      </w:r>
      <w:r w:rsidR="002B1CAA" w:rsidRPr="005E1592">
        <w:rPr>
          <w:rFonts w:ascii="Times New Roman" w:eastAsia="Times New Roman" w:hAnsi="Times New Roman"/>
          <w:sz w:val="24"/>
          <w:szCs w:val="24"/>
          <w:lang w:eastAsia="vi-VN"/>
        </w:rPr>
        <w:t xml:space="preserve">Cho số phức </w:t>
      </w:r>
      <w:r w:rsidR="002B1CAA" w:rsidRPr="002B1CAA">
        <w:rPr>
          <w:position w:val="-4"/>
          <w:lang w:eastAsia="vi-VN"/>
        </w:rPr>
        <w:object w:dxaOrig="195" w:dyaOrig="195" w14:anchorId="5940F584">
          <v:shape id="_x0000_i1102" type="#_x0000_t75" style="width:9.6pt;height:9.6pt" o:ole="">
            <v:imagedata r:id="rId160" o:title=""/>
          </v:shape>
          <o:OLEObject Type="Embed" ProgID="Equation.DSMT4" ShapeID="_x0000_i1102" DrawAspect="Content" ObjectID="_1747835259" r:id="rId161"/>
        </w:object>
      </w:r>
      <w:r w:rsidR="002B1CAA" w:rsidRPr="005E1592">
        <w:rPr>
          <w:rFonts w:ascii="Times New Roman" w:eastAsia="Times New Roman" w:hAnsi="Times New Roman"/>
          <w:sz w:val="24"/>
          <w:szCs w:val="24"/>
          <w:lang w:eastAsia="vi-VN"/>
        </w:rPr>
        <w:t xml:space="preserve">thoả điều kiện </w:t>
      </w:r>
      <w:r w:rsidR="002B1CAA" w:rsidRPr="002B1CAA">
        <w:rPr>
          <w:position w:val="-10"/>
          <w:lang w:eastAsia="vi-VN"/>
        </w:rPr>
        <w:object w:dxaOrig="1738" w:dyaOrig="376" w14:anchorId="2C17C0EA">
          <v:shape id="_x0000_i1103" type="#_x0000_t75" style="width:87pt;height:18.6pt" o:ole="">
            <v:imagedata r:id="rId162" o:title=""/>
          </v:shape>
          <o:OLEObject Type="Embed" ProgID="Equation.DSMT4" ShapeID="_x0000_i1103" DrawAspect="Content" ObjectID="_1747835260" r:id="rId163"/>
        </w:object>
      </w:r>
      <w:r w:rsidR="002B1CAA" w:rsidRPr="005E1592">
        <w:rPr>
          <w:rFonts w:ascii="Times New Roman" w:eastAsia="Times New Roman" w:hAnsi="Times New Roman"/>
          <w:sz w:val="24"/>
          <w:szCs w:val="24"/>
          <w:lang w:eastAsia="vi-VN"/>
        </w:rPr>
        <w:t xml:space="preserve">. Tích của phần thực và phần ảo của số phức </w:t>
      </w:r>
      <w:r w:rsidR="002B1CAA" w:rsidRPr="002B1CAA">
        <w:rPr>
          <w:position w:val="-4"/>
          <w:lang w:eastAsia="vi-VN"/>
        </w:rPr>
        <w:object w:dxaOrig="195" w:dyaOrig="195" w14:anchorId="2650A36E">
          <v:shape id="_x0000_i1104" type="#_x0000_t75" style="width:9.6pt;height:9.6pt" o:ole="">
            <v:imagedata r:id="rId164" o:title=""/>
          </v:shape>
          <o:OLEObject Type="Embed" ProgID="Equation.DSMT4" ShapeID="_x0000_i1104" DrawAspect="Content" ObjectID="_1747835261" r:id="rId165"/>
        </w:object>
      </w:r>
      <w:r w:rsidR="002B1CAA" w:rsidRPr="005E1592">
        <w:rPr>
          <w:rFonts w:ascii="Times New Roman" w:eastAsia="Times New Roman" w:hAnsi="Times New Roman"/>
          <w:sz w:val="24"/>
          <w:szCs w:val="24"/>
          <w:lang w:eastAsia="vi-VN"/>
        </w:rPr>
        <w:t>bằng</w:t>
      </w:r>
    </w:p>
    <w:p w14:paraId="7D69857B" w14:textId="401A7F26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2B1CAA">
        <w:rPr>
          <w:rFonts w:ascii="Times New Roman" w:eastAsia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195" w:dyaOrig="259" w14:anchorId="7E9A854E">
          <v:shape id="_x0000_i1105" type="#_x0000_t75" style="width:9.6pt;height:12.6pt" o:ole="">
            <v:imagedata r:id="rId166" o:title=""/>
          </v:shape>
          <o:OLEObject Type="Embed" ProgID="Equation.DSMT4" ShapeID="_x0000_i1105" DrawAspect="Content" ObjectID="_1747835262" r:id="rId167"/>
        </w:object>
      </w:r>
      <w:r w:rsidRPr="002B1CAA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2B1CAA">
        <w:rPr>
          <w:rFonts w:ascii="Times New Roman" w:eastAsia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324" w:dyaOrig="259" w14:anchorId="08F8F315">
          <v:shape id="_x0000_i1106" type="#_x0000_t75" style="width:16.8pt;height:12.6pt" o:ole="">
            <v:imagedata r:id="rId168" o:title=""/>
          </v:shape>
          <o:OLEObject Type="Embed" ProgID="Equation.DSMT4" ShapeID="_x0000_i1106" DrawAspect="Content" ObjectID="_1747835263" r:id="rId169"/>
        </w:objec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02" w:dyaOrig="285" w14:anchorId="519215EA">
          <v:shape id="_x0000_i1107" type="#_x0000_t75" style="width:20.4pt;height:14.4pt" o:ole="">
            <v:imagedata r:id="rId170" o:title=""/>
          </v:shape>
          <o:OLEObject Type="Embed" ProgID="Equation.DSMT4" ShapeID="_x0000_i1107" DrawAspect="Content" ObjectID="_1747835264" r:id="rId171"/>
        </w:objec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259" w:dyaOrig="285" w14:anchorId="6C5F8F11">
          <v:shape id="_x0000_i1108" type="#_x0000_t75" style="width:12.6pt;height:14.4pt" o:ole="">
            <v:imagedata r:id="rId172" o:title=""/>
          </v:shape>
          <o:OLEObject Type="Embed" ProgID="Equation.DSMT4" ShapeID="_x0000_i1108" DrawAspect="Content" ObjectID="_1747835265" r:id="rId173"/>
        </w:objec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1C885EC7" w14:textId="4331573F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3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hình hộp đứng có cạnh bên độ dài </w:t>
      </w:r>
      <w:r w:rsidR="002B1CAA" w:rsidRPr="002B1CAA">
        <w:rPr>
          <w:position w:val="-6"/>
        </w:rPr>
        <w:object w:dxaOrig="315" w:dyaOrig="285" w14:anchorId="29006FF2">
          <v:shape id="_x0000_i1109" type="#_x0000_t75" style="width:14.4pt;height:14.4pt" o:ole="">
            <v:imagedata r:id="rId174" o:title=""/>
          </v:shape>
          <o:OLEObject Type="Embed" ProgID="Equation.DSMT4" ShapeID="_x0000_i1109" DrawAspect="Content" ObjectID="_1747835266" r:id="rId17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, đáy là hình thoi cạnh </w:t>
      </w:r>
      <w:r w:rsidR="002B1CAA" w:rsidRPr="002B1CAA">
        <w:rPr>
          <w:position w:val="-6"/>
        </w:rPr>
        <w:object w:dxaOrig="210" w:dyaOrig="225" w14:anchorId="10D358A1">
          <v:shape id="_x0000_i1110" type="#_x0000_t75" style="width:14.4pt;height:14.4pt" o:ole="">
            <v:imagedata r:id="rId176" o:title=""/>
          </v:shape>
          <o:OLEObject Type="Embed" ProgID="Equation.DSMT4" ShapeID="_x0000_i1110" DrawAspect="Content" ObjectID="_1747835267" r:id="rId177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có một góc </w:t>
      </w:r>
      <w:r w:rsidR="002B1CAA" w:rsidRPr="002B1CAA">
        <w:rPr>
          <w:position w:val="-6"/>
        </w:rPr>
        <w:object w:dxaOrig="405" w:dyaOrig="285" w14:anchorId="16FBD76E">
          <v:shape id="_x0000_i1111" type="#_x0000_t75" style="width:21.6pt;height:14.4pt" o:ole="">
            <v:imagedata r:id="rId178" o:title=""/>
          </v:shape>
          <o:OLEObject Type="Embed" ProgID="Equation.DSMT4" ShapeID="_x0000_i1111" DrawAspect="Content" ObjectID="_1747835268" r:id="rId179"/>
        </w:object>
      </w:r>
      <w:r w:rsidR="002B1CAA" w:rsidRPr="005E1592">
        <w:rPr>
          <w:rFonts w:ascii="Times New Roman" w:hAnsi="Times New Roman"/>
          <w:sz w:val="24"/>
          <w:szCs w:val="24"/>
        </w:rPr>
        <w:t>. Khi đó thể tích khối hộp là</w:t>
      </w:r>
    </w:p>
    <w:p w14:paraId="38548C18" w14:textId="2DBFC666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eastAsia="Calibri" w:hAnsi="Times New Roman"/>
          <w:position w:val="-24"/>
          <w:sz w:val="24"/>
          <w:szCs w:val="24"/>
        </w:rPr>
        <w:object w:dxaOrig="735" w:dyaOrig="675" w14:anchorId="5684609D">
          <v:shape id="_x0000_i1112" type="#_x0000_t75" style="width:36pt;height:36pt" o:ole="">
            <v:imagedata r:id="rId180" o:title=""/>
          </v:shape>
          <o:OLEObject Type="Embed" ProgID="Equation.DSMT4" ShapeID="_x0000_i1112" DrawAspect="Content" ObjectID="_1747835269" r:id="rId181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eastAsia="Calibri" w:hAnsi="Times New Roman"/>
          <w:position w:val="-24"/>
          <w:sz w:val="24"/>
          <w:szCs w:val="24"/>
        </w:rPr>
        <w:object w:dxaOrig="615" w:dyaOrig="675" w14:anchorId="2F7B5615">
          <v:shape id="_x0000_i1113" type="#_x0000_t75" style="width:28.8pt;height:36pt" o:ole="">
            <v:imagedata r:id="rId182" o:title=""/>
          </v:shape>
          <o:OLEObject Type="Embed" ProgID="Equation.DSMT4" ShapeID="_x0000_i1113" DrawAspect="Content" ObjectID="_1747835270" r:id="rId183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eastAsia="Calibri" w:hAnsi="Times New Roman"/>
          <w:position w:val="-24"/>
          <w:sz w:val="24"/>
          <w:szCs w:val="24"/>
        </w:rPr>
        <w:object w:dxaOrig="615" w:dyaOrig="675" w14:anchorId="29A21E73">
          <v:shape id="_x0000_i1114" type="#_x0000_t75" style="width:28.8pt;height:36pt" o:ole="">
            <v:imagedata r:id="rId184" o:title=""/>
          </v:shape>
          <o:OLEObject Type="Embed" ProgID="Equation.DSMT4" ShapeID="_x0000_i1114" DrawAspect="Content" ObjectID="_1747835271" r:id="rId185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eastAsia="Calibri" w:hAnsi="Times New Roman"/>
          <w:position w:val="-24"/>
          <w:sz w:val="24"/>
          <w:szCs w:val="24"/>
        </w:rPr>
        <w:object w:dxaOrig="735" w:dyaOrig="675" w14:anchorId="4B76EBCE">
          <v:shape id="_x0000_i1115" type="#_x0000_t75" style="width:36pt;height:36pt" o:ole="">
            <v:imagedata r:id="rId186" o:title=""/>
          </v:shape>
          <o:OLEObject Type="Embed" ProgID="Equation.DSMT4" ShapeID="_x0000_i1115" DrawAspect="Content" ObjectID="_1747835272" r:id="rId18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1E8F48F1" w14:textId="33DC2ED8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4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hình chóp </w:t>
      </w:r>
      <w:r w:rsidR="002B1CAA" w:rsidRPr="002B1CAA">
        <w:object w:dxaOrig="915" w:dyaOrig="270" w14:anchorId="2C41295C">
          <v:shape id="_x0000_i1116" type="#_x0000_t75" style="width:45.6pt;height:13.8pt" o:ole="">
            <v:imagedata r:id="rId188" o:title=""/>
          </v:shape>
          <o:OLEObject Type="Embed" ProgID="Equation.DSMT4" ShapeID="_x0000_i1116" DrawAspect="Content" ObjectID="_1747835273" r:id="rId189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ó đáy là hình vuông </w:t>
      </w:r>
      <w:r w:rsidR="002B1CAA" w:rsidRPr="002B1CAA">
        <w:object w:dxaOrig="720" w:dyaOrig="270" w14:anchorId="5ADC7AFF">
          <v:shape id="_x0000_i1117" type="#_x0000_t75" style="width:36pt;height:13.8pt" o:ole="">
            <v:imagedata r:id="rId190" o:title=""/>
          </v:shape>
          <o:OLEObject Type="Embed" ProgID="Equation.DSMT4" ShapeID="_x0000_i1117" DrawAspect="Content" ObjectID="_1747835274" r:id="rId191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ạnh </w:t>
      </w:r>
      <w:r w:rsidR="002B1CAA" w:rsidRPr="002B1CAA">
        <w:object w:dxaOrig="195" w:dyaOrig="225" w14:anchorId="57677AE7">
          <v:shape id="_x0000_i1118" type="#_x0000_t75" style="width:9.6pt;height:11.4pt" o:ole="">
            <v:imagedata r:id="rId192" o:title=""/>
          </v:shape>
          <o:OLEObject Type="Embed" ProgID="Equation.DSMT4" ShapeID="_x0000_i1118" DrawAspect="Content" ObjectID="_1747835275" r:id="rId19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, cạnh bên </w:t>
      </w:r>
      <w:r w:rsidR="002B1CAA" w:rsidRPr="002B1CAA">
        <w:object w:dxaOrig="330" w:dyaOrig="270" w14:anchorId="37E2C9D5">
          <v:shape id="_x0000_i1119" type="#_x0000_t75" style="width:16.8pt;height:13.8pt" o:ole="">
            <v:imagedata r:id="rId194" o:title=""/>
          </v:shape>
          <o:OLEObject Type="Embed" ProgID="Equation.DSMT4" ShapeID="_x0000_i1119" DrawAspect="Content" ObjectID="_1747835276" r:id="rId19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uông góc với mặt</w:t>
      </w:r>
    </w:p>
    <w:p w14:paraId="7F459C92" w14:textId="77777777" w:rsidR="002B1CAA" w:rsidRPr="002B1CAA" w:rsidRDefault="002B1CAA" w:rsidP="00921B15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phẳng đáy và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020" w:dyaOrig="330" w14:anchorId="1265C906">
          <v:shape id="_x0000_i1120" type="#_x0000_t75" style="width:51pt;height:16.8pt" o:ole="">
            <v:imagedata r:id="rId196" o:title=""/>
          </v:shape>
          <o:OLEObject Type="Embed" ProgID="Equation.DSMT4" ShapeID="_x0000_i1120" DrawAspect="Content" ObjectID="_1747835277" r:id="rId197"/>
        </w:object>
      </w:r>
      <w:r w:rsidRPr="002B1CAA">
        <w:rPr>
          <w:rFonts w:ascii="Times New Roman" w:hAnsi="Times New Roman"/>
          <w:sz w:val="24"/>
          <w:szCs w:val="24"/>
        </w:rPr>
        <w:t xml:space="preserve">. Thể tích của khối chóp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915" w:dyaOrig="270" w14:anchorId="65DD9A15">
          <v:shape id="_x0000_i1121" type="#_x0000_t75" style="width:45.6pt;height:13.8pt" o:ole="">
            <v:imagedata r:id="rId198" o:title=""/>
          </v:shape>
          <o:OLEObject Type="Embed" ProgID="Equation.DSMT4" ShapeID="_x0000_i1121" DrawAspect="Content" ObjectID="_1747835278" r:id="rId199"/>
        </w:object>
      </w:r>
      <w:r w:rsidRPr="002B1CAA">
        <w:rPr>
          <w:rFonts w:ascii="Times New Roman" w:hAnsi="Times New Roman"/>
          <w:sz w:val="24"/>
          <w:szCs w:val="24"/>
        </w:rPr>
        <w:t xml:space="preserve"> bằng</w:t>
      </w:r>
    </w:p>
    <w:p w14:paraId="3A68C85A" w14:textId="61A560EF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975" w:dyaOrig="345" w14:anchorId="016D0C99">
          <v:shape id="_x0000_i1122" type="#_x0000_t75" style="width:48.6pt;height:17.4pt" o:ole="">
            <v:imagedata r:id="rId200" o:title=""/>
          </v:shape>
          <o:OLEObject Type="Embed" ProgID="Equation.DSMT4" ShapeID="_x0000_i1122" DrawAspect="Content" ObjectID="_1747835279" r:id="rId201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035" w:dyaOrig="705" w14:anchorId="4F88EB73">
          <v:shape id="_x0000_i1123" type="#_x0000_t75" style="width:51.6pt;height:35.4pt" o:ole="">
            <v:imagedata r:id="rId202" o:title=""/>
          </v:shape>
          <o:OLEObject Type="Embed" ProgID="Equation.DSMT4" ShapeID="_x0000_i1123" DrawAspect="Content" ObjectID="_1747835280" r:id="rId203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020" w:dyaOrig="705" w14:anchorId="52BD7883">
          <v:shape id="_x0000_i1124" type="#_x0000_t75" style="width:51pt;height:35.4pt" o:ole="">
            <v:imagedata r:id="rId204" o:title=""/>
          </v:shape>
          <o:OLEObject Type="Embed" ProgID="Equation.DSMT4" ShapeID="_x0000_i1124" DrawAspect="Content" ObjectID="_1747835281" r:id="rId205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020" w:dyaOrig="705" w14:anchorId="49C527CF">
          <v:shape id="_x0000_i1125" type="#_x0000_t75" style="width:51pt;height:35.4pt" o:ole="">
            <v:imagedata r:id="rId206" o:title=""/>
          </v:shape>
          <o:OLEObject Type="Embed" ProgID="Equation.DSMT4" ShapeID="_x0000_i1125" DrawAspect="Content" ObjectID="_1747835282" r:id="rId20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B6E2483" w14:textId="57C3E208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5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2B1CAA" w:rsidRPr="002B1CAA">
        <w:rPr>
          <w:position w:val="-10"/>
        </w:rPr>
        <w:object w:dxaOrig="558" w:dyaOrig="316" w14:anchorId="2B951175">
          <v:shape id="_x0000_i1126" type="#_x0000_t75" style="width:28.8pt;height:15.6pt" o:ole="">
            <v:imagedata r:id="rId208" o:title=""/>
          </v:shape>
          <o:OLEObject Type="Embed" ProgID="Equation.DSMT4" ShapeID="_x0000_i1126" DrawAspect="Content" ObjectID="_1747835283" r:id="rId209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, cho mặt phẳng </w:t>
      </w:r>
      <w:r w:rsidR="002B1CAA" w:rsidRPr="002B1CAA">
        <w:rPr>
          <w:position w:val="-10"/>
        </w:rPr>
        <w:object w:dxaOrig="2822" w:dyaOrig="375" w14:anchorId="10CB8681">
          <v:shape id="_x0000_i1127" type="#_x0000_t75" style="width:140.95pt;height:18.6pt" o:ole="">
            <v:imagedata r:id="rId210" o:title=""/>
          </v:shape>
          <o:OLEObject Type="Embed" ProgID="Equation.DSMT4" ShapeID="_x0000_i1127" DrawAspect="Content" ObjectID="_1747835284" r:id="rId211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mặt cầu </w:t>
      </w:r>
      <w:r w:rsidR="002B1CAA" w:rsidRPr="002B1CAA">
        <w:rPr>
          <w:position w:val="-14"/>
        </w:rPr>
        <w:object w:dxaOrig="3421" w:dyaOrig="433" w14:anchorId="6AF3C3E6">
          <v:shape id="_x0000_i1128" type="#_x0000_t75" style="width:171.05pt;height:21.6pt" o:ole="">
            <v:imagedata r:id="rId212" o:title=""/>
          </v:shape>
          <o:OLEObject Type="Embed" ProgID="Equation.DSMT4" ShapeID="_x0000_i1128" DrawAspect="Content" ObjectID="_1747835285" r:id="rId21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Tìm tất cả các giá trị của </w:t>
      </w:r>
      <w:r w:rsidR="002B1CAA" w:rsidRPr="002B1CAA">
        <w:rPr>
          <w:position w:val="-6"/>
        </w:rPr>
        <w:object w:dxaOrig="241" w:dyaOrig="225" w14:anchorId="24AF41DF">
          <v:shape id="_x0000_i1129" type="#_x0000_t75" style="width:12pt;height:11.4pt" o:ole="">
            <v:imagedata r:id="rId214" o:title=""/>
          </v:shape>
          <o:OLEObject Type="Embed" ProgID="Equation.DSMT4" ShapeID="_x0000_i1129" DrawAspect="Content" ObjectID="_1747835286" r:id="rId21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để </w:t>
      </w:r>
      <w:r w:rsidR="002B1CAA" w:rsidRPr="002B1CAA">
        <w:rPr>
          <w:position w:val="-10"/>
        </w:rPr>
        <w:object w:dxaOrig="408" w:dyaOrig="316" w14:anchorId="727ED077">
          <v:shape id="_x0000_i1130" type="#_x0000_t75" style="width:21pt;height:15.6pt" o:ole="">
            <v:imagedata r:id="rId216" o:title=""/>
          </v:shape>
          <o:OLEObject Type="Embed" ProgID="Equation.DSMT4" ShapeID="_x0000_i1130" DrawAspect="Content" ObjectID="_1747835287" r:id="rId217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tiếp xúc với </w:t>
      </w:r>
      <w:r w:rsidR="002B1CAA" w:rsidRPr="002B1CAA">
        <w:rPr>
          <w:position w:val="-10"/>
        </w:rPr>
        <w:object w:dxaOrig="375" w:dyaOrig="316" w14:anchorId="061057E0">
          <v:shape id="_x0000_i1131" type="#_x0000_t75" style="width:18.6pt;height:15.6pt" o:ole="">
            <v:imagedata r:id="rId218" o:title=""/>
          </v:shape>
          <o:OLEObject Type="Embed" ProgID="Equation.DSMT4" ShapeID="_x0000_i1131" DrawAspect="Content" ObjectID="_1747835288" r:id="rId219"/>
        </w:object>
      </w:r>
      <w:r w:rsidR="002B1CAA" w:rsidRPr="005E1592">
        <w:rPr>
          <w:rFonts w:ascii="Times New Roman" w:hAnsi="Times New Roman"/>
          <w:sz w:val="24"/>
          <w:szCs w:val="24"/>
        </w:rPr>
        <w:t>.</w:t>
      </w:r>
    </w:p>
    <w:p w14:paraId="4C35A183" w14:textId="7B4C07A9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lastRenderedPageBreak/>
        <w:t>A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30"/>
          <w:sz w:val="24"/>
          <w:szCs w:val="24"/>
        </w:rPr>
        <w:object w:dxaOrig="841" w:dyaOrig="732" w14:anchorId="3C07DC8E">
          <v:shape id="_x0000_i1132" type="#_x0000_t75" style="width:42pt;height:36pt" o:ole="">
            <v:imagedata r:id="rId220" o:title=""/>
          </v:shape>
          <o:OLEObject Type="Embed" ProgID="Equation.DSMT4" ShapeID="_x0000_i1132" DrawAspect="Content" ObjectID="_1747835289" r:id="rId221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616" w:dyaOrig="283" w14:anchorId="14A5058F">
          <v:shape id="_x0000_i1133" type="#_x0000_t75" style="width:30.6pt;height:14.4pt" o:ole="">
            <v:imagedata r:id="rId222" o:title=""/>
          </v:shape>
          <o:OLEObject Type="Embed" ProgID="Equation.DSMT4" ShapeID="_x0000_i1133" DrawAspect="Content" ObjectID="_1747835290" r:id="rId223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732" w:dyaOrig="283" w14:anchorId="19D30DDA">
          <v:shape id="_x0000_i1134" type="#_x0000_t75" style="width:36pt;height:14.4pt" o:ole="">
            <v:imagedata r:id="rId224" o:title=""/>
          </v:shape>
          <o:OLEObject Type="Embed" ProgID="Equation.DSMT4" ShapeID="_x0000_i1134" DrawAspect="Content" ObjectID="_1747835291" r:id="rId225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30"/>
          <w:sz w:val="24"/>
          <w:szCs w:val="24"/>
        </w:rPr>
        <w:object w:dxaOrig="841" w:dyaOrig="732" w14:anchorId="50C721EF">
          <v:shape id="_x0000_i1135" type="#_x0000_t75" style="width:42pt;height:36pt" o:ole="">
            <v:imagedata r:id="rId226" o:title=""/>
          </v:shape>
          <o:OLEObject Type="Embed" ProgID="Equation.DSMT4" ShapeID="_x0000_i1135" DrawAspect="Content" ObjectID="_1747835292" r:id="rId22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3EFAD7F8" w14:textId="17A6C722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6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số phức </w:t>
      </w:r>
      <w:r w:rsidR="002B1CAA" w:rsidRPr="002B1CAA">
        <w:object w:dxaOrig="191" w:dyaOrig="191" w14:anchorId="026DC171">
          <v:shape id="_x0000_i1136" type="#_x0000_t75" style="width:9.6pt;height:9.6pt" o:ole="">
            <v:imagedata r:id="rId228" o:title=""/>
          </v:shape>
          <o:OLEObject Type="Embed" ProgID="Equation.DSMT4" ShapeID="_x0000_i1136" DrawAspect="Content" ObjectID="_1747835293" r:id="rId229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thoả mãn </w:t>
      </w:r>
      <w:r w:rsidR="002B1CAA" w:rsidRPr="002B1CAA">
        <w:rPr>
          <w:position w:val="-14"/>
        </w:rPr>
        <w:object w:dxaOrig="1798" w:dyaOrig="408" w14:anchorId="47A2C9F1">
          <v:shape id="_x0000_i1137" type="#_x0000_t75" style="width:90pt;height:20.4pt" o:ole="">
            <v:imagedata r:id="rId230" o:title=""/>
          </v:shape>
          <o:OLEObject Type="Embed" ProgID="Equation.DSMT4" ShapeID="_x0000_i1137" DrawAspect="Content" ObjectID="_1747835294" r:id="rId231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Phần ảo của </w:t>
      </w:r>
      <w:r w:rsidR="002B1CAA" w:rsidRPr="002B1CAA">
        <w:object w:dxaOrig="191" w:dyaOrig="316" w14:anchorId="4B29FDBE">
          <v:shape id="_x0000_i1138" type="#_x0000_t75" style="width:9.6pt;height:15.6pt" o:ole="">
            <v:imagedata r:id="rId232" o:title=""/>
          </v:shape>
          <o:OLEObject Type="Embed" ProgID="Equation.DSMT4" ShapeID="_x0000_i1138" DrawAspect="Content" ObjectID="_1747835295" r:id="rId23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53753908" w14:textId="76BE240E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316" w:dyaOrig="283" w14:anchorId="24F82EAD">
          <v:shape id="_x0000_i1139" type="#_x0000_t75" style="width:15.6pt;height:14.4pt" o:ole="">
            <v:imagedata r:id="rId234" o:title=""/>
          </v:shape>
          <o:OLEObject Type="Embed" ProgID="Equation.DSMT4" ShapeID="_x0000_i1139" DrawAspect="Content" ObjectID="_1747835296" r:id="rId235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316" w:dyaOrig="258" w14:anchorId="602375B7">
          <v:shape id="_x0000_i1140" type="#_x0000_t75" style="width:15.6pt;height:12.6pt" o:ole="">
            <v:imagedata r:id="rId236" o:title=""/>
          </v:shape>
          <o:OLEObject Type="Embed" ProgID="Equation.DSMT4" ShapeID="_x0000_i1140" DrawAspect="Content" ObjectID="_1747835297" r:id="rId237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83" w:dyaOrig="283" w14:anchorId="4B67E9A3">
          <v:shape id="_x0000_i1141" type="#_x0000_t75" style="width:9pt;height:14.4pt" o:ole="">
            <v:imagedata r:id="rId238" o:title=""/>
          </v:shape>
          <o:OLEObject Type="Embed" ProgID="Equation.DSMT4" ShapeID="_x0000_i1141" DrawAspect="Content" ObjectID="_1747835298" r:id="rId239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191" w:dyaOrig="258" w14:anchorId="6C7AEB3A">
          <v:shape id="_x0000_i1142" type="#_x0000_t75" style="width:9.6pt;height:12.6pt" o:ole="">
            <v:imagedata r:id="rId240" o:title=""/>
          </v:shape>
          <o:OLEObject Type="Embed" ProgID="Equation.DSMT4" ShapeID="_x0000_i1142" DrawAspect="Content" ObjectID="_1747835299" r:id="rId241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7447F655" w14:textId="19851BF3" w:rsidR="002B1CAA" w:rsidRPr="005E1592" w:rsidRDefault="005E1592" w:rsidP="00921B15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7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Trong không gian, cho tam giác </w:t>
      </w:r>
      <w:r w:rsidR="002B1CAA" w:rsidRPr="002B1CAA">
        <w:rPr>
          <w:position w:val="-6"/>
        </w:rPr>
        <w:object w:dxaOrig="541" w:dyaOrig="283" w14:anchorId="429F082E">
          <v:shape id="_x0000_i1143" type="#_x0000_t75" style="width:27pt;height:14.4pt" o:ole="">
            <v:imagedata r:id="rId242" o:title=""/>
          </v:shape>
          <o:OLEObject Type="Embed" ProgID="Equation.DSMT4" ShapeID="_x0000_i1143" DrawAspect="Content" ObjectID="_1747835300" r:id="rId24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uông tại </w:t>
      </w:r>
      <w:r w:rsidR="002B1CAA" w:rsidRPr="002B1CAA">
        <w:rPr>
          <w:position w:val="-4"/>
        </w:rPr>
        <w:object w:dxaOrig="258" w:dyaOrig="266" w14:anchorId="6A09AD24">
          <v:shape id="_x0000_i1144" type="#_x0000_t75" style="width:12.6pt;height:13.2pt" o:ole="">
            <v:imagedata r:id="rId244" o:title=""/>
          </v:shape>
          <o:OLEObject Type="Embed" ProgID="Equation.DSMT4" ShapeID="_x0000_i1144" DrawAspect="Content" ObjectID="_1747835301" r:id="rId24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, </w:t>
      </w:r>
      <w:r w:rsidR="002B1CAA" w:rsidRPr="002B1CAA">
        <w:rPr>
          <w:position w:val="-6"/>
        </w:rPr>
        <w:object w:dxaOrig="857" w:dyaOrig="283" w14:anchorId="10443584">
          <v:shape id="_x0000_i1145" type="#_x0000_t75" style="width:42.6pt;height:14.4pt" o:ole="">
            <v:imagedata r:id="rId246" o:title=""/>
          </v:shape>
          <o:OLEObject Type="Embed" ProgID="Equation.DSMT4" ShapeID="_x0000_i1145" DrawAspect="Content" ObjectID="_1747835302" r:id="rId247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, </w:t>
      </w:r>
      <w:r w:rsidR="002B1CAA" w:rsidRPr="002B1CAA">
        <w:rPr>
          <w:position w:val="-6"/>
        </w:rPr>
        <w:object w:dxaOrig="1140" w:dyaOrig="358" w14:anchorId="23C5D0F6">
          <v:shape id="_x0000_i1146" type="#_x0000_t75" style="width:57pt;height:18pt" o:ole="">
            <v:imagedata r:id="rId248" o:title=""/>
          </v:shape>
          <o:OLEObject Type="Embed" ProgID="Equation.DSMT4" ShapeID="_x0000_i1146" DrawAspect="Content" ObjectID="_1747835303" r:id="rId249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Diện tích xung quanh của hình nón tạo thành khi quay tam giác </w:t>
      </w:r>
      <w:r w:rsidR="002B1CAA" w:rsidRPr="002B1CAA">
        <w:rPr>
          <w:position w:val="-6"/>
        </w:rPr>
        <w:object w:dxaOrig="541" w:dyaOrig="283" w14:anchorId="76EE3632">
          <v:shape id="_x0000_i1147" type="#_x0000_t75" style="width:27pt;height:14.4pt" o:ole="">
            <v:imagedata r:id="rId250" o:title=""/>
          </v:shape>
          <o:OLEObject Type="Embed" ProgID="Equation.DSMT4" ShapeID="_x0000_i1147" DrawAspect="Content" ObjectID="_1747835304" r:id="rId251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xung quanh cạnh </w:t>
      </w:r>
      <w:r w:rsidR="002B1CAA" w:rsidRPr="002B1CAA">
        <w:rPr>
          <w:position w:val="-6"/>
        </w:rPr>
        <w:object w:dxaOrig="433" w:dyaOrig="283" w14:anchorId="2BA20B49">
          <v:shape id="_x0000_i1148" type="#_x0000_t75" style="width:21.6pt;height:14.4pt" o:ole="">
            <v:imagedata r:id="rId252" o:title=""/>
          </v:shape>
          <o:OLEObject Type="Embed" ProgID="Equation.DSMT4" ShapeID="_x0000_i1148" DrawAspect="Content" ObjectID="_1747835305" r:id="rId25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1EC00756" w14:textId="49A9714E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8"/>
          <w:sz w:val="24"/>
          <w:szCs w:val="24"/>
        </w:rPr>
        <w:object w:dxaOrig="899" w:dyaOrig="358" w14:anchorId="0297B163">
          <v:shape id="_x0000_i1149" type="#_x0000_t75" style="width:45pt;height:18pt" o:ole="">
            <v:imagedata r:id="rId254" o:title=""/>
          </v:shape>
          <o:OLEObject Type="Embed" ProgID="Equation.DSMT4" ShapeID="_x0000_i1149" DrawAspect="Content" ObjectID="_1747835306" r:id="rId255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641" w:dyaOrig="316" w14:anchorId="107CC97B">
          <v:shape id="_x0000_i1150" type="#_x0000_t75" style="width:32.4pt;height:15.6pt" o:ole="">
            <v:imagedata r:id="rId256" o:title=""/>
          </v:shape>
          <o:OLEObject Type="Embed" ProgID="Equation.DSMT4" ShapeID="_x0000_i1150" DrawAspect="Content" ObjectID="_1747835307" r:id="rId257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8"/>
          <w:sz w:val="24"/>
          <w:szCs w:val="24"/>
        </w:rPr>
        <w:object w:dxaOrig="824" w:dyaOrig="358" w14:anchorId="1E4A351A">
          <v:shape id="_x0000_i1151" type="#_x0000_t75" style="width:41.4pt;height:18pt" o:ole="">
            <v:imagedata r:id="rId258" o:title=""/>
          </v:shape>
          <o:OLEObject Type="Embed" ProgID="Equation.DSMT4" ShapeID="_x0000_i1151" DrawAspect="Content" ObjectID="_1747835308" r:id="rId259"/>
        </w:objec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658" w:dyaOrig="316" w14:anchorId="1FE3E084">
          <v:shape id="_x0000_i1152" type="#_x0000_t75" style="width:33pt;height:15.6pt" o:ole="">
            <v:imagedata r:id="rId260" o:title=""/>
          </v:shape>
          <o:OLEObject Type="Embed" ProgID="Equation.DSMT4" ShapeID="_x0000_i1152" DrawAspect="Content" ObjectID="_1747835309" r:id="rId261"/>
        </w:object>
      </w:r>
    </w:p>
    <w:p w14:paraId="399C08B9" w14:textId="0A2E83E4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8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Trong không gian tọa độ </w:t>
      </w:r>
      <w:r w:rsidR="002B1CAA" w:rsidRPr="002B1CAA">
        <w:rPr>
          <w:position w:val="-10"/>
        </w:rPr>
        <w:object w:dxaOrig="630" w:dyaOrig="330" w14:anchorId="0428F908">
          <v:shape id="_x0000_i1153" type="#_x0000_t75" style="width:31.8pt;height:16.8pt" o:ole="">
            <v:imagedata r:id="rId262" o:title=""/>
          </v:shape>
          <o:OLEObject Type="Embed" ProgID="Equation.DSMT4" ShapeID="_x0000_i1153" DrawAspect="Content" ObjectID="_1747835310" r:id="rId26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ho mặt phẳng </w:t>
      </w:r>
      <w:r w:rsidR="002B1CAA" w:rsidRPr="002B1CAA">
        <w:rPr>
          <w:position w:val="-14"/>
        </w:rPr>
        <w:object w:dxaOrig="2460" w:dyaOrig="375" w14:anchorId="32E6498D">
          <v:shape id="_x0000_i1154" type="#_x0000_t75" style="width:123pt;height:18.6pt" o:ole="">
            <v:imagedata r:id="rId264" o:title=""/>
          </v:shape>
          <o:OLEObject Type="Embed" ProgID="Equation.DSMT4" ShapeID="_x0000_i1154" DrawAspect="Content" ObjectID="_1747835311" r:id="rId26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Điểm nào sau đây </w:t>
      </w:r>
      <w:r w:rsidR="002B1CAA" w:rsidRPr="005E1592">
        <w:rPr>
          <w:rFonts w:ascii="Times New Roman" w:hAnsi="Times New Roman"/>
          <w:b/>
          <w:sz w:val="24"/>
          <w:szCs w:val="24"/>
        </w:rPr>
        <w:t>không</w:t>
      </w:r>
      <w:r w:rsidR="002B1CAA" w:rsidRPr="005E1592">
        <w:rPr>
          <w:rFonts w:ascii="Times New Roman" w:hAnsi="Times New Roman"/>
          <w:sz w:val="24"/>
          <w:szCs w:val="24"/>
        </w:rPr>
        <w:t xml:space="preserve"> thuộc mặt phẳng </w:t>
      </w:r>
      <w:r w:rsidR="002B1CAA" w:rsidRPr="002B1CAA">
        <w:rPr>
          <w:position w:val="-14"/>
        </w:rPr>
        <w:object w:dxaOrig="420" w:dyaOrig="375" w14:anchorId="47A06F0E">
          <v:shape id="_x0000_i1155" type="#_x0000_t75" style="width:21pt;height:18.6pt" o:ole="">
            <v:imagedata r:id="rId266" o:title=""/>
          </v:shape>
          <o:OLEObject Type="Embed" ProgID="Equation.DSMT4" ShapeID="_x0000_i1155" DrawAspect="Content" ObjectID="_1747835312" r:id="rId267"/>
        </w:object>
      </w:r>
      <w:r w:rsidR="002B1CAA" w:rsidRPr="005E1592">
        <w:rPr>
          <w:rFonts w:ascii="Times New Roman" w:hAnsi="Times New Roman"/>
          <w:sz w:val="24"/>
          <w:szCs w:val="24"/>
        </w:rPr>
        <w:t>?</w:t>
      </w:r>
    </w:p>
    <w:p w14:paraId="64F886DF" w14:textId="710F7F57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170" w:dyaOrig="375" w14:anchorId="70D134D7">
          <v:shape id="_x0000_i1156" type="#_x0000_t75" style="width:58.8pt;height:18.6pt" o:ole="">
            <v:imagedata r:id="rId268" o:title=""/>
          </v:shape>
          <o:OLEObject Type="Embed" ProgID="Equation.DSMT4" ShapeID="_x0000_i1156" DrawAspect="Content" ObjectID="_1747835313" r:id="rId269"/>
        </w:object>
      </w:r>
      <w:r w:rsidRPr="002B1CAA">
        <w:rPr>
          <w:rFonts w:ascii="Times New Roman" w:eastAsia="Times New Roman" w:hAnsi="Times New Roman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080" w:dyaOrig="375" w14:anchorId="24E50442">
          <v:shape id="_x0000_i1157" type="#_x0000_t75" style="width:54pt;height:18.6pt" o:ole="">
            <v:imagedata r:id="rId270" o:title=""/>
          </v:shape>
          <o:OLEObject Type="Embed" ProgID="Equation.DSMT4" ShapeID="_x0000_i1157" DrawAspect="Content" ObjectID="_1747835314" r:id="rId271"/>
        </w:object>
      </w:r>
      <w:r w:rsidRPr="002B1CAA">
        <w:rPr>
          <w:rFonts w:ascii="Times New Roman" w:eastAsia="Times New Roman" w:hAnsi="Times New Roman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095" w:dyaOrig="375" w14:anchorId="00E11E0A">
          <v:shape id="_x0000_i1158" type="#_x0000_t75" style="width:54.6pt;height:18.6pt" o:ole="">
            <v:imagedata r:id="rId272" o:title=""/>
          </v:shape>
          <o:OLEObject Type="Embed" ProgID="Equation.DSMT4" ShapeID="_x0000_i1158" DrawAspect="Content" ObjectID="_1747835315" r:id="rId273"/>
        </w:object>
      </w:r>
      <w:r w:rsidRPr="002B1CAA">
        <w:rPr>
          <w:rFonts w:ascii="Times New Roman" w:eastAsia="Times New Roman" w:hAnsi="Times New Roman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095" w:dyaOrig="375" w14:anchorId="574A12BD">
          <v:shape id="_x0000_i1159" type="#_x0000_t75" style="width:54.6pt;height:18.6pt" o:ole="">
            <v:imagedata r:id="rId274" o:title=""/>
          </v:shape>
          <o:OLEObject Type="Embed" ProgID="Equation.DSMT4" ShapeID="_x0000_i1159" DrawAspect="Content" ObjectID="_1747835316" r:id="rId275"/>
        </w:object>
      </w:r>
      <w:r w:rsidRPr="002B1CAA">
        <w:rPr>
          <w:rFonts w:ascii="Times New Roman" w:eastAsia="Times New Roman" w:hAnsi="Times New Roman"/>
          <w:sz w:val="24"/>
          <w:szCs w:val="24"/>
        </w:rPr>
        <w:t>.</w:t>
      </w:r>
    </w:p>
    <w:p w14:paraId="2D5B13D2" w14:textId="429704A7" w:rsidR="002B1CAA" w:rsidRPr="002B1CAA" w:rsidRDefault="005E1592" w:rsidP="00921B15">
      <w:pPr>
        <w:pStyle w:val="Normal0"/>
        <w:widowControl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9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2B1CAA">
        <w:rPr>
          <w:rFonts w:ascii="Times New Roman" w:hAnsi="Times New Roman"/>
          <w:sz w:val="24"/>
          <w:szCs w:val="24"/>
        </w:rPr>
        <w:t xml:space="preserve">Cho hàm số </w:t>
      </w:r>
      <w:r w:rsidR="002B1CAA" w:rsidRPr="002B1CAA">
        <w:rPr>
          <w:rFonts w:ascii="Times New Roman" w:hAnsi="Times New Roman"/>
          <w:position w:val="-14"/>
          <w:sz w:val="24"/>
          <w:szCs w:val="24"/>
        </w:rPr>
        <w:object w:dxaOrig="1007" w:dyaOrig="433" w14:anchorId="4FBDC3D6">
          <v:shape id="_x0000_i1160" type="#_x0000_t75" style="width:50.4pt;height:21.6pt" o:ole="">
            <v:imagedata r:id="rId276" o:title=""/>
          </v:shape>
          <o:OLEObject Type="Embed" ProgID="Equation.DSMT4" ShapeID="_x0000_i1160" DrawAspect="Content" ObjectID="_1747835317" r:id="rId277"/>
        </w:object>
      </w:r>
      <w:r w:rsidR="002B1CAA" w:rsidRPr="002B1CAA">
        <w:rPr>
          <w:rFonts w:ascii="Times New Roman" w:hAnsi="Times New Roman"/>
          <w:sz w:val="24"/>
          <w:szCs w:val="24"/>
        </w:rPr>
        <w:t xml:space="preserve"> có đồ thị như hình dưới đây.</w:t>
      </w:r>
    </w:p>
    <w:p w14:paraId="1A142DF7" w14:textId="77777777" w:rsidR="002B1CAA" w:rsidRPr="002B1CAA" w:rsidRDefault="002B1CAA" w:rsidP="00921B15">
      <w:pPr>
        <w:pStyle w:val="Normal0"/>
        <w:spacing w:line="276" w:lineRule="auto"/>
        <w:ind w:left="992" w:hanging="992"/>
        <w:jc w:val="center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A9D749B" wp14:editId="358F4E1A">
            <wp:extent cx="1924050" cy="2295525"/>
            <wp:effectExtent l="0" t="0" r="0" b="9525"/>
            <wp:docPr id="7" name="Picture 7" descr="A picture containing text, boat,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A picture containing text, boat, li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FCF90F" w14:textId="77777777" w:rsidR="002B1CAA" w:rsidRPr="002B1CAA" w:rsidRDefault="002B1CAA" w:rsidP="00921B15">
      <w:pPr>
        <w:pStyle w:val="Normal0"/>
        <w:spacing w:line="276" w:lineRule="auto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>Hàm số đạt cực đại tại</w:t>
      </w:r>
    </w:p>
    <w:p w14:paraId="53862313" w14:textId="726F1F6A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position w:val="-6"/>
          <w:sz w:val="24"/>
          <w:szCs w:val="24"/>
        </w:rPr>
        <w:object w:dxaOrig="566" w:dyaOrig="283" w14:anchorId="3E0ED29E">
          <v:shape id="_x0000_i1161" type="#_x0000_t75" style="width:28.2pt;height:14.4pt" o:ole="">
            <v:imagedata r:id="rId279" o:title=""/>
          </v:shape>
          <o:OLEObject Type="Embed" ProgID="Equation.DSMT4" ShapeID="_x0000_i1161" DrawAspect="Content" ObjectID="_1747835318" r:id="rId280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position w:val="-10"/>
          <w:sz w:val="24"/>
          <w:szCs w:val="24"/>
        </w:rPr>
        <w:object w:dxaOrig="566" w:dyaOrig="283" w14:anchorId="59B2C420">
          <v:shape id="_x0000_i1162" type="#_x0000_t75" style="width:28.2pt;height:14.4pt" o:ole="">
            <v:imagedata r:id="rId281" o:title=""/>
          </v:shape>
          <o:OLEObject Type="Embed" ProgID="Equation.DSMT4" ShapeID="_x0000_i1162" DrawAspect="Content" ObjectID="_1747835319" r:id="rId282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724" w:dyaOrig="283" w14:anchorId="3A1AD977">
          <v:shape id="_x0000_i1163" type="#_x0000_t75" style="width:36pt;height:14.4pt" o:ole="">
            <v:imagedata r:id="rId283" o:title=""/>
          </v:shape>
          <o:OLEObject Type="Embed" ProgID="Equation.DSMT4" ShapeID="_x0000_i1163" DrawAspect="Content" ObjectID="_1747835320" r:id="rId284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position w:val="-6"/>
          <w:sz w:val="24"/>
          <w:szCs w:val="24"/>
        </w:rPr>
        <w:object w:dxaOrig="566" w:dyaOrig="283" w14:anchorId="33157BE7">
          <v:shape id="_x0000_i1164" type="#_x0000_t75" style="width:28.2pt;height:14.4pt" o:ole="">
            <v:imagedata r:id="rId285" o:title=""/>
          </v:shape>
          <o:OLEObject Type="Embed" ProgID="Equation.DSMT4" ShapeID="_x0000_i1164" DrawAspect="Content" ObjectID="_1747835321" r:id="rId286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709EDFF9" w14:textId="6CD50112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âu 20: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ab/>
      </w:r>
      <w:r w:rsidR="002B1CAA" w:rsidRPr="005E1592">
        <w:rPr>
          <w:rFonts w:ascii="Times New Roman" w:eastAsia="Times New Roman" w:hAnsi="Times New Roman"/>
          <w:sz w:val="24"/>
          <w:szCs w:val="24"/>
          <w:lang w:eastAsia="vi-VN"/>
        </w:rPr>
        <w:t xml:space="preserve">Tìm tổng tất cả các giá trị của tham số thực </w:t>
      </w:r>
      <w:r w:rsidR="002B1CAA" w:rsidRPr="002B1CAA">
        <w:rPr>
          <w:position w:val="-6"/>
        </w:rPr>
        <w:object w:dxaOrig="240" w:dyaOrig="210" w14:anchorId="5A3F264E">
          <v:shape id="_x0000_i1165" type="#_x0000_t75" style="width:12pt;height:10.8pt" o:ole="">
            <v:imagedata r:id="rId287" o:title=""/>
          </v:shape>
          <o:OLEObject Type="Embed" ProgID="Equation.DSMT4" ShapeID="_x0000_i1165" DrawAspect="Content" ObjectID="_1747835322" r:id="rId288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để đồ thị hàm số </w:t>
      </w:r>
      <w:r w:rsidR="002B1CAA" w:rsidRPr="002B1CAA">
        <w:rPr>
          <w:position w:val="-24"/>
        </w:rPr>
        <w:object w:dxaOrig="1005" w:dyaOrig="615" w14:anchorId="43AD72ED">
          <v:shape id="_x0000_i1166" type="#_x0000_t75" style="width:50.4pt;height:30.6pt" o:ole="">
            <v:imagedata r:id="rId289" o:title=""/>
          </v:shape>
          <o:OLEObject Type="Embed" ProgID="Equation.DSMT4" ShapeID="_x0000_i1166" DrawAspect="Content" ObjectID="_1747835323" r:id="rId290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ó hai đường tiệm cận tạo với hai trục tọa độ một hình chữ nhật có diện tích bằng </w:t>
      </w:r>
      <w:r w:rsidR="002B1CAA" w:rsidRPr="002B1CAA">
        <w:rPr>
          <w:position w:val="-6"/>
        </w:rPr>
        <w:object w:dxaOrig="240" w:dyaOrig="285" w14:anchorId="701EB9D9">
          <v:shape id="_x0000_i1167" type="#_x0000_t75" style="width:12pt;height:14.4pt" o:ole="">
            <v:imagedata r:id="rId291" o:title=""/>
          </v:shape>
          <o:OLEObject Type="Embed" ProgID="Equation.DSMT4" ShapeID="_x0000_i1167" DrawAspect="Content" ObjectID="_1747835324" r:id="rId292"/>
        </w:object>
      </w:r>
    </w:p>
    <w:p w14:paraId="7ED5DFA8" w14:textId="463A732F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2B1CAA">
        <w:rPr>
          <w:rFonts w:ascii="Times New Roman" w:eastAsia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210" w:dyaOrig="240" w14:anchorId="65CCAC2C">
          <v:shape id="_x0000_i1168" type="#_x0000_t75" style="width:10.8pt;height:12pt" o:ole="">
            <v:imagedata r:id="rId293" o:title=""/>
          </v:shape>
          <o:OLEObject Type="Embed" ProgID="Equation.DSMT4" ShapeID="_x0000_i1168" DrawAspect="Content" ObjectID="_1747835325" r:id="rId294"/>
        </w:object>
      </w:r>
      <w:r w:rsidRPr="002B1CAA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2B1CAA">
        <w:rPr>
          <w:rFonts w:ascii="Times New Roman" w:eastAsia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210" w:dyaOrig="240" w14:anchorId="77F5F503">
          <v:shape id="_x0000_i1169" type="#_x0000_t75" style="width:10.8pt;height:12pt" o:ole="">
            <v:imagedata r:id="rId295" o:title=""/>
          </v:shape>
          <o:OLEObject Type="Embed" ProgID="Equation.DSMT4" ShapeID="_x0000_i1169" DrawAspect="Content" ObjectID="_1747835326" r:id="rId296"/>
        </w:objec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210" w:dyaOrig="285" w14:anchorId="31C57CE9">
          <v:shape id="_x0000_i1170" type="#_x0000_t75" style="width:10.8pt;height:14.4pt" o:ole="">
            <v:imagedata r:id="rId297" o:title=""/>
          </v:shape>
          <o:OLEObject Type="Embed" ProgID="Equation.DSMT4" ShapeID="_x0000_i1170" DrawAspect="Content" ObjectID="_1747835327" r:id="rId298"/>
        </w:objec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80" w:dyaOrig="285" w14:anchorId="0055C433">
          <v:shape id="_x0000_i1171" type="#_x0000_t75" style="width:9pt;height:14.4pt" o:ole="">
            <v:imagedata r:id="rId299" o:title=""/>
          </v:shape>
          <o:OLEObject Type="Embed" ProgID="Equation.DSMT4" ShapeID="_x0000_i1171" DrawAspect="Content" ObjectID="_1747835328" r:id="rId300"/>
        </w:objec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0DA760F8" w14:textId="39701D29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1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="002B1CAA" w:rsidRPr="002B1CAA">
        <w:rPr>
          <w:position w:val="-30"/>
        </w:rPr>
        <w:object w:dxaOrig="2223" w:dyaOrig="564" w14:anchorId="75548BED">
          <v:shape id="_x0000_i1172" type="#_x0000_t75" style="width:111.05pt;height:28.8pt" o:ole="">
            <v:imagedata r:id="rId301" o:title=""/>
          </v:shape>
          <o:OLEObject Type="Embed" ProgID="Equation.DSMT4" ShapeID="_x0000_i1172" DrawAspect="Content" ObjectID="_1747835329" r:id="rId302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</w:t>
      </w:r>
    </w:p>
    <w:p w14:paraId="7D489587" w14:textId="32776633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hAnsi="Times New Roman"/>
          <w:position w:val="-28"/>
          <w:sz w:val="24"/>
          <w:szCs w:val="24"/>
        </w:rPr>
        <w:object w:dxaOrig="726" w:dyaOrig="726" w14:anchorId="4788F42A">
          <v:shape id="_x0000_i1173" type="#_x0000_t75" style="width:36.6pt;height:36.6pt" o:ole="">
            <v:imagedata r:id="rId303" o:title=""/>
          </v:shape>
          <o:OLEObject Type="Embed" ProgID="Equation.DSMT4" ShapeID="_x0000_i1173" DrawAspect="Content" ObjectID="_1747835330" r:id="rId304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979" w:dyaOrig="415" w14:anchorId="6C0BDB3A">
          <v:shape id="_x0000_i1174" type="#_x0000_t75" style="width:49.2pt;height:21pt" o:ole="">
            <v:imagedata r:id="rId305" o:title=""/>
          </v:shape>
          <o:OLEObject Type="Embed" ProgID="Equation.DSMT4" ShapeID="_x0000_i1174" DrawAspect="Content" ObjectID="_1747835331" r:id="rId306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hAnsi="Times New Roman"/>
          <w:position w:val="-28"/>
          <w:sz w:val="24"/>
          <w:szCs w:val="24"/>
        </w:rPr>
        <w:object w:dxaOrig="841" w:dyaOrig="726" w14:anchorId="1DE63676">
          <v:shape id="_x0000_i1175" type="#_x0000_t75" style="width:42pt;height:36.6pt" o:ole="">
            <v:imagedata r:id="rId307" o:title=""/>
          </v:shape>
          <o:OLEObject Type="Embed" ProgID="Equation.DSMT4" ShapeID="_x0000_i1175" DrawAspect="Content" ObjectID="_1747835332" r:id="rId308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979" w:dyaOrig="415" w14:anchorId="23C4000C">
          <v:shape id="_x0000_i1176" type="#_x0000_t75" style="width:49.2pt;height:21pt" o:ole="">
            <v:imagedata r:id="rId309" o:title=""/>
          </v:shape>
          <o:OLEObject Type="Embed" ProgID="Equation.DSMT4" ShapeID="_x0000_i1176" DrawAspect="Content" ObjectID="_1747835333" r:id="rId310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4D60FB53" w14:textId="44329FDB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Cs/>
          <w:iCs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bCs/>
          <w:iCs/>
          <w:color w:val="0066FF"/>
          <w:sz w:val="24"/>
          <w:szCs w:val="24"/>
          <w:lang w:val="nl-NL"/>
        </w:rPr>
        <w:t>Câu 22:</w:t>
      </w:r>
      <w:r w:rsidRPr="002B1CAA">
        <w:rPr>
          <w:rFonts w:ascii="Times New Roman" w:hAnsi="Times New Roman"/>
          <w:b/>
          <w:bCs/>
          <w:iCs/>
          <w:color w:val="008000"/>
          <w:sz w:val="24"/>
          <w:szCs w:val="24"/>
          <w:lang w:val="nl-NL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Một </w:t>
      </w:r>
      <w:r w:rsidR="002B1CAA" w:rsidRPr="005E1592">
        <w:rPr>
          <w:rFonts w:ascii="Times New Roman" w:hAnsi="Times New Roman"/>
          <w:sz w:val="24"/>
          <w:szCs w:val="24"/>
          <w:lang w:val="pt-BR"/>
        </w:rPr>
        <w:t>câu</w:t>
      </w:r>
      <w:r w:rsidR="002B1CAA" w:rsidRPr="005E1592">
        <w:rPr>
          <w:rFonts w:ascii="Times New Roman" w:hAnsi="Times New Roman"/>
          <w:sz w:val="24"/>
          <w:szCs w:val="24"/>
        </w:rPr>
        <w:t xml:space="preserve"> lạc bộ có </w:t>
      </w:r>
      <w:r w:rsidR="002B1CAA" w:rsidRPr="002B1CAA">
        <w:rPr>
          <w:position w:val="-6"/>
        </w:rPr>
        <w:object w:dxaOrig="300" w:dyaOrig="279" w14:anchorId="31428229">
          <v:shape id="_x0000_i1177" type="#_x0000_t75" style="width:15pt;height:14.4pt" o:ole="">
            <v:imagedata r:id="rId311" o:title=""/>
          </v:shape>
          <o:OLEObject Type="Embed" ProgID="Equation.DSMT4" ShapeID="_x0000_i1177" DrawAspect="Content" ObjectID="_1747835334" r:id="rId312"/>
        </w:object>
      </w:r>
      <w:r w:rsidR="002B1CAA" w:rsidRPr="005E1592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2B1CAA" w:rsidRPr="005E1592">
        <w:rPr>
          <w:rFonts w:ascii="Times New Roman" w:hAnsi="Times New Roman"/>
          <w:sz w:val="24"/>
          <w:szCs w:val="24"/>
        </w:rPr>
        <w:t xml:space="preserve">thành viên. </w:t>
      </w:r>
      <w:r w:rsidR="002B1CAA" w:rsidRPr="005E1592">
        <w:rPr>
          <w:rFonts w:ascii="Times New Roman" w:hAnsi="Times New Roman"/>
          <w:bCs/>
          <w:iCs/>
          <w:sz w:val="24"/>
          <w:szCs w:val="24"/>
          <w:lang w:val="nl-NL"/>
        </w:rPr>
        <w:t>Có bao nhiêu cách</w:t>
      </w:r>
      <w:r w:rsidR="002B1CAA" w:rsidRPr="005E1592">
        <w:rPr>
          <w:rFonts w:ascii="Times New Roman" w:hAnsi="Times New Roman"/>
          <w:sz w:val="24"/>
          <w:szCs w:val="24"/>
        </w:rPr>
        <w:t xml:space="preserve"> chọn một ban quản lí gồm </w:t>
      </w:r>
      <w:r w:rsidR="002B1CAA" w:rsidRPr="002B1CAA">
        <w:rPr>
          <w:position w:val="-4"/>
        </w:rPr>
        <w:object w:dxaOrig="139" w:dyaOrig="260" w14:anchorId="5F882267">
          <v:shape id="_x0000_i1178" type="#_x0000_t75" style="width:6.6pt;height:12.6pt" o:ole="">
            <v:imagedata r:id="rId313" o:title=""/>
          </v:shape>
          <o:OLEObject Type="Embed" ProgID="Equation.DSMT4" ShapeID="_x0000_i1178" DrawAspect="Content" ObjectID="_1747835335" r:id="rId314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hủ tịch, </w:t>
      </w:r>
      <w:r w:rsidR="002B1CAA" w:rsidRPr="002B1CAA">
        <w:rPr>
          <w:position w:val="-4"/>
        </w:rPr>
        <w:object w:dxaOrig="139" w:dyaOrig="260" w14:anchorId="049CBC83">
          <v:shape id="_x0000_i1179" type="#_x0000_t75" style="width:6.6pt;height:12.6pt" o:ole="">
            <v:imagedata r:id="rId313" o:title=""/>
          </v:shape>
          <o:OLEObject Type="Embed" ProgID="Equation.DSMT4" ShapeID="_x0000_i1179" DrawAspect="Content" ObjectID="_1747835336" r:id="rId31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phó chủ tịch và </w:t>
      </w:r>
      <w:r w:rsidR="002B1CAA" w:rsidRPr="002B1CAA">
        <w:rPr>
          <w:position w:val="-4"/>
        </w:rPr>
        <w:object w:dxaOrig="139" w:dyaOrig="260" w14:anchorId="0BF8A112">
          <v:shape id="_x0000_i1180" type="#_x0000_t75" style="width:6.6pt;height:12.6pt" o:ole="">
            <v:imagedata r:id="rId313" o:title=""/>
          </v:shape>
          <o:OLEObject Type="Embed" ProgID="Equation.DSMT4" ShapeID="_x0000_i1180" DrawAspect="Content" ObjectID="_1747835337" r:id="rId316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thư kí?</w:t>
      </w:r>
    </w:p>
    <w:p w14:paraId="00A71424" w14:textId="78E93E31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2"/>
          <w:sz w:val="24"/>
          <w:szCs w:val="24"/>
        </w:rPr>
        <w:object w:dxaOrig="360" w:dyaOrig="380" w14:anchorId="5C47DAD9">
          <v:shape id="_x0000_i1181" type="#_x0000_t75" style="width:18pt;height:18.6pt" o:ole="">
            <v:imagedata r:id="rId317" o:title=""/>
          </v:shape>
          <o:OLEObject Type="Embed" ProgID="Equation.DSMT4" ShapeID="_x0000_i1181" DrawAspect="Content" ObjectID="_1747835338" r:id="rId318"/>
        </w:object>
      </w:r>
      <w:r w:rsidRPr="002B1CAA">
        <w:rPr>
          <w:rFonts w:ascii="Times New Roman" w:hAnsi="Times New Roman"/>
          <w:sz w:val="24"/>
          <w:szCs w:val="24"/>
          <w:lang w:val="sv-SE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2"/>
          <w:sz w:val="24"/>
          <w:szCs w:val="24"/>
        </w:rPr>
        <w:object w:dxaOrig="360" w:dyaOrig="380" w14:anchorId="4BA39039">
          <v:shape id="_x0000_i1182" type="#_x0000_t75" style="width:18pt;height:18.6pt" o:ole="">
            <v:imagedata r:id="rId319" o:title=""/>
          </v:shape>
          <o:OLEObject Type="Embed" ProgID="Equation.DSMT4" ShapeID="_x0000_i1182" DrawAspect="Content" ObjectID="_1747835339" r:id="rId320"/>
        </w:object>
      </w:r>
      <w:r w:rsidRPr="002B1CAA">
        <w:rPr>
          <w:rFonts w:ascii="Times New Roman" w:hAnsi="Times New Roman"/>
          <w:sz w:val="24"/>
          <w:szCs w:val="24"/>
          <w:lang w:val="sv-SE"/>
        </w:rPr>
        <w:t>.</w:t>
      </w:r>
      <w:r w:rsidRPr="002B1CAA">
        <w:rPr>
          <w:rFonts w:ascii="Times New Roman" w:hAnsi="Times New Roman"/>
          <w:b/>
          <w:sz w:val="24"/>
          <w:szCs w:val="24"/>
          <w:lang w:val="fr-FR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fr-FR"/>
        </w:rPr>
        <w:t xml:space="preserve"> </w:t>
      </w:r>
      <w:r w:rsidRPr="002B1CAA">
        <w:rPr>
          <w:rFonts w:ascii="Times New Roman" w:eastAsia="Calibri" w:hAnsi="Times New Roman"/>
          <w:position w:val="-6"/>
          <w:sz w:val="24"/>
          <w:szCs w:val="24"/>
        </w:rPr>
        <w:object w:dxaOrig="380" w:dyaOrig="279" w14:anchorId="5CE0A8EE">
          <v:shape id="_x0000_i1183" type="#_x0000_t75" style="width:18.6pt;height:14.4pt" o:ole="">
            <v:imagedata r:id="rId321" o:title=""/>
          </v:shape>
          <o:OLEObject Type="Embed" ProgID="Equation.DSMT4" ShapeID="_x0000_i1183" DrawAspect="Content" ObjectID="_1747835340" r:id="rId322"/>
        </w:object>
      </w:r>
      <w:r w:rsidRPr="002B1CAA">
        <w:rPr>
          <w:rFonts w:ascii="Times New Roman" w:hAnsi="Times New Roman"/>
          <w:sz w:val="24"/>
          <w:szCs w:val="24"/>
          <w:lang w:val="sv-SE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240" w:dyaOrig="279" w14:anchorId="31BDA494">
          <v:shape id="_x0000_i1184" type="#_x0000_t75" style="width:12pt;height:14.4pt" o:ole="">
            <v:imagedata r:id="rId323" o:title=""/>
          </v:shape>
          <o:OLEObject Type="Embed" ProgID="Equation.DSMT4" ShapeID="_x0000_i1184" DrawAspect="Content" ObjectID="_1747835341" r:id="rId324"/>
        </w:object>
      </w:r>
      <w:r w:rsidRPr="002B1CAA">
        <w:rPr>
          <w:rFonts w:ascii="Times New Roman" w:hAnsi="Times New Roman"/>
          <w:sz w:val="24"/>
          <w:szCs w:val="24"/>
          <w:lang w:val="sv-SE"/>
        </w:rPr>
        <w:t>.</w:t>
      </w:r>
    </w:p>
    <w:p w14:paraId="51C0F00F" w14:textId="54A94633" w:rsidR="002B1CAA" w:rsidRPr="005E1592" w:rsidRDefault="005E1592" w:rsidP="00921B15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3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Hàm số </w:t>
      </w:r>
      <w:r w:rsidR="002B1CAA" w:rsidRPr="002B1CAA">
        <w:rPr>
          <w:position w:val="-16"/>
        </w:rPr>
        <w:object w:dxaOrig="2081" w:dyaOrig="433" w14:anchorId="535F8DBE">
          <v:shape id="_x0000_i1185" type="#_x0000_t75" style="width:104.35pt;height:21.6pt" o:ole="">
            <v:imagedata r:id="rId325" o:title=""/>
          </v:shape>
          <o:OLEObject Type="Embed" ProgID="Equation.DSMT4" ShapeID="_x0000_i1185" DrawAspect="Content" ObjectID="_1747835342" r:id="rId326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 một nguyên hàm của hàm số nào sau đây trên </w:t>
      </w:r>
      <w:r w:rsidR="002B1CAA" w:rsidRPr="002B1CAA">
        <w:rPr>
          <w:position w:val="-16"/>
        </w:rPr>
        <w:object w:dxaOrig="857" w:dyaOrig="433" w14:anchorId="13CD92E9">
          <v:shape id="_x0000_i1186" type="#_x0000_t75" style="width:42.6pt;height:21.6pt" o:ole="">
            <v:imagedata r:id="rId327" o:title=""/>
          </v:shape>
          <o:OLEObject Type="Embed" ProgID="Equation.DSMT4" ShapeID="_x0000_i1186" DrawAspect="Content" ObjectID="_1747835343" r:id="rId328"/>
        </w:object>
      </w:r>
      <w:r w:rsidR="002B1CAA" w:rsidRPr="005E1592">
        <w:rPr>
          <w:rFonts w:ascii="Times New Roman" w:hAnsi="Times New Roman"/>
          <w:sz w:val="24"/>
          <w:szCs w:val="24"/>
        </w:rPr>
        <w:t>?</w:t>
      </w:r>
    </w:p>
    <w:p w14:paraId="0003DB32" w14:textId="33B0AE63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noProof/>
          <w:position w:val="-16"/>
          <w:sz w:val="24"/>
          <w:szCs w:val="24"/>
        </w:rPr>
        <w:object w:dxaOrig="1798" w:dyaOrig="433" w14:anchorId="5089A2CD">
          <v:shape id="_x0000_i1187" type="#_x0000_t75" style="width:90pt;height:21.6pt" o:ole="">
            <v:imagedata r:id="rId329" o:title=""/>
          </v:shape>
          <o:OLEObject Type="Embed" ProgID="Equation.DSMT4" ShapeID="_x0000_i1187" DrawAspect="Content" ObjectID="_1747835344" r:id="rId330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noProof/>
          <w:position w:val="-16"/>
          <w:sz w:val="24"/>
          <w:szCs w:val="24"/>
        </w:rPr>
        <w:object w:dxaOrig="1923" w:dyaOrig="433" w14:anchorId="4B37681E">
          <v:shape id="_x0000_i1188" type="#_x0000_t75" style="width:96.65pt;height:21.6pt" o:ole="">
            <v:imagedata r:id="rId331" o:title=""/>
          </v:shape>
          <o:OLEObject Type="Embed" ProgID="Equation.DSMT4" ShapeID="_x0000_i1188" DrawAspect="Content" ObjectID="_1747835345" r:id="rId332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56259D4" w14:textId="114D78CB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noProof/>
          <w:position w:val="-24"/>
          <w:sz w:val="24"/>
          <w:szCs w:val="24"/>
        </w:rPr>
        <w:object w:dxaOrig="2356" w:dyaOrig="674" w14:anchorId="27A211FA">
          <v:shape id="_x0000_i1189" type="#_x0000_t75" style="width:117.55pt;height:33.6pt" o:ole="">
            <v:imagedata r:id="rId333" o:title=""/>
          </v:shape>
          <o:OLEObject Type="Embed" ProgID="Equation.DSMT4" ShapeID="_x0000_i1189" DrawAspect="Content" ObjectID="_1747835346" r:id="rId334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noProof/>
          <w:position w:val="-24"/>
          <w:sz w:val="24"/>
          <w:szCs w:val="24"/>
        </w:rPr>
        <w:object w:dxaOrig="1398" w:dyaOrig="658" w14:anchorId="0F987DD0">
          <v:shape id="_x0000_i1190" type="#_x0000_t75" style="width:69.6pt;height:33pt" o:ole="">
            <v:imagedata r:id="rId335" o:title=""/>
          </v:shape>
          <o:OLEObject Type="Embed" ProgID="Equation.DSMT4" ShapeID="_x0000_i1190" DrawAspect="Content" ObjectID="_1747835347" r:id="rId336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10475E3" w14:textId="25181D2E" w:rsidR="002B1CAA" w:rsidRPr="005E1592" w:rsidRDefault="005E1592" w:rsidP="00921B15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4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Nếu </w:t>
      </w:r>
      <w:r w:rsidR="002B1CAA" w:rsidRPr="002B1CAA">
        <w:object w:dxaOrig="1359" w:dyaOrig="740" w14:anchorId="03EDE6D3">
          <v:shape id="_x0000_i1191" type="#_x0000_t75" style="width:68.45pt;height:36.6pt" o:ole="">
            <v:imagedata r:id="rId337" o:title=""/>
          </v:shape>
          <o:OLEObject Type="Embed" ProgID="Equation.DSMT4" ShapeID="_x0000_i1191" DrawAspect="Content" ObjectID="_1747835348" r:id="rId338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thì tích phân </w:t>
      </w:r>
      <w:r w:rsidR="002B1CAA" w:rsidRPr="002B1CAA">
        <w:object w:dxaOrig="1660" w:dyaOrig="740" w14:anchorId="05C12777">
          <v:shape id="_x0000_i1192" type="#_x0000_t75" style="width:83.4pt;height:36.6pt" o:ole="">
            <v:imagedata r:id="rId339" o:title=""/>
          </v:shape>
          <o:OLEObject Type="Embed" ProgID="Equation.DSMT4" ShapeID="_x0000_i1192" DrawAspect="Content" ObjectID="_1747835349" r:id="rId340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74FDBEA9" w14:textId="27A20D64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lastRenderedPageBreak/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sz w:val="24"/>
          <w:szCs w:val="24"/>
        </w:rPr>
        <w:t>10.</w:t>
      </w:r>
      <w:r w:rsidRPr="002B1CAA">
        <w:rPr>
          <w:rFonts w:ascii="Times New Roman" w:hAnsi="Times New Roman"/>
          <w:b/>
          <w:noProof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sz w:val="24"/>
          <w:szCs w:val="24"/>
        </w:rPr>
        <w:t>22.</w:t>
      </w:r>
      <w:r w:rsidRPr="002B1CAA">
        <w:rPr>
          <w:rFonts w:ascii="Times New Roman" w:hAnsi="Times New Roman"/>
          <w:b/>
          <w:noProof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sz w:val="24"/>
          <w:szCs w:val="24"/>
        </w:rPr>
        <w:t>26.</w:t>
      </w:r>
      <w:r w:rsidRPr="002B1CAA">
        <w:rPr>
          <w:rFonts w:ascii="Times New Roman" w:hAnsi="Times New Roman"/>
          <w:b/>
          <w:noProof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sz w:val="24"/>
          <w:szCs w:val="24"/>
        </w:rPr>
        <w:t>30.</w:t>
      </w:r>
    </w:p>
    <w:p w14:paraId="33DCAF06" w14:textId="1128CB56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5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Kết quả </w:t>
      </w:r>
      <w:r w:rsidR="002B1CAA" w:rsidRPr="002B1CAA">
        <w:object w:dxaOrig="1500" w:dyaOrig="440" w14:anchorId="24421335">
          <v:shape id="_x0000_i1193" type="#_x0000_t75" style="width:75pt;height:21.6pt" o:ole="">
            <v:imagedata r:id="rId341" o:title=""/>
          </v:shape>
          <o:OLEObject Type="Embed" ProgID="Equation.DSMT4" ShapeID="_x0000_i1193" DrawAspect="Content" ObjectID="_1747835350" r:id="rId342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1AA896EB" w14:textId="683A588F" w:rsidR="002B1CAA" w:rsidRPr="002B1CAA" w:rsidRDefault="002B1CAA" w:rsidP="00921B15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423" w:dyaOrig="658" w14:anchorId="25439369">
          <v:shape id="_x0000_i1194" type="#_x0000_t75" style="width:71.45pt;height:33pt" o:ole="">
            <v:imagedata r:id="rId343" o:title=""/>
          </v:shape>
          <o:OLEObject Type="Embed" ProgID="Equation.DSMT4" ShapeID="_x0000_i1194" DrawAspect="Content" ObjectID="_1747835351" r:id="rId344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423" w:dyaOrig="658" w14:anchorId="2C7AEC47">
          <v:shape id="_x0000_i1195" type="#_x0000_t75" style="width:71.45pt;height:33pt" o:ole="">
            <v:imagedata r:id="rId345" o:title=""/>
          </v:shape>
          <o:OLEObject Type="Embed" ProgID="Equation.DSMT4" ShapeID="_x0000_i1195" DrawAspect="Content" ObjectID="_1747835352" r:id="rId346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457" w:dyaOrig="658" w14:anchorId="02C71E10">
          <v:shape id="_x0000_i1196" type="#_x0000_t75" style="width:72.65pt;height:33pt" o:ole="">
            <v:imagedata r:id="rId347" o:title=""/>
          </v:shape>
          <o:OLEObject Type="Embed" ProgID="Equation.DSMT4" ShapeID="_x0000_i1196" DrawAspect="Content" ObjectID="_1747835353" r:id="rId348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332" w:dyaOrig="658" w14:anchorId="2BD8FD1E">
          <v:shape id="_x0000_i1197" type="#_x0000_t75" style="width:66pt;height:33pt" o:ole="">
            <v:imagedata r:id="rId349" o:title=""/>
          </v:shape>
          <o:OLEObject Type="Embed" ProgID="Equation.DSMT4" ShapeID="_x0000_i1197" DrawAspect="Content" ObjectID="_1747835354" r:id="rId350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0B2750F" w14:textId="14A6D35D" w:rsidR="002B1CAA" w:rsidRPr="005E1592" w:rsidRDefault="005E1592" w:rsidP="00921B15">
      <w:pPr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6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hàm số </w:t>
      </w:r>
      <w:r w:rsidR="002B1CAA" w:rsidRPr="002B1CAA">
        <w:rPr>
          <w:position w:val="-14"/>
        </w:rPr>
        <w:object w:dxaOrig="957" w:dyaOrig="408" w14:anchorId="3E732F4F">
          <v:shape id="_x0000_i1198" type="#_x0000_t75" style="width:47.4pt;height:21pt" o:ole="">
            <v:imagedata r:id="rId351" o:title=""/>
          </v:shape>
          <o:OLEObject Type="Embed" ProgID="Equation.DSMT4" ShapeID="_x0000_i1198" DrawAspect="Content" ObjectID="_1747835355" r:id="rId352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ó đồ thị là đường cong trong hình bên.</w:t>
      </w:r>
    </w:p>
    <w:p w14:paraId="6941A96C" w14:textId="77777777" w:rsidR="002B1CAA" w:rsidRPr="002B1CAA" w:rsidRDefault="002B1CAA" w:rsidP="00921B15">
      <w:pPr>
        <w:shd w:val="clear" w:color="000000" w:fill="auto"/>
        <w:spacing w:after="0"/>
        <w:ind w:left="992" w:hanging="964"/>
        <w:jc w:val="center"/>
        <w:rPr>
          <w:rFonts w:ascii="Times New Roman" w:hAnsi="Times New Roman"/>
          <w:b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5B41595" wp14:editId="78ACE2AC">
            <wp:extent cx="3676650" cy="16954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26199" w14:textId="77777777" w:rsidR="002B1CAA" w:rsidRPr="002B1CAA" w:rsidRDefault="002B1CAA" w:rsidP="00921B15">
      <w:pPr>
        <w:shd w:val="clear" w:color="000000" w:fill="auto"/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>Hàm số đã cho nghịch biến trên khoảng nào dưới đây?</w:t>
      </w:r>
    </w:p>
    <w:p w14:paraId="7C04E0E3" w14:textId="2297F72E" w:rsidR="002B1CAA" w:rsidRPr="002B1CAA" w:rsidRDefault="002B1CAA" w:rsidP="00921B15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641" w:dyaOrig="391" w14:anchorId="63EAB826">
          <v:shape id="_x0000_i1199" type="#_x0000_t75" style="width:32.4pt;height:19.2pt" o:ole="">
            <v:imagedata r:id="rId354" o:title=""/>
          </v:shape>
          <o:OLEObject Type="Embed" ProgID="Equation.DSMT4" ShapeID="_x0000_i1199" DrawAspect="Content" ObjectID="_1747835356" r:id="rId355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66" w:dyaOrig="391" w14:anchorId="3EA76A76">
          <v:shape id="_x0000_i1200" type="#_x0000_t75" style="width:38.4pt;height:19.2pt" o:ole="">
            <v:imagedata r:id="rId356" o:title=""/>
          </v:shape>
          <o:OLEObject Type="Embed" ProgID="Equation.DSMT4" ShapeID="_x0000_i1200" DrawAspect="Content" ObjectID="_1747835357" r:id="rId357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524" w:dyaOrig="391" w14:anchorId="37AC16D8">
          <v:shape id="_x0000_i1201" type="#_x0000_t75" style="width:26.4pt;height:19.2pt" o:ole="">
            <v:imagedata r:id="rId358" o:title=""/>
          </v:shape>
          <o:OLEObject Type="Embed" ProgID="Equation.DSMT4" ShapeID="_x0000_i1201" DrawAspect="Content" ObjectID="_1747835358" r:id="rId359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08" w:dyaOrig="391" w14:anchorId="5FF53E79">
          <v:shape id="_x0000_i1202" type="#_x0000_t75" style="width:36pt;height:19.2pt" o:ole="">
            <v:imagedata r:id="rId360" o:title=""/>
          </v:shape>
          <o:OLEObject Type="Embed" ProgID="Equation.DSMT4" ShapeID="_x0000_i1202" DrawAspect="Content" ObjectID="_1747835359" r:id="rId361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2345801" w14:textId="40A6C9A0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7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hàm số </w:t>
      </w:r>
      <w:r w:rsidR="002B1CAA" w:rsidRPr="002B1CAA">
        <w:rPr>
          <w:position w:val="-10"/>
        </w:rPr>
        <w:object w:dxaOrig="2730" w:dyaOrig="433" w14:anchorId="5E6A9846">
          <v:shape id="_x0000_i1203" type="#_x0000_t75" style="width:136.75pt;height:21.6pt" o:ole="">
            <v:imagedata r:id="rId362" o:title=""/>
          </v:shape>
          <o:OLEObject Type="Embed" ProgID="Equation.DSMT4" ShapeID="_x0000_i1203" DrawAspect="Content" ObjectID="_1747835360" r:id="rId363"/>
        </w:object>
      </w:r>
      <w:r w:rsidR="002B1CAA" w:rsidRPr="005E1592">
        <w:rPr>
          <w:rFonts w:ascii="Times New Roman" w:hAnsi="Times New Roman"/>
          <w:sz w:val="24"/>
          <w:szCs w:val="24"/>
        </w:rPr>
        <w:t>có đồ thị là đường cong hình bên. Giá trị cực tiểu của hàm số đã cho bằng</w:t>
      </w:r>
    </w:p>
    <w:p w14:paraId="0DDDE2BF" w14:textId="77777777" w:rsidR="002B1CAA" w:rsidRPr="002B1CAA" w:rsidRDefault="002B1CAA" w:rsidP="00921B15">
      <w:pPr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B80CFC1" wp14:editId="37AEEEEA">
            <wp:extent cx="2238375" cy="22574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68AE5B" w14:textId="7B32CE4A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sz w:val="24"/>
          <w:szCs w:val="24"/>
        </w:rPr>
        <w:t>4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sz w:val="24"/>
          <w:szCs w:val="24"/>
        </w:rPr>
        <w:t>1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sz w:val="24"/>
          <w:szCs w:val="24"/>
        </w:rPr>
        <w:t>-1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sz w:val="24"/>
          <w:szCs w:val="24"/>
        </w:rPr>
        <w:t>2.</w:t>
      </w:r>
    </w:p>
    <w:p w14:paraId="6F360BE2" w14:textId="569D4EA1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pt-BR"/>
        </w:rPr>
        <w:t>Câu 28: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pt-BR"/>
        </w:rPr>
        <w:tab/>
      </w:r>
      <w:r w:rsidR="00C027D0" w:rsidRPr="005E1592">
        <w:rPr>
          <w:rFonts w:ascii="Times New Roman" w:hAnsi="Times New Roman"/>
          <w:sz w:val="24"/>
          <w:szCs w:val="24"/>
        </w:rPr>
        <w:t xml:space="preserve">Cho các số thực dương </w:t>
      </w:r>
      <w:r w:rsidR="00C027D0" w:rsidRPr="002B1CAA">
        <w:rPr>
          <w:position w:val="-10"/>
        </w:rPr>
        <w:object w:dxaOrig="408" w:dyaOrig="341" w14:anchorId="3A6099FC">
          <v:shape id="_x0000_i1204" type="#_x0000_t75" style="width:21pt;height:17.4pt" o:ole="">
            <v:imagedata r:id="rId365" o:title=""/>
          </v:shape>
          <o:OLEObject Type="Embed" ProgID="Equation.DSMT4" ShapeID="_x0000_i1204" DrawAspect="Content" ObjectID="_1747835361" r:id="rId366"/>
        </w:object>
      </w:r>
      <w:r w:rsidR="00C027D0" w:rsidRPr="005E1592">
        <w:rPr>
          <w:rFonts w:ascii="Times New Roman" w:hAnsi="Times New Roman"/>
          <w:sz w:val="24"/>
          <w:szCs w:val="24"/>
        </w:rPr>
        <w:t xml:space="preserve"> với </w:t>
      </w:r>
      <w:r w:rsidR="00C027D0" w:rsidRPr="002B1CAA">
        <w:rPr>
          <w:position w:val="-6"/>
        </w:rPr>
        <w:object w:dxaOrig="524" w:dyaOrig="266" w14:anchorId="2700293F">
          <v:shape id="_x0000_i1205" type="#_x0000_t75" style="width:26.4pt;height:13.2pt" o:ole="">
            <v:imagedata r:id="rId367" o:title=""/>
          </v:shape>
          <o:OLEObject Type="Embed" ProgID="Equation.DSMT4" ShapeID="_x0000_i1205" DrawAspect="Content" ObjectID="_1747835362" r:id="rId368"/>
        </w:object>
      </w:r>
      <w:r w:rsidR="00C027D0" w:rsidRPr="005E1592">
        <w:rPr>
          <w:rFonts w:ascii="Times New Roman" w:hAnsi="Times New Roman"/>
          <w:sz w:val="24"/>
          <w:szCs w:val="24"/>
        </w:rPr>
        <w:t xml:space="preserve">. </w:t>
      </w:r>
      <w:r w:rsidR="00C027D0" w:rsidRPr="002B1CAA">
        <w:rPr>
          <w:position w:val="-14"/>
        </w:rPr>
        <w:object w:dxaOrig="1024" w:dyaOrig="408" w14:anchorId="4C3B216A">
          <v:shape id="_x0000_i1206" type="#_x0000_t75" style="width:51pt;height:21pt" o:ole="">
            <v:imagedata r:id="rId369" o:title=""/>
          </v:shape>
          <o:OLEObject Type="Embed" ProgID="Equation.DSMT4" ShapeID="_x0000_i1206" DrawAspect="Content" ObjectID="_1747835363" r:id="rId370"/>
        </w:object>
      </w:r>
      <w:r w:rsidR="00C027D0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7AE5BE58" w14:textId="2AEF40F2" w:rsidR="002B1CAA" w:rsidRPr="003F65DC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3F65DC">
        <w:rPr>
          <w:rFonts w:ascii="Times New Roman" w:hAnsi="Times New Roman"/>
          <w:position w:val="-24"/>
          <w:sz w:val="24"/>
          <w:szCs w:val="24"/>
        </w:rPr>
        <w:object w:dxaOrig="807" w:dyaOrig="641" w14:anchorId="137DBCF2">
          <v:shape id="_x0000_i1207" type="#_x0000_t75" style="width:39.6pt;height:32.4pt" o:ole="">
            <v:imagedata r:id="rId371" o:title=""/>
          </v:shape>
          <o:OLEObject Type="Embed" ProgID="Equation.DSMT4" ShapeID="_x0000_i1207" DrawAspect="Content" ObjectID="_1747835364" r:id="rId372"/>
        </w:object>
      </w:r>
      <w:r w:rsidRPr="003F65DC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3F65DC">
        <w:rPr>
          <w:rFonts w:ascii="Times New Roman" w:hAnsi="Times New Roman"/>
          <w:position w:val="-12"/>
          <w:sz w:val="24"/>
          <w:szCs w:val="24"/>
        </w:rPr>
        <w:object w:dxaOrig="1099" w:dyaOrig="375" w14:anchorId="59C656CC">
          <v:shape id="_x0000_i1208" type="#_x0000_t75" style="width:54.6pt;height:18.6pt" o:ole="">
            <v:imagedata r:id="rId373" o:title=""/>
          </v:shape>
          <o:OLEObject Type="Embed" ProgID="Equation.DSMT4" ShapeID="_x0000_i1208" DrawAspect="Content" ObjectID="_1747835365" r:id="rId374"/>
        </w:object>
      </w:r>
      <w:r w:rsidRPr="003F65DC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3F65DC">
        <w:rPr>
          <w:rFonts w:ascii="Times New Roman" w:hAnsi="Times New Roman"/>
          <w:position w:val="-24"/>
          <w:sz w:val="24"/>
          <w:szCs w:val="24"/>
        </w:rPr>
        <w:object w:dxaOrig="1007" w:dyaOrig="641" w14:anchorId="28FCA382">
          <v:shape id="_x0000_i1209" type="#_x0000_t75" style="width:50.4pt;height:32.4pt" o:ole="">
            <v:imagedata r:id="rId375" o:title=""/>
          </v:shape>
          <o:OLEObject Type="Embed" ProgID="Equation.DSMT4" ShapeID="_x0000_i1209" DrawAspect="Content" ObjectID="_1747835366" r:id="rId376"/>
        </w:object>
      </w:r>
      <w:r w:rsidRPr="003F65DC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3F65DC">
        <w:rPr>
          <w:rFonts w:ascii="Times New Roman" w:hAnsi="Times New Roman"/>
          <w:position w:val="-24"/>
          <w:sz w:val="24"/>
          <w:szCs w:val="24"/>
        </w:rPr>
        <w:object w:dxaOrig="1199" w:dyaOrig="641" w14:anchorId="7F196C11">
          <v:shape id="_x0000_i1210" type="#_x0000_t75" style="width:60pt;height:32.4pt" o:ole="">
            <v:imagedata r:id="rId377" o:title=""/>
          </v:shape>
          <o:OLEObject Type="Embed" ProgID="Equation.DSMT4" ShapeID="_x0000_i1210" DrawAspect="Content" ObjectID="_1747835367" r:id="rId378"/>
        </w:object>
      </w:r>
      <w:r w:rsidRPr="003F65DC">
        <w:rPr>
          <w:rFonts w:ascii="Times New Roman" w:hAnsi="Times New Roman"/>
          <w:sz w:val="24"/>
          <w:szCs w:val="24"/>
        </w:rPr>
        <w:t>.</w:t>
      </w:r>
    </w:p>
    <w:p w14:paraId="58E0B647" w14:textId="10D3446A" w:rsidR="002B1CAA" w:rsidRPr="005E1592" w:rsidRDefault="005E1592" w:rsidP="00921B15">
      <w:pPr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Câu 29: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ab/>
      </w:r>
      <w:r w:rsidR="00C027D0" w:rsidRPr="005E1592">
        <w:rPr>
          <w:rFonts w:ascii="Times New Roman" w:hAnsi="Times New Roman"/>
          <w:sz w:val="24"/>
          <w:szCs w:val="24"/>
          <w:lang w:val="nl-NL"/>
        </w:rPr>
        <w:t xml:space="preserve">Cho hình phẳng </w:t>
      </w:r>
      <w:r w:rsidR="00C027D0" w:rsidRPr="002B1CAA">
        <w:rPr>
          <w:position w:val="-14"/>
          <w:lang w:val="nl-NL"/>
        </w:rPr>
        <w:object w:dxaOrig="483" w:dyaOrig="408" w14:anchorId="0D53D113">
          <v:shape id="_x0000_i1211" type="#_x0000_t75" style="width:24.6pt;height:21pt" o:ole="">
            <v:imagedata r:id="rId379" o:title=""/>
          </v:shape>
          <o:OLEObject Type="Embed" ProgID="Equation.DSMT4" ShapeID="_x0000_i1211" DrawAspect="Content" ObjectID="_1747835368" r:id="rId380"/>
        </w:object>
      </w:r>
      <w:r w:rsidR="00C027D0" w:rsidRPr="005E1592">
        <w:rPr>
          <w:rFonts w:ascii="Times New Roman" w:hAnsi="Times New Roman"/>
          <w:sz w:val="24"/>
          <w:szCs w:val="24"/>
          <w:lang w:val="nl-NL"/>
        </w:rPr>
        <w:t xml:space="preserve"> giới hạn bởi các đường </w:t>
      </w:r>
      <w:r w:rsidR="00C027D0" w:rsidRPr="002B1CAA">
        <w:rPr>
          <w:position w:val="-10"/>
          <w:lang w:val="nl-NL"/>
        </w:rPr>
        <w:object w:dxaOrig="1099" w:dyaOrig="375" w14:anchorId="638873FB">
          <v:shape id="_x0000_i1212" type="#_x0000_t75" style="width:54.6pt;height:18.6pt" o:ole="">
            <v:imagedata r:id="rId381" o:title=""/>
          </v:shape>
          <o:OLEObject Type="Embed" ProgID="Equation.DSMT4" ShapeID="_x0000_i1212" DrawAspect="Content" ObjectID="_1747835369" r:id="rId382"/>
        </w:object>
      </w:r>
      <w:r w:rsidR="00C027D0" w:rsidRPr="005E1592">
        <w:rPr>
          <w:rFonts w:ascii="Times New Roman" w:hAnsi="Times New Roman"/>
          <w:sz w:val="24"/>
          <w:szCs w:val="24"/>
          <w:lang w:val="nl-NL"/>
        </w:rPr>
        <w:t xml:space="preserve">, trục hoành và đường thẳng </w:t>
      </w:r>
      <w:r w:rsidR="00C027D0" w:rsidRPr="002B1CAA">
        <w:rPr>
          <w:position w:val="-6"/>
          <w:lang w:val="nl-NL"/>
        </w:rPr>
        <w:object w:dxaOrig="558" w:dyaOrig="283" w14:anchorId="04D6593A">
          <v:shape id="_x0000_i1213" type="#_x0000_t75" style="width:28.8pt;height:14.4pt" o:ole="">
            <v:imagedata r:id="rId383" o:title=""/>
          </v:shape>
          <o:OLEObject Type="Embed" ProgID="Equation.DSMT4" ShapeID="_x0000_i1213" DrawAspect="Content" ObjectID="_1747835370" r:id="rId384"/>
        </w:object>
      </w:r>
      <w:r w:rsidR="00C027D0" w:rsidRPr="005E1592">
        <w:rPr>
          <w:rFonts w:ascii="Times New Roman" w:hAnsi="Times New Roman"/>
          <w:sz w:val="24"/>
          <w:szCs w:val="24"/>
          <w:lang w:val="nl-NL"/>
        </w:rPr>
        <w:t xml:space="preserve">. Khối tròn xoay tạo thành khi quay </w:t>
      </w:r>
      <w:r w:rsidR="00C027D0" w:rsidRPr="002B1CAA">
        <w:rPr>
          <w:position w:val="-14"/>
          <w:lang w:val="nl-NL"/>
        </w:rPr>
        <w:object w:dxaOrig="483" w:dyaOrig="408" w14:anchorId="2E29AEE8">
          <v:shape id="_x0000_i1214" type="#_x0000_t75" style="width:24.6pt;height:21pt" o:ole="">
            <v:imagedata r:id="rId385" o:title=""/>
          </v:shape>
          <o:OLEObject Type="Embed" ProgID="Equation.DSMT4" ShapeID="_x0000_i1214" DrawAspect="Content" ObjectID="_1747835371" r:id="rId386"/>
        </w:object>
      </w:r>
      <w:r w:rsidR="00C027D0" w:rsidRPr="005E1592">
        <w:rPr>
          <w:rFonts w:ascii="Times New Roman" w:hAnsi="Times New Roman"/>
          <w:sz w:val="24"/>
          <w:szCs w:val="24"/>
          <w:lang w:val="nl-NL"/>
        </w:rPr>
        <w:t xml:space="preserve"> quanh trục hoành có thể tích </w:t>
      </w:r>
      <w:r w:rsidR="00C027D0" w:rsidRPr="002B1CAA">
        <w:rPr>
          <w:position w:val="-6"/>
          <w:lang w:val="nl-NL"/>
        </w:rPr>
        <w:object w:dxaOrig="258" w:dyaOrig="283" w14:anchorId="1027D3E6">
          <v:shape id="_x0000_i1215" type="#_x0000_t75" style="width:13.8pt;height:14.4pt" o:ole="">
            <v:imagedata r:id="rId387" o:title=""/>
          </v:shape>
          <o:OLEObject Type="Embed" ProgID="Equation.DSMT4" ShapeID="_x0000_i1215" DrawAspect="Content" ObjectID="_1747835372" r:id="rId388"/>
        </w:object>
      </w:r>
      <w:r w:rsidR="00C027D0" w:rsidRPr="005E1592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14:paraId="35AC78BB" w14:textId="502596D9" w:rsidR="002B1CAA" w:rsidRPr="003F65DC" w:rsidRDefault="002B1CAA" w:rsidP="00921B15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3F65DC">
        <w:rPr>
          <w:rFonts w:ascii="Times New Roman" w:hAnsi="Times New Roman"/>
          <w:position w:val="-24"/>
          <w:sz w:val="24"/>
          <w:szCs w:val="24"/>
          <w:lang w:val="nl-NL"/>
        </w:rPr>
        <w:object w:dxaOrig="782" w:dyaOrig="616" w14:anchorId="62F8DB52">
          <v:shape id="_x0000_i1216" type="#_x0000_t75" style="width:39pt;height:30.6pt" o:ole="">
            <v:imagedata r:id="rId389" o:title=""/>
          </v:shape>
          <o:OLEObject Type="Embed" ProgID="Equation.DSMT4" ShapeID="_x0000_i1216" DrawAspect="Content" ObjectID="_1747835373" r:id="rId390"/>
        </w:object>
      </w:r>
      <w:r w:rsidRPr="003F65DC">
        <w:rPr>
          <w:rFonts w:ascii="Times New Roman" w:hAnsi="Times New Roman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3F65DC">
        <w:rPr>
          <w:rFonts w:ascii="Times New Roman" w:hAnsi="Times New Roman"/>
          <w:position w:val="-24"/>
          <w:sz w:val="24"/>
          <w:szCs w:val="24"/>
        </w:rPr>
        <w:object w:dxaOrig="799" w:dyaOrig="616" w14:anchorId="0002BE8C">
          <v:shape id="_x0000_i1217" type="#_x0000_t75" style="width:39.6pt;height:30.6pt" o:ole="">
            <v:imagedata r:id="rId391" o:title=""/>
          </v:shape>
          <o:OLEObject Type="Embed" ProgID="Equation.DSMT4" ShapeID="_x0000_i1217" DrawAspect="Content" ObjectID="_1747835374" r:id="rId392"/>
        </w:object>
      </w:r>
      <w:r w:rsidRPr="003F65DC">
        <w:rPr>
          <w:rFonts w:ascii="Times New Roman" w:hAnsi="Times New Roman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3F65DC">
        <w:rPr>
          <w:rFonts w:ascii="Times New Roman" w:hAnsi="Times New Roman"/>
          <w:position w:val="-24"/>
          <w:sz w:val="24"/>
          <w:szCs w:val="24"/>
          <w:lang w:val="nl-NL"/>
        </w:rPr>
        <w:object w:dxaOrig="857" w:dyaOrig="616" w14:anchorId="0454A79A">
          <v:shape id="_x0000_i1218" type="#_x0000_t75" style="width:42.6pt;height:30.6pt" o:ole="">
            <v:imagedata r:id="rId393" o:title=""/>
          </v:shape>
          <o:OLEObject Type="Embed" ProgID="Equation.DSMT4" ShapeID="_x0000_i1218" DrawAspect="Content" ObjectID="_1747835375" r:id="rId394"/>
        </w:object>
      </w:r>
      <w:r w:rsidRPr="003F65DC">
        <w:rPr>
          <w:rFonts w:ascii="Times New Roman" w:hAnsi="Times New Roman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3F65DC">
        <w:rPr>
          <w:rFonts w:ascii="Times New Roman" w:hAnsi="Times New Roman"/>
          <w:position w:val="-24"/>
          <w:sz w:val="24"/>
          <w:szCs w:val="24"/>
          <w:lang w:val="nl-NL"/>
        </w:rPr>
        <w:object w:dxaOrig="857" w:dyaOrig="616" w14:anchorId="3EAE6EE7">
          <v:shape id="_x0000_i1219" type="#_x0000_t75" style="width:42.6pt;height:30.6pt" o:ole="">
            <v:imagedata r:id="rId395" o:title=""/>
          </v:shape>
          <o:OLEObject Type="Embed" ProgID="Equation.DSMT4" ShapeID="_x0000_i1219" DrawAspect="Content" ObjectID="_1747835376" r:id="rId396"/>
        </w:object>
      </w:r>
      <w:r w:rsidRPr="003F65DC">
        <w:rPr>
          <w:rFonts w:ascii="Times New Roman" w:hAnsi="Times New Roman"/>
          <w:sz w:val="24"/>
          <w:szCs w:val="24"/>
          <w:lang w:val="nl-NL"/>
        </w:rPr>
        <w:t>.</w:t>
      </w:r>
    </w:p>
    <w:p w14:paraId="6850444A" w14:textId="6E56F63F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Câu 30: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Cho hình chóp </w:t>
      </w:r>
      <w:r w:rsidR="002B1CAA" w:rsidRPr="002B1CAA">
        <w:object w:dxaOrig="920" w:dyaOrig="279" w14:anchorId="44E15ED1">
          <v:shape id="_x0000_i1220" type="#_x0000_t75" style="width:45.6pt;height:14.4pt" o:ole="">
            <v:imagedata r:id="rId397" o:title=""/>
          </v:shape>
          <o:OLEObject Type="Embed" ProgID="Equation.DSMT4" ShapeID="_x0000_i1220" DrawAspect="Content" ObjectID="_1747835377" r:id="rId398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có đáy </w:t>
      </w:r>
      <w:r w:rsidR="002B1CAA" w:rsidRPr="002B1CAA">
        <w:object w:dxaOrig="720" w:dyaOrig="279" w14:anchorId="14FF62ED">
          <v:shape id="_x0000_i1221" type="#_x0000_t75" style="width:36pt;height:14.4pt" o:ole="">
            <v:imagedata r:id="rId399" o:title=""/>
          </v:shape>
          <o:OLEObject Type="Embed" ProgID="Equation.DSMT4" ShapeID="_x0000_i1221" DrawAspect="Content" ObjectID="_1747835378" r:id="rId400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 là hình vuông cạnh </w:t>
      </w:r>
      <w:r w:rsidR="002B1CAA" w:rsidRPr="002B1CAA">
        <w:object w:dxaOrig="200" w:dyaOrig="220" w14:anchorId="2482E043">
          <v:shape id="_x0000_i1222" type="#_x0000_t75" style="width:9.6pt;height:11.4pt" o:ole="">
            <v:imagedata r:id="rId401" o:title=""/>
          </v:shape>
          <o:OLEObject Type="Embed" ProgID="Equation.DSMT4" ShapeID="_x0000_i1222" DrawAspect="Content" ObjectID="_1747835379" r:id="rId402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, </w:t>
      </w:r>
      <w:r w:rsidR="002B1CAA" w:rsidRPr="002B1CAA">
        <w:object w:dxaOrig="340" w:dyaOrig="279" w14:anchorId="4BE22CBA">
          <v:shape id="_x0000_i1223" type="#_x0000_t75" style="width:17.4pt;height:14.4pt" o:ole="">
            <v:imagedata r:id="rId403" o:title=""/>
          </v:shape>
          <o:OLEObject Type="Embed" ProgID="Equation.DSMT4" ShapeID="_x0000_i1223" DrawAspect="Content" ObjectID="_1747835380" r:id="rId404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 vuông góc với mặt phẳng </w:t>
      </w:r>
      <w:r w:rsidR="002B1CAA" w:rsidRPr="002B1CAA">
        <w:rPr>
          <w:position w:val="-14"/>
        </w:rPr>
        <w:object w:dxaOrig="920" w:dyaOrig="400" w14:anchorId="3EDAB2DD">
          <v:shape id="_x0000_i1224" type="#_x0000_t75" style="width:45.6pt;height:20.4pt" o:ole="">
            <v:imagedata r:id="rId405" o:title=""/>
          </v:shape>
          <o:OLEObject Type="Embed" ProgID="Equation.DSMT4" ShapeID="_x0000_i1224" DrawAspect="Content" ObjectID="_1747835381" r:id="rId406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và </w:t>
      </w:r>
      <w:r w:rsidR="002B1CAA" w:rsidRPr="002B1CAA">
        <w:rPr>
          <w:position w:val="-8"/>
        </w:rPr>
        <w:object w:dxaOrig="1020" w:dyaOrig="360" w14:anchorId="670C9336">
          <v:shape id="_x0000_i1225" type="#_x0000_t75" style="width:51pt;height:18pt" o:ole="">
            <v:imagedata r:id="rId407" o:title=""/>
          </v:shape>
          <o:OLEObject Type="Embed" ProgID="Equation.DSMT4" ShapeID="_x0000_i1225" DrawAspect="Content" ObjectID="_1747835382" r:id="rId408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 Gọi </w:t>
      </w:r>
      <w:r w:rsidR="002B1CAA" w:rsidRPr="002B1CAA">
        <w:rPr>
          <w:position w:val="-10"/>
        </w:rPr>
        <w:object w:dxaOrig="220" w:dyaOrig="260" w14:anchorId="68787108">
          <v:shape id="_x0000_i1226" type="#_x0000_t75" style="width:11.4pt;height:12.6pt" o:ole="">
            <v:imagedata r:id="rId409" o:title=""/>
          </v:shape>
          <o:OLEObject Type="Embed" ProgID="Equation.DSMT4" ShapeID="_x0000_i1226" DrawAspect="Content" ObjectID="_1747835383" r:id="rId410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 là góc giữa hai mặt phẳng </w:t>
      </w:r>
      <w:r w:rsidR="002B1CAA" w:rsidRPr="002B1CAA">
        <w:rPr>
          <w:position w:val="-14"/>
        </w:rPr>
        <w:object w:dxaOrig="700" w:dyaOrig="400" w14:anchorId="6F9527C1">
          <v:shape id="_x0000_i1227" type="#_x0000_t75" style="width:35.4pt;height:20.4pt" o:ole="">
            <v:imagedata r:id="rId411" o:title=""/>
          </v:shape>
          <o:OLEObject Type="Embed" ProgID="Equation.DSMT4" ShapeID="_x0000_i1227" DrawAspect="Content" ObjectID="_1747835384" r:id="rId412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 và </w:t>
      </w:r>
      <w:r w:rsidR="002B1CAA" w:rsidRPr="002B1CAA">
        <w:rPr>
          <w:position w:val="-14"/>
        </w:rPr>
        <w:object w:dxaOrig="920" w:dyaOrig="400" w14:anchorId="48230DE0">
          <v:shape id="_x0000_i1228" type="#_x0000_t75" style="width:45.6pt;height:20.4pt" o:ole="">
            <v:imagedata r:id="rId413" o:title=""/>
          </v:shape>
          <o:OLEObject Type="Embed" ProgID="Equation.DSMT4" ShapeID="_x0000_i1228" DrawAspect="Content" ObjectID="_1747835385" r:id="rId414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. Giá trị </w:t>
      </w:r>
      <w:r w:rsidR="002B1CAA" w:rsidRPr="002B1CAA">
        <w:rPr>
          <w:position w:val="-10"/>
        </w:rPr>
        <w:object w:dxaOrig="560" w:dyaOrig="300" w14:anchorId="03D82079">
          <v:shape id="_x0000_i1229" type="#_x0000_t75" style="width:27.6pt;height:15pt" o:ole="">
            <v:imagedata r:id="rId415" o:title=""/>
          </v:shape>
          <o:OLEObject Type="Embed" ProgID="Equation.DSMT4" ShapeID="_x0000_i1229" DrawAspect="Content" ObjectID="_1747835386" r:id="rId416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 là</w:t>
      </w:r>
    </w:p>
    <w:p w14:paraId="09736BE0" w14:textId="6199E2D5" w:rsidR="002B1CAA" w:rsidRPr="002B1CAA" w:rsidRDefault="002B1CAA" w:rsidP="00921B15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position w:val="-8"/>
          <w:sz w:val="24"/>
          <w:szCs w:val="24"/>
        </w:rPr>
        <w:object w:dxaOrig="360" w:dyaOrig="360" w14:anchorId="15626A1F">
          <v:shape id="_x0000_i1230" type="#_x0000_t75" style="width:18pt;height:18pt" o:ole="">
            <v:imagedata r:id="rId417" o:title=""/>
          </v:shape>
          <o:OLEObject Type="Embed" ProgID="Equation.DSMT4" ShapeID="_x0000_i1230" DrawAspect="Content" ObjectID="_1747835387" r:id="rId418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position w:val="-24"/>
          <w:sz w:val="24"/>
          <w:szCs w:val="24"/>
        </w:rPr>
        <w:object w:dxaOrig="400" w:dyaOrig="680" w14:anchorId="7B8DE885">
          <v:shape id="_x0000_i1231" type="#_x0000_t75" style="width:20.4pt;height:33.6pt" o:ole="">
            <v:imagedata r:id="rId419" o:title=""/>
          </v:shape>
          <o:OLEObject Type="Embed" ProgID="Equation.DSMT4" ShapeID="_x0000_i1231" DrawAspect="Content" ObjectID="_1747835388" r:id="rId420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position w:val="-24"/>
          <w:sz w:val="24"/>
          <w:szCs w:val="24"/>
        </w:rPr>
        <w:object w:dxaOrig="400" w:dyaOrig="680" w14:anchorId="0E1E3E8A">
          <v:shape id="_x0000_i1232" type="#_x0000_t75" style="width:20.4pt;height:33.6pt" o:ole="">
            <v:imagedata r:id="rId421" o:title=""/>
          </v:shape>
          <o:OLEObject Type="Embed" ProgID="Equation.DSMT4" ShapeID="_x0000_i1232" DrawAspect="Content" ObjectID="_1747835389" r:id="rId422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position w:val="-24"/>
          <w:sz w:val="24"/>
          <w:szCs w:val="24"/>
        </w:rPr>
        <w:object w:dxaOrig="400" w:dyaOrig="680" w14:anchorId="3951F04D">
          <v:shape id="_x0000_i1233" type="#_x0000_t75" style="width:20.4pt;height:33.6pt" o:ole="">
            <v:imagedata r:id="rId423" o:title=""/>
          </v:shape>
          <o:OLEObject Type="Embed" ProgID="Equation.DSMT4" ShapeID="_x0000_i1233" DrawAspect="Content" ObjectID="_1747835390" r:id="rId424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BFE23A1" w14:textId="5AF5F9BF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1: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ab/>
      </w:r>
      <w:r w:rsidR="002B1CAA" w:rsidRPr="005E1592">
        <w:rPr>
          <w:rFonts w:ascii="Times New Roman" w:hAnsi="Times New Roman"/>
          <w:sz w:val="24"/>
          <w:szCs w:val="24"/>
          <w:lang w:eastAsia="vi-VN"/>
        </w:rPr>
        <w:t xml:space="preserve">Cho đồ thị hàm số </w:t>
      </w:r>
      <w:r w:rsidR="002B1CAA" w:rsidRPr="002B1CAA">
        <w:rPr>
          <w:noProof/>
          <w:position w:val="-14"/>
          <w:lang w:eastAsia="vi-VN"/>
        </w:rPr>
        <w:object w:dxaOrig="957" w:dyaOrig="408" w14:anchorId="177C8E58">
          <v:shape id="_x0000_i1234" type="#_x0000_t75" style="width:47.4pt;height:21pt" o:ole="">
            <v:imagedata r:id="rId425" o:title=""/>
          </v:shape>
          <o:OLEObject Type="Embed" ProgID="Equation.DSMT4" ShapeID="_x0000_i1234" DrawAspect="Content" ObjectID="_1747835391" r:id="rId426"/>
        </w:object>
      </w:r>
      <w:r w:rsidR="002B1CAA" w:rsidRPr="005E1592">
        <w:rPr>
          <w:rFonts w:ascii="Times New Roman" w:hAnsi="Times New Roman"/>
          <w:noProof/>
          <w:sz w:val="24"/>
          <w:szCs w:val="24"/>
          <w:lang w:eastAsia="vi-VN"/>
        </w:rPr>
        <w:t xml:space="preserve"> </w:t>
      </w:r>
      <w:r w:rsidR="002B1CAA" w:rsidRPr="005E1592">
        <w:rPr>
          <w:rFonts w:ascii="Times New Roman" w:hAnsi="Times New Roman"/>
          <w:sz w:val="24"/>
          <w:szCs w:val="24"/>
          <w:lang w:eastAsia="vi-VN"/>
        </w:rPr>
        <w:t>như hình vẽ bên dưới</w:t>
      </w:r>
    </w:p>
    <w:p w14:paraId="4FA99441" w14:textId="77777777" w:rsidR="002B1CAA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eastAsia="vi-VN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4D104BA4" wp14:editId="0532BB1B">
            <wp:extent cx="2228850" cy="23812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1AAD5" w14:textId="77777777" w:rsidR="002B1CAA" w:rsidRPr="002B1CAA" w:rsidRDefault="002B1CAA" w:rsidP="00921B15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2B1CAA">
        <w:rPr>
          <w:rFonts w:ascii="Times New Roman" w:hAnsi="Times New Roman"/>
          <w:sz w:val="24"/>
          <w:szCs w:val="24"/>
          <w:lang w:eastAsia="vi-VN"/>
        </w:rPr>
        <w:t xml:space="preserve">Tất cả các giá trị thực </w:t>
      </w:r>
      <w:r w:rsidRPr="002B1CAA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258" w:dyaOrig="241" w14:anchorId="206D8DAD">
          <v:shape id="_x0000_i1235" type="#_x0000_t75" style="width:13.8pt;height:12pt" o:ole="">
            <v:imagedata r:id="rId428" o:title=""/>
          </v:shape>
          <o:OLEObject Type="Embed" ProgID="Equation.DSMT4" ShapeID="_x0000_i1235" DrawAspect="Content" ObjectID="_1747835392" r:id="rId429"/>
        </w:objec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sz w:val="24"/>
          <w:szCs w:val="24"/>
          <w:lang w:eastAsia="vi-VN"/>
        </w:rPr>
        <w:t xml:space="preserve">để phương trình </w:t>
      </w:r>
      <w:r w:rsidRPr="002B1CAA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1290" w:dyaOrig="408" w14:anchorId="25E0F92B">
          <v:shape id="_x0000_i1236" type="#_x0000_t75" style="width:64.8pt;height:21pt" o:ole="">
            <v:imagedata r:id="rId430" o:title=""/>
          </v:shape>
          <o:OLEObject Type="Embed" ProgID="Equation.DSMT4" ShapeID="_x0000_i1236" DrawAspect="Content" ObjectID="_1747835393" r:id="rId431"/>
        </w:objec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sz w:val="24"/>
          <w:szCs w:val="24"/>
          <w:lang w:eastAsia="vi-VN"/>
        </w:rPr>
        <w:t>có ba nghiệm phân biệt là</w:t>
      </w:r>
    </w:p>
    <w:p w14:paraId="78EF4E3F" w14:textId="35400ECC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899" w:dyaOrig="266" w14:anchorId="42C3BFDC">
          <v:shape id="_x0000_i1237" type="#_x0000_t75" style="width:45pt;height:13.2pt" o:ole="">
            <v:imagedata r:id="rId432" o:title=""/>
          </v:shape>
          <o:OLEObject Type="Embed" ProgID="Equation.DSMT4" ShapeID="_x0000_i1237" DrawAspect="Content" ObjectID="_1747835394" r:id="rId433"/>
        </w:objec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2B1CAA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1099" w:dyaOrig="266" w14:anchorId="6AA44192">
          <v:shape id="_x0000_i1238" type="#_x0000_t75" style="width:54.6pt;height:13.2pt" o:ole="">
            <v:imagedata r:id="rId434" o:title=""/>
          </v:shape>
          <o:OLEObject Type="Embed" ProgID="Equation.DSMT4" ShapeID="_x0000_i1238" DrawAspect="Content" ObjectID="_1747835395" r:id="rId435"/>
        </w:object>
      </w:r>
      <w:r w:rsidRPr="002B1CAA">
        <w:rPr>
          <w:rFonts w:ascii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957" w:dyaOrig="266" w14:anchorId="3A747866">
          <v:shape id="_x0000_i1239" type="#_x0000_t75" style="width:47.4pt;height:13.2pt" o:ole="">
            <v:imagedata r:id="rId436" o:title=""/>
          </v:shape>
          <o:OLEObject Type="Embed" ProgID="Equation.DSMT4" ShapeID="_x0000_i1239" DrawAspect="Content" ObjectID="_1747835396" r:id="rId437"/>
        </w:object>
      </w:r>
      <w:r w:rsidRPr="002B1CAA">
        <w:rPr>
          <w:rFonts w:ascii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957" w:dyaOrig="266" w14:anchorId="213BAC49">
          <v:shape id="_x0000_i1240" type="#_x0000_t75" style="width:47.4pt;height:13.2pt" o:ole="">
            <v:imagedata r:id="rId438" o:title=""/>
          </v:shape>
          <o:OLEObject Type="Embed" ProgID="Equation.DSMT4" ShapeID="_x0000_i1240" DrawAspect="Content" ObjectID="_1747835397" r:id="rId439"/>
        </w:object>
      </w:r>
      <w:r w:rsidRPr="002B1CAA">
        <w:rPr>
          <w:rFonts w:ascii="Times New Roman" w:hAnsi="Times New Roman"/>
          <w:sz w:val="24"/>
          <w:szCs w:val="24"/>
          <w:lang w:eastAsia="vi-VN"/>
        </w:rPr>
        <w:t>.</w:t>
      </w:r>
    </w:p>
    <w:p w14:paraId="0F99C392" w14:textId="0484038B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32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hàm số </w:t>
      </w:r>
      <w:r w:rsidR="002B1CAA" w:rsidRPr="002B1CAA">
        <w:rPr>
          <w:position w:val="-14"/>
        </w:rPr>
        <w:object w:dxaOrig="957" w:dyaOrig="408" w14:anchorId="094D2E16">
          <v:shape id="_x0000_i1241" type="#_x0000_t75" style="width:47.4pt;height:21pt" o:ole="">
            <v:imagedata r:id="rId440" o:title=""/>
          </v:shape>
          <o:OLEObject Type="Embed" ProgID="Equation.DSMT4" ShapeID="_x0000_i1241" DrawAspect="Content" ObjectID="_1747835398" r:id="rId441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xác định trên </w:t>
      </w:r>
      <w:r w:rsidR="002B1CAA" w:rsidRPr="002B1CAA">
        <w:rPr>
          <w:position w:val="-4"/>
        </w:rPr>
        <w:object w:dxaOrig="266" w:dyaOrig="266" w14:anchorId="70EDB2FE">
          <v:shape id="_x0000_i1242" type="#_x0000_t75" style="width:13.2pt;height:13.2pt" o:ole="">
            <v:imagedata r:id="rId442" o:title=""/>
          </v:shape>
          <o:OLEObject Type="Embed" ProgID="Equation.DSMT4" ShapeID="_x0000_i1242" DrawAspect="Content" ObjectID="_1747835399" r:id="rId44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có đồ thị hàm số </w:t>
      </w:r>
      <w:r w:rsidR="002B1CAA" w:rsidRPr="002B1CAA">
        <w:rPr>
          <w:position w:val="-14"/>
        </w:rPr>
        <w:object w:dxaOrig="1024" w:dyaOrig="408" w14:anchorId="69F8B288">
          <v:shape id="_x0000_i1243" type="#_x0000_t75" style="width:51pt;height:21pt" o:ole="">
            <v:imagedata r:id="rId444" o:title=""/>
          </v:shape>
          <o:OLEObject Type="Embed" ProgID="Equation.DSMT4" ShapeID="_x0000_i1243" DrawAspect="Content" ObjectID="_1747835400" r:id="rId44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 đường cong trong hình vẽ, hàm số </w:t>
      </w:r>
      <w:r w:rsidR="002B1CAA" w:rsidRPr="002B1CAA">
        <w:rPr>
          <w:position w:val="-14"/>
        </w:rPr>
        <w:object w:dxaOrig="957" w:dyaOrig="408" w14:anchorId="04E5F9C8">
          <v:shape id="_x0000_i1244" type="#_x0000_t75" style="width:47.4pt;height:21pt" o:ole="">
            <v:imagedata r:id="rId440" o:title=""/>
          </v:shape>
          <o:OLEObject Type="Embed" ProgID="Equation.DSMT4" ShapeID="_x0000_i1244" DrawAspect="Content" ObjectID="_1747835401" r:id="rId446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đã cho đồng biến trên khoảng nào dưới đây?</w:t>
      </w:r>
    </w:p>
    <w:p w14:paraId="1A488AA5" w14:textId="77777777" w:rsidR="002B1CAA" w:rsidRPr="002B1CAA" w:rsidRDefault="002B1CAA" w:rsidP="00921B15">
      <w:pPr>
        <w:spacing w:after="0"/>
        <w:ind w:left="992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640BD33" wp14:editId="7CA6FE74">
            <wp:extent cx="1790700" cy="16097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96812" w14:textId="7F2412F9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position w:val="-14"/>
          <w:sz w:val="24"/>
          <w:szCs w:val="24"/>
        </w:rPr>
        <w:object w:dxaOrig="583" w:dyaOrig="391" w14:anchorId="05AC1021">
          <v:shape id="_x0000_i1245" type="#_x0000_t75" style="width:29.4pt;height:19.2pt" o:ole="">
            <v:imagedata r:id="rId448" o:title=""/>
          </v:shape>
          <o:OLEObject Type="Embed" ProgID="Equation.DSMT4" ShapeID="_x0000_i1245" DrawAspect="Content" ObjectID="_1747835402" r:id="rId449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874" w:dyaOrig="391" w14:anchorId="34F36462">
          <v:shape id="_x0000_i1246" type="#_x0000_t75" style="width:43.2pt;height:19.2pt" o:ole="">
            <v:imagedata r:id="rId450" o:title=""/>
          </v:shape>
          <o:OLEObject Type="Embed" ProgID="Equation.DSMT4" ShapeID="_x0000_i1246" DrawAspect="Content" ObjectID="_1747835403" r:id="rId451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24" w:dyaOrig="391" w14:anchorId="785EC563">
          <v:shape id="_x0000_i1247" type="#_x0000_t75" style="width:36pt;height:19.2pt" o:ole="">
            <v:imagedata r:id="rId452" o:title=""/>
          </v:shape>
          <o:OLEObject Type="Embed" ProgID="Equation.DSMT4" ShapeID="_x0000_i1247" DrawAspect="Content" ObjectID="_1747835404" r:id="rId453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82" w:dyaOrig="391" w14:anchorId="66C7533C">
          <v:shape id="_x0000_i1248" type="#_x0000_t75" style="width:39pt;height:19.2pt" o:ole="">
            <v:imagedata r:id="rId454" o:title=""/>
          </v:shape>
          <o:OLEObject Type="Embed" ProgID="Equation.DSMT4" ShapeID="_x0000_i1248" DrawAspect="Content" ObjectID="_1747835405" r:id="rId45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F0CD2C6" w14:textId="15A344C9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33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>Một hộp chứa 30 quả cầu được đánh số là các số tự nhiên từ 1 đến 30. Lấy ngẫu nhiên đồng thời từ hộp ra 3 quả cầu. Tính xác suất để 3 quả cầu được lấy có các số ghi trên đó lập thành một cấp số cộng.</w:t>
      </w:r>
    </w:p>
    <w:p w14:paraId="1AD28F23" w14:textId="7E3D0078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  <w:lang w:val="fr-FR"/>
        </w:rPr>
        <w:object w:dxaOrig="598" w:dyaOrig="617" w14:anchorId="07D110C6">
          <v:shape id="_x0000_i1249" type="#_x0000_t75" style="width:30pt;height:30.6pt" o:ole="">
            <v:imagedata r:id="rId456" o:title=""/>
          </v:shape>
          <o:OLEObject Type="Embed" ProgID="Equation.DSMT4" ShapeID="_x0000_i1249" DrawAspect="Content" ObjectID="_1747835406" r:id="rId457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  <w:lang w:val="fr-FR"/>
        </w:rPr>
        <w:object w:dxaOrig="355" w:dyaOrig="617" w14:anchorId="7A7D2596">
          <v:shape id="_x0000_i1250" type="#_x0000_t75" style="width:17.4pt;height:30.6pt" o:ole="">
            <v:imagedata r:id="rId458" o:title=""/>
          </v:shape>
          <o:OLEObject Type="Embed" ProgID="Equation.DSMT4" ShapeID="_x0000_i1250" DrawAspect="Content" ObjectID="_1747835407" r:id="rId459"/>
        </w:object>
      </w:r>
      <w:r w:rsidRPr="002B1CAA">
        <w:rPr>
          <w:rFonts w:ascii="Times New Roman" w:hAnsi="Times New Roman"/>
          <w:sz w:val="24"/>
          <w:szCs w:val="24"/>
          <w:lang w:val="fr-FR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  <w:lang w:val="fr-FR"/>
        </w:rPr>
        <w:object w:dxaOrig="355" w:dyaOrig="617" w14:anchorId="2E17EB65">
          <v:shape id="_x0000_i1251" type="#_x0000_t75" style="width:17.4pt;height:30.6pt" o:ole="">
            <v:imagedata r:id="rId460" o:title=""/>
          </v:shape>
          <o:OLEObject Type="Embed" ProgID="Equation.DSMT4" ShapeID="_x0000_i1251" DrawAspect="Content" ObjectID="_1747835408" r:id="rId461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468" w:dyaOrig="617" w14:anchorId="66AE5DED">
          <v:shape id="_x0000_i1252" type="#_x0000_t75" style="width:23.4pt;height:30.6pt" o:ole="">
            <v:imagedata r:id="rId462" o:title=""/>
          </v:shape>
          <o:OLEObject Type="Embed" ProgID="Equation.DSMT4" ShapeID="_x0000_i1252" DrawAspect="Content" ObjectID="_1747835409" r:id="rId463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E0B5A88" w14:textId="21809155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34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Tích các nghiệm của phương trình </w:t>
      </w:r>
      <w:r w:rsidR="002B1CAA" w:rsidRPr="002B1CAA">
        <w:rPr>
          <w:position w:val="-12"/>
        </w:rPr>
        <w:object w:dxaOrig="2340" w:dyaOrig="375" w14:anchorId="4A563DF0">
          <v:shape id="_x0000_i1253" type="#_x0000_t75" style="width:117pt;height:18.6pt" o:ole="">
            <v:imagedata r:id="rId464" o:title=""/>
          </v:shape>
          <o:OLEObject Type="Embed" ProgID="Equation.DSMT4" ShapeID="_x0000_i1253" DrawAspect="Content" ObjectID="_1747835410" r:id="rId46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4DBDE23B" w14:textId="2C38194C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position w:val="-6"/>
          <w:sz w:val="24"/>
          <w:szCs w:val="24"/>
        </w:rPr>
        <w:object w:dxaOrig="315" w:dyaOrig="300" w14:anchorId="69930F27">
          <v:shape id="_x0000_i1254" type="#_x0000_t75" style="width:15.6pt;height:15pt" o:ole="">
            <v:imagedata r:id="rId466" o:title=""/>
          </v:shape>
          <o:OLEObject Type="Embed" ProgID="Equation.DSMT4" ShapeID="_x0000_i1254" DrawAspect="Content" ObjectID="_1747835411" r:id="rId467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315" w:dyaOrig="300" w14:anchorId="49B94BBF">
          <v:shape id="_x0000_i1255" type="#_x0000_t75" style="width:15.6pt;height:15pt" o:ole="">
            <v:imagedata r:id="rId468" o:title=""/>
          </v:shape>
          <o:OLEObject Type="Embed" ProgID="Equation.DSMT4" ShapeID="_x0000_i1255" DrawAspect="Content" ObjectID="_1747835412" r:id="rId469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80" w:dyaOrig="285" w14:anchorId="649BAC89">
          <v:shape id="_x0000_i1256" type="#_x0000_t75" style="width:9pt;height:14.4pt" o:ole="">
            <v:imagedata r:id="rId470" o:title=""/>
          </v:shape>
          <o:OLEObject Type="Embed" ProgID="Equation.DSMT4" ShapeID="_x0000_i1256" DrawAspect="Content" ObjectID="_1747835413" r:id="rId471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315" w:dyaOrig="285" w14:anchorId="4336EEEB">
          <v:shape id="_x0000_i1257" type="#_x0000_t75" style="width:15.6pt;height:14.4pt" o:ole="">
            <v:imagedata r:id="rId472" o:title=""/>
          </v:shape>
          <o:OLEObject Type="Embed" ProgID="Equation.DSMT4" ShapeID="_x0000_i1257" DrawAspect="Content" ObjectID="_1747835414" r:id="rId473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4648B8E6" w14:textId="5C209C77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5: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ab/>
      </w:r>
      <w:r w:rsidR="002B1CAA" w:rsidRPr="005E1592">
        <w:rPr>
          <w:rFonts w:ascii="Times New Roman" w:hAnsi="Times New Roman"/>
          <w:sz w:val="24"/>
          <w:szCs w:val="24"/>
          <w:lang w:val="nl-NL"/>
        </w:rPr>
        <w:t xml:space="preserve">Cho số phức </w:t>
      </w:r>
      <w:r w:rsidR="002B1CAA" w:rsidRPr="002B1CAA">
        <w:rPr>
          <w:position w:val="-4"/>
        </w:rPr>
        <w:object w:dxaOrig="204" w:dyaOrig="204" w14:anchorId="2D787D79">
          <v:shape id="_x0000_i1258" type="#_x0000_t75" style="width:10.2pt;height:10.2pt" o:ole="">
            <v:imagedata r:id="rId474" o:title=""/>
          </v:shape>
          <o:OLEObject Type="Embed" ProgID="Equation.DSMT4" ShapeID="_x0000_i1258" DrawAspect="Content" ObjectID="_1747835415" r:id="rId47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thỏa mãn </w:t>
      </w:r>
      <w:r w:rsidR="002B1CAA" w:rsidRPr="002B1CAA">
        <w:rPr>
          <w:position w:val="-14"/>
        </w:rPr>
        <w:object w:dxaOrig="1603" w:dyaOrig="394" w14:anchorId="0272451B">
          <v:shape id="_x0000_i1259" type="#_x0000_t75" style="width:80.4pt;height:19.8pt" o:ole="">
            <v:imagedata r:id="rId476" o:title=""/>
          </v:shape>
          <o:OLEObject Type="Embed" ProgID="Equation.DSMT4" ShapeID="_x0000_i1259" DrawAspect="Content" ObjectID="_1747835416" r:id="rId477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Trong mặt phẳng phức, quỹ tích điểm biểu diễn các số phức </w:t>
      </w:r>
      <w:r w:rsidR="002B1CAA" w:rsidRPr="002B1CAA">
        <w:rPr>
          <w:position w:val="-4"/>
        </w:rPr>
        <w:object w:dxaOrig="204" w:dyaOrig="204" w14:anchorId="74D1CE7C">
          <v:shape id="_x0000_i1260" type="#_x0000_t75" style="width:10.2pt;height:10.2pt" o:ole="">
            <v:imagedata r:id="rId474" o:title=""/>
          </v:shape>
          <o:OLEObject Type="Embed" ProgID="Equation.DSMT4" ShapeID="_x0000_i1260" DrawAspect="Content" ObjectID="_1747835417" r:id="rId478"/>
        </w:object>
      </w:r>
    </w:p>
    <w:p w14:paraId="3120E922" w14:textId="0C6496F7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sz w:val="24"/>
          <w:szCs w:val="24"/>
        </w:rPr>
        <w:t xml:space="preserve">là đường thẳng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304" w:dyaOrig="326" w14:anchorId="2FEB554D">
          <v:shape id="_x0000_i1261" type="#_x0000_t75" style="width:65.4pt;height:16.2pt" o:ole="">
            <v:imagedata r:id="rId479" o:title=""/>
          </v:shape>
          <o:OLEObject Type="Embed" ProgID="Equation.DSMT4" ShapeID="_x0000_i1261" DrawAspect="Content" ObjectID="_1747835418" r:id="rId480"/>
        </w:objec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sz w:val="24"/>
          <w:szCs w:val="24"/>
        </w:rPr>
        <w:t xml:space="preserve">là đường thẳng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304" w:dyaOrig="326" w14:anchorId="723424E4">
          <v:shape id="_x0000_i1262" type="#_x0000_t75" style="width:65.4pt;height:16.2pt" o:ole="">
            <v:imagedata r:id="rId481" o:title=""/>
          </v:shape>
          <o:OLEObject Type="Embed" ProgID="Equation.DSMT4" ShapeID="_x0000_i1262" DrawAspect="Content" ObjectID="_1747835419" r:id="rId482"/>
        </w:objec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14:paraId="034CA891" w14:textId="60DAEB33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sz w:val="24"/>
          <w:szCs w:val="24"/>
        </w:rPr>
        <w:t xml:space="preserve">là đường thẳng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304" w:dyaOrig="326" w14:anchorId="55782854">
          <v:shape id="_x0000_i1263" type="#_x0000_t75" style="width:65.4pt;height:16.2pt" o:ole="">
            <v:imagedata r:id="rId483" o:title=""/>
          </v:shape>
          <o:OLEObject Type="Embed" ProgID="Equation.DSMT4" ShapeID="_x0000_i1263" DrawAspect="Content" ObjectID="_1747835420" r:id="rId484"/>
        </w:objec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2B1CAA">
        <w:rPr>
          <w:rFonts w:ascii="Times New Roman" w:hAnsi="Times New Roman"/>
          <w:sz w:val="24"/>
          <w:szCs w:val="24"/>
          <w:lang w:eastAsia="vi-VN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sz w:val="24"/>
          <w:szCs w:val="24"/>
        </w:rPr>
        <w:t xml:space="preserve">là đường thẳng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304" w:dyaOrig="326" w14:anchorId="7DAFEEC3">
          <v:shape id="_x0000_i1264" type="#_x0000_t75" style="width:65.4pt;height:16.2pt" o:ole="">
            <v:imagedata r:id="rId485" o:title=""/>
          </v:shape>
          <o:OLEObject Type="Embed" ProgID="Equation.DSMT4" ShapeID="_x0000_i1264" DrawAspect="Content" ObjectID="_1747835421" r:id="rId486"/>
        </w:objec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14:paraId="296DCBEA" w14:textId="19C26D9C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CA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en-CA"/>
        </w:rPr>
        <w:t>Câu 36: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en-CA"/>
        </w:rPr>
        <w:tab/>
      </w:r>
      <w:r w:rsidR="002B1CAA" w:rsidRPr="005E1592">
        <w:rPr>
          <w:rFonts w:ascii="Times New Roman" w:hAnsi="Times New Roman"/>
          <w:sz w:val="24"/>
          <w:szCs w:val="24"/>
          <w:lang w:val="en-CA"/>
        </w:rPr>
        <w:t xml:space="preserve">Trong không gian </w:t>
      </w:r>
      <w:r w:rsidR="002B1CAA" w:rsidRPr="002B1CAA">
        <w:rPr>
          <w:position w:val="-10"/>
          <w:lang w:val="en-CA"/>
        </w:rPr>
        <w:object w:dxaOrig="566" w:dyaOrig="333" w14:anchorId="61679D48">
          <v:shape id="_x0000_i1265" type="#_x0000_t75" style="width:28.2pt;height:16.8pt" o:ole="">
            <v:imagedata r:id="rId487" o:title=""/>
          </v:shape>
          <o:OLEObject Type="Embed" ProgID="Equation.DSMT4" ShapeID="_x0000_i1265" DrawAspect="Content" ObjectID="_1747835422" r:id="rId488"/>
        </w:object>
      </w:r>
      <w:r w:rsidR="002B1CAA" w:rsidRPr="005E1592">
        <w:rPr>
          <w:rFonts w:ascii="Times New Roman" w:hAnsi="Times New Roman"/>
          <w:sz w:val="24"/>
          <w:szCs w:val="24"/>
          <w:lang w:val="en-CA"/>
        </w:rPr>
        <w:t xml:space="preserve">cho điểm </w:t>
      </w:r>
      <w:r w:rsidR="002B1CAA" w:rsidRPr="002B1CAA">
        <w:rPr>
          <w:position w:val="-14"/>
          <w:lang w:val="en-CA"/>
        </w:rPr>
        <w:object w:dxaOrig="1174" w:dyaOrig="408" w14:anchorId="5F09C977">
          <v:shape id="_x0000_i1266" type="#_x0000_t75" style="width:58.8pt;height:20.4pt" o:ole="">
            <v:imagedata r:id="rId489" o:title=""/>
          </v:shape>
          <o:OLEObject Type="Embed" ProgID="Equation.DSMT4" ShapeID="_x0000_i1266" DrawAspect="Content" ObjectID="_1747835423" r:id="rId490"/>
        </w:object>
      </w:r>
      <w:r w:rsidR="002B1CAA" w:rsidRPr="005E1592">
        <w:rPr>
          <w:rFonts w:ascii="Times New Roman" w:hAnsi="Times New Roman"/>
          <w:sz w:val="24"/>
          <w:szCs w:val="24"/>
          <w:lang w:val="en-CA"/>
        </w:rPr>
        <w:t xml:space="preserve"> và </w:t>
      </w:r>
      <w:r w:rsidR="002B1CAA" w:rsidRPr="002B1CAA">
        <w:rPr>
          <w:position w:val="-14"/>
          <w:lang w:val="en-CA"/>
        </w:rPr>
        <w:object w:dxaOrig="2239" w:dyaOrig="408" w14:anchorId="1582D32B">
          <v:shape id="_x0000_i1267" type="#_x0000_t75" style="width:111.6pt;height:20.4pt" o:ole="">
            <v:imagedata r:id="rId491" o:title=""/>
          </v:shape>
          <o:OLEObject Type="Embed" ProgID="Equation.DSMT4" ShapeID="_x0000_i1267" DrawAspect="Content" ObjectID="_1747835424" r:id="rId492"/>
        </w:object>
      </w:r>
      <w:r w:rsidR="002B1CAA" w:rsidRPr="005E1592">
        <w:rPr>
          <w:rFonts w:ascii="Times New Roman" w:hAnsi="Times New Roman"/>
          <w:sz w:val="24"/>
          <w:szCs w:val="24"/>
          <w:lang w:val="en-CA"/>
        </w:rPr>
        <w:t xml:space="preserve">. Đường thẳng đi qua </w:t>
      </w:r>
      <w:r w:rsidR="002B1CAA" w:rsidRPr="002B1CAA">
        <w:rPr>
          <w:position w:val="-4"/>
          <w:lang w:val="en-CA"/>
        </w:rPr>
        <w:object w:dxaOrig="333" w:dyaOrig="266" w14:anchorId="56EBD28A">
          <v:shape id="_x0000_i1268" type="#_x0000_t75" style="width:16.8pt;height:13.2pt" o:ole="">
            <v:imagedata r:id="rId493" o:title=""/>
          </v:shape>
          <o:OLEObject Type="Embed" ProgID="Equation.DSMT4" ShapeID="_x0000_i1268" DrawAspect="Content" ObjectID="_1747835425" r:id="rId494"/>
        </w:object>
      </w:r>
      <w:r w:rsidR="002B1CAA" w:rsidRPr="005E1592">
        <w:rPr>
          <w:rFonts w:ascii="Times New Roman" w:hAnsi="Times New Roman"/>
          <w:sz w:val="24"/>
          <w:szCs w:val="24"/>
          <w:lang w:val="en-CA"/>
        </w:rPr>
        <w:t xml:space="preserve"> và vuông góc với </w:t>
      </w:r>
      <w:r w:rsidR="002B1CAA" w:rsidRPr="002B1CAA">
        <w:rPr>
          <w:position w:val="-14"/>
          <w:lang w:val="en-CA"/>
        </w:rPr>
        <w:object w:dxaOrig="416" w:dyaOrig="408" w14:anchorId="2FF8E1A2">
          <v:shape id="_x0000_i1269" type="#_x0000_t75" style="width:21pt;height:20.4pt" o:ole="">
            <v:imagedata r:id="rId495" o:title=""/>
          </v:shape>
          <o:OLEObject Type="Embed" ProgID="Equation.DSMT4" ShapeID="_x0000_i1269" DrawAspect="Content" ObjectID="_1747835426" r:id="rId496"/>
        </w:object>
      </w:r>
      <w:r w:rsidR="002B1CAA" w:rsidRPr="005E1592">
        <w:rPr>
          <w:rFonts w:ascii="Times New Roman" w:hAnsi="Times New Roman"/>
          <w:sz w:val="24"/>
          <w:szCs w:val="24"/>
          <w:lang w:val="en-CA"/>
        </w:rPr>
        <w:t xml:space="preserve"> có phương trình là</w:t>
      </w:r>
    </w:p>
    <w:p w14:paraId="4DEA10DC" w14:textId="542E7C25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en-CA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A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en-CA"/>
        </w:rPr>
        <w:t xml:space="preserve"> </w:t>
      </w:r>
      <w:r w:rsidRPr="002B1CAA">
        <w:rPr>
          <w:rFonts w:ascii="Times New Roman" w:eastAsia="Calibri" w:hAnsi="Times New Roman"/>
          <w:position w:val="-24"/>
          <w:sz w:val="24"/>
          <w:szCs w:val="24"/>
          <w:lang w:val="en-CA"/>
        </w:rPr>
        <w:object w:dxaOrig="1923" w:dyaOrig="633" w14:anchorId="79F4D419">
          <v:shape id="_x0000_i1270" type="#_x0000_t75" style="width:95.95pt;height:31.2pt" o:ole="">
            <v:imagedata r:id="rId497" o:title=""/>
          </v:shape>
          <o:OLEObject Type="Embed" ProgID="Equation.DSMT4" ShapeID="_x0000_i1270" DrawAspect="Content" ObjectID="_1747835427" r:id="rId498"/>
        </w:object>
      </w:r>
      <w:r w:rsidRPr="002B1CAA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2B1CAA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B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en-CA"/>
        </w:rPr>
        <w:t xml:space="preserve"> </w:t>
      </w:r>
      <w:r w:rsidRPr="002B1CAA">
        <w:rPr>
          <w:rFonts w:ascii="Times New Roman" w:eastAsia="Calibri" w:hAnsi="Times New Roman"/>
          <w:position w:val="-24"/>
          <w:sz w:val="24"/>
          <w:szCs w:val="24"/>
          <w:lang w:val="en-CA"/>
        </w:rPr>
        <w:object w:dxaOrig="1631" w:dyaOrig="633" w14:anchorId="4079B187">
          <v:shape id="_x0000_i1271" type="#_x0000_t75" style="width:81.65pt;height:31.2pt" o:ole="">
            <v:imagedata r:id="rId499" o:title=""/>
          </v:shape>
          <o:OLEObject Type="Embed" ProgID="Equation.DSMT4" ShapeID="_x0000_i1271" DrawAspect="Content" ObjectID="_1747835428" r:id="rId500"/>
        </w:object>
      </w:r>
      <w:r w:rsidRPr="002B1CAA">
        <w:rPr>
          <w:rFonts w:ascii="Times New Roman" w:eastAsia="Calibri" w:hAnsi="Times New Roman"/>
          <w:sz w:val="24"/>
          <w:szCs w:val="24"/>
          <w:lang w:val="en-CA"/>
        </w:rPr>
        <w:t>.</w:t>
      </w:r>
    </w:p>
    <w:p w14:paraId="340DA90B" w14:textId="7785D85F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en-CA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C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en-CA"/>
        </w:rPr>
        <w:t xml:space="preserve"> </w:t>
      </w:r>
      <w:r w:rsidRPr="002B1CAA">
        <w:rPr>
          <w:rFonts w:ascii="Times New Roman" w:eastAsia="Calibri" w:hAnsi="Times New Roman"/>
          <w:position w:val="-24"/>
          <w:sz w:val="24"/>
          <w:szCs w:val="24"/>
          <w:lang w:val="en-CA"/>
        </w:rPr>
        <w:object w:dxaOrig="1948" w:dyaOrig="633" w14:anchorId="179C57FF">
          <v:shape id="_x0000_i1272" type="#_x0000_t75" style="width:97.2pt;height:31.2pt" o:ole="">
            <v:imagedata r:id="rId501" o:title=""/>
          </v:shape>
          <o:OLEObject Type="Embed" ProgID="Equation.DSMT4" ShapeID="_x0000_i1272" DrawAspect="Content" ObjectID="_1747835429" r:id="rId502"/>
        </w:object>
      </w:r>
      <w:r w:rsidRPr="002B1CAA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2B1CAA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D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en-CA"/>
        </w:rPr>
        <w:t xml:space="preserve"> </w:t>
      </w:r>
      <w:r w:rsidRPr="002B1CAA">
        <w:rPr>
          <w:rFonts w:ascii="Times New Roman" w:eastAsia="Calibri" w:hAnsi="Times New Roman"/>
          <w:position w:val="-24"/>
          <w:sz w:val="24"/>
          <w:szCs w:val="24"/>
          <w:lang w:val="en-CA"/>
        </w:rPr>
        <w:object w:dxaOrig="1923" w:dyaOrig="633" w14:anchorId="63E87DD8">
          <v:shape id="_x0000_i1273" type="#_x0000_t75" style="width:95.95pt;height:31.2pt" o:ole="">
            <v:imagedata r:id="rId503" o:title=""/>
          </v:shape>
          <o:OLEObject Type="Embed" ProgID="Equation.DSMT4" ShapeID="_x0000_i1273" DrawAspect="Content" ObjectID="_1747835430" r:id="rId504"/>
        </w:object>
      </w:r>
      <w:r w:rsidRPr="002B1CAA">
        <w:rPr>
          <w:rFonts w:ascii="Times New Roman" w:eastAsia="Calibri" w:hAnsi="Times New Roman"/>
          <w:sz w:val="24"/>
          <w:szCs w:val="24"/>
          <w:lang w:val="en-CA"/>
        </w:rPr>
        <w:t>.</w:t>
      </w:r>
    </w:p>
    <w:p w14:paraId="225C4767" w14:textId="2EB367B8" w:rsidR="002B1CAA" w:rsidRPr="005E1592" w:rsidRDefault="005E1592" w:rsidP="00921B15">
      <w:pPr>
        <w:pBdr>
          <w:between w:val="nil"/>
        </w:pBd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lastRenderedPageBreak/>
        <w:t>Câu 37: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Trong không gian với hệ tọa độ </w:t>
      </w:r>
      <w:r w:rsidR="002B1CAA" w:rsidRPr="002B1CAA">
        <w:rPr>
          <w:position w:val="-10"/>
        </w:rPr>
        <w:object w:dxaOrig="566" w:dyaOrig="333" w14:anchorId="6930A7C0">
          <v:shape id="_x0000_i1274" type="#_x0000_t75" style="width:28.2pt;height:16.8pt" o:ole="">
            <v:imagedata r:id="rId505" o:title=""/>
          </v:shape>
          <o:OLEObject Type="Embed" ProgID="Equation.DSMT4" ShapeID="_x0000_i1274" DrawAspect="Content" ObjectID="_1747835431" r:id="rId506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 gọi </w:t>
      </w:r>
      <w:r w:rsidR="002B1CAA" w:rsidRPr="002B1CAA">
        <w:rPr>
          <w:position w:val="-4"/>
        </w:rPr>
        <w:object w:dxaOrig="283" w:dyaOrig="266" w14:anchorId="0AA05A41">
          <v:shape id="_x0000_i1275" type="#_x0000_t75" style="width:14.4pt;height:13.2pt" o:ole="">
            <v:imagedata r:id="rId507" o:title=""/>
          </v:shape>
          <o:OLEObject Type="Embed" ProgID="Equation.DSMT4" ShapeID="_x0000_i1275" DrawAspect="Content" ObjectID="_1747835432" r:id="rId508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 là điểm đối xứng của điểm </w:t>
      </w:r>
      <w:r w:rsidR="002B1CAA" w:rsidRPr="002B1CAA">
        <w:rPr>
          <w:position w:val="-14"/>
        </w:rPr>
        <w:object w:dxaOrig="1199" w:dyaOrig="416" w14:anchorId="44B31980">
          <v:shape id="_x0000_i1276" type="#_x0000_t75" style="width:60pt;height:21pt" o:ole="">
            <v:imagedata r:id="rId509" o:title=""/>
          </v:shape>
          <o:OLEObject Type="Embed" ProgID="Equation.DSMT4" ShapeID="_x0000_i1276" DrawAspect="Content" ObjectID="_1747835433" r:id="rId510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 qua mặt phẳng </w:t>
      </w:r>
      <w:r w:rsidR="002B1CAA" w:rsidRPr="002B1CAA">
        <w:rPr>
          <w:position w:val="-14"/>
        </w:rPr>
        <w:object w:dxaOrig="2164" w:dyaOrig="416" w14:anchorId="25E60B95">
          <v:shape id="_x0000_i1277" type="#_x0000_t75" style="width:108pt;height:21pt" o:ole="">
            <v:imagedata r:id="rId511" o:title=""/>
          </v:shape>
          <o:OLEObject Type="Embed" ProgID="Equation.DSMT4" ShapeID="_x0000_i1277" DrawAspect="Content" ObjectID="_1747835434" r:id="rId512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. Tọa độ điểm </w:t>
      </w:r>
      <w:r w:rsidR="002B1CAA" w:rsidRPr="002B1CAA">
        <w:rPr>
          <w:position w:val="-4"/>
        </w:rPr>
        <w:object w:dxaOrig="300" w:dyaOrig="266" w14:anchorId="055722EE">
          <v:shape id="_x0000_i1278" type="#_x0000_t75" style="width:15pt;height:13.2pt" o:ole="">
            <v:imagedata r:id="rId513" o:title=""/>
          </v:shape>
          <o:OLEObject Type="Embed" ProgID="Equation.DSMT4" ShapeID="_x0000_i1278" DrawAspect="Content" ObjectID="_1747835435" r:id="rId514"/>
        </w:object>
      </w:r>
      <w:r w:rsidR="002B1CAA" w:rsidRPr="005E1592">
        <w:rPr>
          <w:rFonts w:ascii="Times New Roman" w:eastAsia="Times New Roman" w:hAnsi="Times New Roman"/>
          <w:sz w:val="24"/>
          <w:szCs w:val="24"/>
        </w:rPr>
        <w:t xml:space="preserve"> là</w:t>
      </w:r>
    </w:p>
    <w:p w14:paraId="20906583" w14:textId="1D5B6734" w:rsidR="002B1CAA" w:rsidRPr="002B1CAA" w:rsidRDefault="002B1CAA" w:rsidP="00921B15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024" w:dyaOrig="416" w14:anchorId="7AE3C918">
          <v:shape id="_x0000_i1279" type="#_x0000_t75" style="width:51pt;height:21pt" o:ole="">
            <v:imagedata r:id="rId515" o:title=""/>
          </v:shape>
          <o:OLEObject Type="Embed" ProgID="Equation.DSMT4" ShapeID="_x0000_i1279" DrawAspect="Content" ObjectID="_1747835436" r:id="rId516"/>
        </w:object>
      </w:r>
      <w:r w:rsidRPr="002B1CAA">
        <w:rPr>
          <w:rFonts w:ascii="Times New Roman" w:eastAsia="Times New Roman" w:hAnsi="Times New Roman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049" w:dyaOrig="416" w14:anchorId="0FA6863F">
          <v:shape id="_x0000_i1280" type="#_x0000_t75" style="width:52.8pt;height:21pt" o:ole="">
            <v:imagedata r:id="rId517" o:title=""/>
          </v:shape>
          <o:OLEObject Type="Embed" ProgID="Equation.DSMT4" ShapeID="_x0000_i1280" DrawAspect="Content" ObjectID="_1747835437" r:id="rId518"/>
        </w:object>
      </w:r>
      <w:r w:rsidRPr="002B1CAA">
        <w:rPr>
          <w:rFonts w:ascii="Times New Roman" w:eastAsia="Times New Roman" w:hAnsi="Times New Roman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024" w:dyaOrig="416" w14:anchorId="0278E15A">
          <v:shape id="_x0000_i1281" type="#_x0000_t75" style="width:51pt;height:21pt" o:ole="">
            <v:imagedata r:id="rId519" o:title=""/>
          </v:shape>
          <o:OLEObject Type="Embed" ProgID="Equation.DSMT4" ShapeID="_x0000_i1281" DrawAspect="Content" ObjectID="_1747835438" r:id="rId520"/>
        </w:object>
      </w:r>
      <w:r w:rsidRPr="002B1CAA">
        <w:rPr>
          <w:rFonts w:ascii="Times New Roman" w:eastAsia="Times New Roman" w:hAnsi="Times New Roman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024" w:dyaOrig="416" w14:anchorId="7269F197">
          <v:shape id="_x0000_i1282" type="#_x0000_t75" style="width:51pt;height:21pt" o:ole="">
            <v:imagedata r:id="rId521" o:title=""/>
          </v:shape>
          <o:OLEObject Type="Embed" ProgID="Equation.DSMT4" ShapeID="_x0000_i1282" DrawAspect="Content" ObjectID="_1747835439" r:id="rId522"/>
        </w:object>
      </w:r>
      <w:r w:rsidRPr="002B1CAA">
        <w:rPr>
          <w:rFonts w:ascii="Times New Roman" w:eastAsia="Times New Roman" w:hAnsi="Times New Roman"/>
          <w:sz w:val="24"/>
          <w:szCs w:val="24"/>
        </w:rPr>
        <w:t>.</w:t>
      </w:r>
    </w:p>
    <w:p w14:paraId="3A5A01ED" w14:textId="4AAF440E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38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hình lập phương </w:t>
      </w:r>
      <w:r w:rsidR="002B1CAA" w:rsidRPr="002B1CAA">
        <w:rPr>
          <w:position w:val="-6"/>
        </w:rPr>
        <w:object w:dxaOrig="1623" w:dyaOrig="283" w14:anchorId="65661B07">
          <v:shape id="_x0000_i1283" type="#_x0000_t75" style="width:81pt;height:14.4pt" o:ole="">
            <v:imagedata r:id="rId523" o:title=""/>
          </v:shape>
          <o:OLEObject Type="Embed" ProgID="Equation.DSMT4" ShapeID="_x0000_i1283" DrawAspect="Content" ObjectID="_1747835440" r:id="rId524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ó cạnh bằng </w:t>
      </w:r>
      <w:r w:rsidR="002B1CAA" w:rsidRPr="002B1CAA">
        <w:rPr>
          <w:position w:val="-6"/>
        </w:rPr>
        <w:object w:dxaOrig="183" w:dyaOrig="225" w14:anchorId="1927BEFA">
          <v:shape id="_x0000_i1284" type="#_x0000_t75" style="width:9pt;height:11.4pt" o:ole="">
            <v:imagedata r:id="rId525" o:title=""/>
          </v:shape>
          <o:OLEObject Type="Embed" ProgID="Equation.DSMT4" ShapeID="_x0000_i1284" DrawAspect="Content" ObjectID="_1747835441" r:id="rId526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Khoảng cách từ điểm </w:t>
      </w:r>
      <w:r w:rsidR="002B1CAA" w:rsidRPr="002B1CAA">
        <w:rPr>
          <w:position w:val="-4"/>
        </w:rPr>
        <w:object w:dxaOrig="241" w:dyaOrig="258" w14:anchorId="24D631B9">
          <v:shape id="_x0000_i1285" type="#_x0000_t75" style="width:12pt;height:12.6pt" o:ole="">
            <v:imagedata r:id="rId527" o:title=""/>
          </v:shape>
          <o:OLEObject Type="Embed" ProgID="Equation.DSMT4" ShapeID="_x0000_i1285" DrawAspect="Content" ObjectID="_1747835442" r:id="rId528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đến mặt phẳng </w:t>
      </w:r>
      <w:r w:rsidR="002B1CAA" w:rsidRPr="002B1CAA">
        <w:rPr>
          <w:position w:val="-14"/>
        </w:rPr>
        <w:object w:dxaOrig="807" w:dyaOrig="408" w14:anchorId="483E42D3">
          <v:shape id="_x0000_i1286" type="#_x0000_t75" style="width:40.8pt;height:20.4pt" o:ole="">
            <v:imagedata r:id="rId529" o:title=""/>
          </v:shape>
          <o:OLEObject Type="Embed" ProgID="Equation.DSMT4" ShapeID="_x0000_i1286" DrawAspect="Content" ObjectID="_1747835443" r:id="rId530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4D5EBDAE" w14:textId="60E2C420" w:rsidR="002B1CAA" w:rsidRPr="002B1CAA" w:rsidRDefault="002B1CAA" w:rsidP="00921B15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524" w:dyaOrig="674" w14:anchorId="17967079">
          <v:shape id="_x0000_i1287" type="#_x0000_t75" style="width:26.4pt;height:33.6pt" o:ole="">
            <v:imagedata r:id="rId531" o:title=""/>
          </v:shape>
          <o:OLEObject Type="Embed" ProgID="Equation.DSMT4" ShapeID="_x0000_i1287" DrawAspect="Content" ObjectID="_1747835444" r:id="rId532"/>
        </w:object>
      </w:r>
      <w:r w:rsidRPr="002B1CAA">
        <w:rPr>
          <w:rFonts w:ascii="Times New Roman" w:hAnsi="Times New Roman"/>
          <w:b/>
          <w:bCs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541" w:dyaOrig="674" w14:anchorId="016580F1">
          <v:shape id="_x0000_i1288" type="#_x0000_t75" style="width:27pt;height:33.6pt" o:ole="">
            <v:imagedata r:id="rId533" o:title=""/>
          </v:shape>
          <o:OLEObject Type="Embed" ProgID="Equation.DSMT4" ShapeID="_x0000_i1288" DrawAspect="Content" ObjectID="_1747835445" r:id="rId534"/>
        </w:object>
      </w:r>
      <w:r w:rsidRPr="002B1CAA">
        <w:rPr>
          <w:rFonts w:ascii="Times New Roman" w:hAnsi="Times New Roman"/>
          <w:b/>
          <w:bCs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541" w:dyaOrig="674" w14:anchorId="2E104CC2">
          <v:shape id="_x0000_i1289" type="#_x0000_t75" style="width:27pt;height:33.6pt" o:ole="">
            <v:imagedata r:id="rId535" o:title=""/>
          </v:shape>
          <o:OLEObject Type="Embed" ProgID="Equation.DSMT4" ShapeID="_x0000_i1289" DrawAspect="Content" ObjectID="_1747835446" r:id="rId536"/>
        </w:object>
      </w:r>
      <w:r w:rsidRPr="002B1CAA">
        <w:rPr>
          <w:rFonts w:ascii="Times New Roman" w:hAnsi="Times New Roman"/>
          <w:b/>
          <w:bCs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524" w:dyaOrig="674" w14:anchorId="425D7296">
          <v:shape id="_x0000_i1290" type="#_x0000_t75" style="width:26.4pt;height:33.6pt" o:ole="">
            <v:imagedata r:id="rId537" o:title=""/>
          </v:shape>
          <o:OLEObject Type="Embed" ProgID="Equation.DSMT4" ShapeID="_x0000_i1290" DrawAspect="Content" ObjectID="_1747835447" r:id="rId538"/>
        </w:object>
      </w:r>
      <w:r w:rsidRPr="002B1CAA">
        <w:rPr>
          <w:rFonts w:ascii="Times New Roman" w:hAnsi="Times New Roman"/>
          <w:b/>
          <w:bCs/>
          <w:sz w:val="24"/>
          <w:szCs w:val="24"/>
        </w:rPr>
        <w:t>.</w:t>
      </w:r>
    </w:p>
    <w:p w14:paraId="2B2F23EA" w14:textId="1E5F46C1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Câu 39: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Gọi </w:t>
      </w:r>
      <w:r w:rsidR="002B1CAA" w:rsidRPr="002B1CAA">
        <w:rPr>
          <w:position w:val="-6"/>
        </w:rPr>
        <w:object w:dxaOrig="225" w:dyaOrig="266" w14:anchorId="1601CE1B">
          <v:shape id="_x0000_i1291" type="#_x0000_t75" style="width:11.4pt;height:13.2pt" o:ole="">
            <v:imagedata r:id="rId539" o:title=""/>
          </v:shape>
          <o:OLEObject Type="Embed" ProgID="Equation.DSMT4" ShapeID="_x0000_i1291" DrawAspect="Content" ObjectID="_1747835448" r:id="rId540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 tập chứa tất cả các giá trị nguyên của tham số </w:t>
      </w:r>
      <w:r w:rsidR="002B1CAA" w:rsidRPr="002B1CAA">
        <w:rPr>
          <w:position w:val="-6"/>
        </w:rPr>
        <w:object w:dxaOrig="266" w:dyaOrig="225" w14:anchorId="5E4CA94A">
          <v:shape id="_x0000_i1292" type="#_x0000_t75" style="width:13.2pt;height:11.4pt" o:ole="">
            <v:imagedata r:id="rId541" o:title=""/>
          </v:shape>
          <o:OLEObject Type="Embed" ProgID="Equation.DSMT4" ShapeID="_x0000_i1292" DrawAspect="Content" ObjectID="_1747835449" r:id="rId542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để bất phương trình </w:t>
      </w:r>
      <w:r w:rsidR="002B1CAA" w:rsidRPr="002B1CAA">
        <w:rPr>
          <w:position w:val="-16"/>
        </w:rPr>
        <w:object w:dxaOrig="4362" w:dyaOrig="433" w14:anchorId="3E0760A9">
          <v:shape id="_x0000_i1293" type="#_x0000_t75" style="width:218.3pt;height:21.6pt" o:ole="">
            <v:imagedata r:id="rId543" o:title=""/>
          </v:shape>
          <o:OLEObject Type="Embed" ProgID="Equation.DSMT4" ShapeID="_x0000_i1293" DrawAspect="Content" ObjectID="_1747835450" r:id="rId544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ó miền nghiệm chứa đúng 4 giá trị nguyên của biến </w:t>
      </w:r>
      <w:r w:rsidR="002B1CAA" w:rsidRPr="002B1CAA">
        <w:rPr>
          <w:position w:val="-6"/>
        </w:rPr>
        <w:object w:dxaOrig="191" w:dyaOrig="225" w14:anchorId="3C1418FF">
          <v:shape id="_x0000_i1294" type="#_x0000_t75" style="width:9.6pt;height:11.4pt" o:ole="">
            <v:imagedata r:id="rId545" o:title=""/>
          </v:shape>
          <o:OLEObject Type="Embed" ProgID="Equation.DSMT4" ShapeID="_x0000_i1294" DrawAspect="Content" ObjectID="_1747835451" r:id="rId546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Số phần tử của </w:t>
      </w:r>
      <w:r w:rsidR="002B1CAA" w:rsidRPr="002B1CAA">
        <w:rPr>
          <w:position w:val="-6"/>
        </w:rPr>
        <w:object w:dxaOrig="225" w:dyaOrig="266" w14:anchorId="6A0FD42A">
          <v:shape id="_x0000_i1295" type="#_x0000_t75" style="width:11.4pt;height:13.2pt" o:ole="">
            <v:imagedata r:id="rId547" o:title=""/>
          </v:shape>
          <o:OLEObject Type="Embed" ProgID="Equation.DSMT4" ShapeID="_x0000_i1295" DrawAspect="Content" ObjectID="_1747835452" r:id="rId548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</w:t>
      </w:r>
    </w:p>
    <w:p w14:paraId="71387A51" w14:textId="4FBE884C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266" w:dyaOrig="266" w14:anchorId="7C4B2DD0">
          <v:shape id="_x0000_i1296" type="#_x0000_t75" style="width:13.2pt;height:13.2pt" o:ole="">
            <v:imagedata r:id="rId549" o:title=""/>
          </v:shape>
          <o:OLEObject Type="Embed" ProgID="Equation.DSMT4" ShapeID="_x0000_i1296" DrawAspect="Content" ObjectID="_1747835453" r:id="rId550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266" w:dyaOrig="266" w14:anchorId="6B298D9B">
          <v:shape id="_x0000_i1297" type="#_x0000_t75" style="width:13.2pt;height:13.2pt" o:ole="">
            <v:imagedata r:id="rId551" o:title=""/>
          </v:shape>
          <o:OLEObject Type="Embed" ProgID="Equation.DSMT4" ShapeID="_x0000_i1297" DrawAspect="Content" ObjectID="_1747835454" r:id="rId552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83" w:dyaOrig="266" w14:anchorId="342A55B1">
          <v:shape id="_x0000_i1298" type="#_x0000_t75" style="width:9pt;height:13.2pt" o:ole="">
            <v:imagedata r:id="rId553" o:title=""/>
          </v:shape>
          <o:OLEObject Type="Embed" ProgID="Equation.DSMT4" ShapeID="_x0000_i1298" DrawAspect="Content" ObjectID="_1747835455" r:id="rId554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266" w:dyaOrig="266" w14:anchorId="57262DCF">
          <v:shape id="_x0000_i1299" type="#_x0000_t75" style="width:13.2pt;height:13.2pt" o:ole="">
            <v:imagedata r:id="rId555" o:title=""/>
          </v:shape>
          <o:OLEObject Type="Embed" ProgID="Equation.DSMT4" ShapeID="_x0000_i1299" DrawAspect="Content" ObjectID="_1747835456" r:id="rId556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7567418" w14:textId="7D05E088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0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hàm số </w:t>
      </w:r>
      <w:r w:rsidR="002B1CAA" w:rsidRPr="002B1CAA">
        <w:object w:dxaOrig="585" w:dyaOrig="390" w14:anchorId="6EB8351D">
          <v:shape id="_x0000_i1300" type="#_x0000_t75" style="width:29.4pt;height:19.8pt" o:ole="">
            <v:imagedata r:id="rId557" o:title=""/>
          </v:shape>
          <o:OLEObject Type="Embed" ProgID="Equation.DSMT4" ShapeID="_x0000_i1300" DrawAspect="Content" ObjectID="_1747835457" r:id="rId558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iên tục trên </w:t>
      </w:r>
      <w:r w:rsidR="002B1CAA" w:rsidRPr="002B1CAA">
        <w:rPr>
          <w:position w:val="-4"/>
        </w:rPr>
        <w:object w:dxaOrig="255" w:dyaOrig="255" w14:anchorId="2BDA8E5A">
          <v:shape id="_x0000_i1301" type="#_x0000_t75" style="width:13.8pt;height:13.8pt" o:ole="">
            <v:imagedata r:id="rId559" o:title=""/>
          </v:shape>
          <o:OLEObject Type="Embed" ProgID="Equation.DSMT4" ShapeID="_x0000_i1301" DrawAspect="Content" ObjectID="_1747835458" r:id="rId560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Gọi </w:t>
      </w:r>
      <w:r w:rsidR="002B1CAA" w:rsidRPr="002B1CAA">
        <w:object w:dxaOrig="1215" w:dyaOrig="390" w14:anchorId="7A93CD10">
          <v:shape id="_x0000_i1302" type="#_x0000_t75" style="width:61.2pt;height:19.8pt" o:ole="">
            <v:imagedata r:id="rId561" o:title=""/>
          </v:shape>
          <o:OLEObject Type="Embed" ProgID="Equation.DSMT4" ShapeID="_x0000_i1302" DrawAspect="Content" ObjectID="_1747835459" r:id="rId562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 hai nguyên hàm của </w:t>
      </w:r>
      <w:r w:rsidR="002B1CAA" w:rsidRPr="002B1CAA">
        <w:object w:dxaOrig="585" w:dyaOrig="390" w14:anchorId="132ECBC3">
          <v:shape id="_x0000_i1303" type="#_x0000_t75" style="width:29.4pt;height:19.8pt" o:ole="">
            <v:imagedata r:id="rId563" o:title=""/>
          </v:shape>
          <o:OLEObject Type="Embed" ProgID="Equation.DSMT4" ShapeID="_x0000_i1303" DrawAspect="Content" ObjectID="_1747835460" r:id="rId564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trên </w:t>
      </w:r>
      <w:r w:rsidR="002B1CAA" w:rsidRPr="002B1CAA">
        <w:rPr>
          <w:position w:val="-4"/>
        </w:rPr>
        <w:object w:dxaOrig="255" w:dyaOrig="255" w14:anchorId="054BAF84">
          <v:shape id="_x0000_i1304" type="#_x0000_t75" style="width:13.8pt;height:13.8pt" o:ole="">
            <v:imagedata r:id="rId565" o:title=""/>
          </v:shape>
          <o:OLEObject Type="Embed" ProgID="Equation.DSMT4" ShapeID="_x0000_i1304" DrawAspect="Content" ObjectID="_1747835461" r:id="rId566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thỏa mãn </w:t>
      </w:r>
      <w:r w:rsidR="002B1CAA" w:rsidRPr="002B1CAA">
        <w:object w:dxaOrig="1740" w:dyaOrig="400" w14:anchorId="43990CDB">
          <v:shape id="_x0000_i1305" type="#_x0000_t75" style="width:87pt;height:20.4pt" o:ole="">
            <v:imagedata r:id="rId567" o:title=""/>
          </v:shape>
          <o:OLEObject Type="Embed" ProgID="Equation.DSMT4" ShapeID="_x0000_i1305" DrawAspect="Content" ObjectID="_1747835462" r:id="rId568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</w:t>
      </w:r>
      <w:r w:rsidR="002B1CAA" w:rsidRPr="002B1CAA">
        <w:object w:dxaOrig="1620" w:dyaOrig="400" w14:anchorId="618F0659">
          <v:shape id="_x0000_i1306" type="#_x0000_t75" style="width:81pt;height:20.4pt" o:ole="">
            <v:imagedata r:id="rId569" o:title=""/>
          </v:shape>
          <o:OLEObject Type="Embed" ProgID="Equation.DSMT4" ShapeID="_x0000_i1306" DrawAspect="Content" ObjectID="_1747835463" r:id="rId570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Khi đó </w:t>
      </w:r>
      <w:r w:rsidR="002B1CAA" w:rsidRPr="002B1CAA">
        <w:rPr>
          <w:position w:val="-32"/>
        </w:rPr>
        <w:object w:dxaOrig="1960" w:dyaOrig="920" w14:anchorId="46F36789">
          <v:shape id="_x0000_i1307" type="#_x0000_t75" style="width:98.4pt;height:45.6pt" o:ole="">
            <v:imagedata r:id="rId571" o:title=""/>
          </v:shape>
          <o:OLEObject Type="Embed" ProgID="Equation.DSMT4" ShapeID="_x0000_i1307" DrawAspect="Content" ObjectID="_1747835464" r:id="rId572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4B165C58" w14:textId="46C8039B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300" w:dyaOrig="260" w14:anchorId="02D7DF7F">
          <v:shape id="_x0000_i1308" type="#_x0000_t75" style="width:15pt;height:12.6pt" o:ole="">
            <v:imagedata r:id="rId573" o:title=""/>
          </v:shape>
          <o:OLEObject Type="Embed" ProgID="Equation.DSMT4" ShapeID="_x0000_i1308" DrawAspect="Content" ObjectID="_1747835465" r:id="rId574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139" w:dyaOrig="260" w14:anchorId="2EA5ADC1">
          <v:shape id="_x0000_i1309" type="#_x0000_t75" style="width:6.6pt;height:12.6pt" o:ole="">
            <v:imagedata r:id="rId575" o:title=""/>
          </v:shape>
          <o:OLEObject Type="Embed" ProgID="Equation.DSMT4" ShapeID="_x0000_i1309" DrawAspect="Content" ObjectID="_1747835466" r:id="rId576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80" w:dyaOrig="279" w14:anchorId="25079BCF">
          <v:shape id="_x0000_i1310" type="#_x0000_t75" style="width:9pt;height:14.4pt" o:ole="">
            <v:imagedata r:id="rId577" o:title=""/>
          </v:shape>
          <o:OLEObject Type="Embed" ProgID="Equation.DSMT4" ShapeID="_x0000_i1310" DrawAspect="Content" ObjectID="_1747835467" r:id="rId578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320" w:dyaOrig="279" w14:anchorId="2FF124C0">
          <v:shape id="_x0000_i1311" type="#_x0000_t75" style="width:15.6pt;height:14.4pt" o:ole="">
            <v:imagedata r:id="rId579" o:title=""/>
          </v:shape>
          <o:OLEObject Type="Embed" ProgID="Equation.DSMT4" ShapeID="_x0000_i1311" DrawAspect="Content" ObjectID="_1747835468" r:id="rId580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33E1670C" w14:textId="0B23DC82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1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hàm số bậc ba </w:t>
      </w:r>
      <w:r w:rsidR="002B1CAA" w:rsidRPr="002B1CAA">
        <w:rPr>
          <w:position w:val="-14"/>
          <w:lang w:eastAsia="vi-VN"/>
        </w:rPr>
        <w:object w:dxaOrig="960" w:dyaOrig="408" w14:anchorId="511B9757">
          <v:shape id="_x0000_i1312" type="#_x0000_t75" style="width:48pt;height:20.4pt" o:ole="">
            <v:imagedata r:id="rId581" o:title=""/>
          </v:shape>
          <o:OLEObject Type="Embed" ProgID="Equation.DSMT4" ShapeID="_x0000_i1312" DrawAspect="Content" ObjectID="_1747835469" r:id="rId582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ó đồ thị như hình vẽ</w:t>
      </w:r>
    </w:p>
    <w:p w14:paraId="693B1159" w14:textId="77777777" w:rsidR="002B1CAA" w:rsidRPr="002B1CAA" w:rsidRDefault="002B1CAA" w:rsidP="00921B15">
      <w:pPr>
        <w:spacing w:after="0"/>
        <w:ind w:left="992" w:firstLine="1"/>
        <w:jc w:val="center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noProof/>
          <w:sz w:val="24"/>
          <w:szCs w:val="24"/>
          <w:lang w:val="en-US"/>
        </w:rPr>
        <w:drawing>
          <wp:inline distT="0" distB="0" distL="0" distR="0" wp14:anchorId="2D7C996F" wp14:editId="20170361">
            <wp:extent cx="1847850" cy="895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2F9BD" w14:textId="77777777" w:rsidR="002B1CAA" w:rsidRPr="002B1CAA" w:rsidRDefault="002B1CAA" w:rsidP="00921B15">
      <w:pPr>
        <w:spacing w:after="0"/>
        <w:ind w:left="992" w:firstLine="1"/>
        <w:rPr>
          <w:rFonts w:ascii="Times New Roman" w:eastAsia="Calibri" w:hAnsi="Times New Roman"/>
          <w:bCs/>
          <w:sz w:val="24"/>
          <w:szCs w:val="24"/>
        </w:rPr>
      </w:pPr>
      <w:r w:rsidRPr="002B1CAA">
        <w:rPr>
          <w:rFonts w:ascii="Times New Roman" w:eastAsia="Calibri" w:hAnsi="Times New Roman"/>
          <w:bCs/>
          <w:sz w:val="24"/>
          <w:szCs w:val="24"/>
          <w:lang w:val="nl-NL"/>
        </w:rPr>
        <w:t xml:space="preserve">Gọi </w:t>
      </w:r>
      <w:r w:rsidRPr="002B1CAA">
        <w:rPr>
          <w:rFonts w:ascii="Times New Roman" w:eastAsia="Calibri" w:hAnsi="Times New Roman"/>
          <w:bCs/>
          <w:position w:val="-6"/>
          <w:sz w:val="24"/>
          <w:szCs w:val="24"/>
          <w:lang w:eastAsia="vi-VN"/>
        </w:rPr>
        <w:object w:dxaOrig="216" w:dyaOrig="288" w14:anchorId="2A89CA49">
          <v:shape id="_x0000_i1313" type="#_x0000_t75" style="width:10.2pt;height:14.4pt" o:ole="">
            <v:imagedata r:id="rId584" o:title=""/>
          </v:shape>
          <o:OLEObject Type="Embed" ProgID="Equation.DSMT4" ShapeID="_x0000_i1313" DrawAspect="Content" ObjectID="_1747835470" r:id="rId585"/>
        </w:object>
      </w:r>
      <w:r w:rsidRPr="002B1CAA">
        <w:rPr>
          <w:rFonts w:ascii="Times New Roman" w:eastAsia="Calibri" w:hAnsi="Times New Roman"/>
          <w:bCs/>
          <w:sz w:val="24"/>
          <w:szCs w:val="24"/>
        </w:rPr>
        <w:t xml:space="preserve"> là tập hợp tất cả các giá trị nguyên của tham số </w:t>
      </w:r>
      <w:r w:rsidRPr="002B1CAA">
        <w:rPr>
          <w:rFonts w:ascii="Times New Roman" w:eastAsia="Calibri" w:hAnsi="Times New Roman"/>
          <w:bCs/>
          <w:position w:val="-6"/>
          <w:sz w:val="24"/>
          <w:szCs w:val="24"/>
          <w:lang w:eastAsia="vi-VN"/>
        </w:rPr>
        <w:object w:dxaOrig="264" w:dyaOrig="216" w14:anchorId="032218A8">
          <v:shape id="_x0000_i1314" type="#_x0000_t75" style="width:13.8pt;height:10.2pt" o:ole="">
            <v:imagedata r:id="rId586" o:title=""/>
          </v:shape>
          <o:OLEObject Type="Embed" ProgID="Equation.DSMT4" ShapeID="_x0000_i1314" DrawAspect="Content" ObjectID="_1747835471" r:id="rId587"/>
        </w:object>
      </w:r>
      <w:r w:rsidRPr="002B1CAA">
        <w:rPr>
          <w:rFonts w:ascii="Times New Roman" w:eastAsia="Calibri" w:hAnsi="Times New Roman"/>
          <w:bCs/>
          <w:sz w:val="24"/>
          <w:szCs w:val="24"/>
        </w:rPr>
        <w:t xml:space="preserve"> để hàm số </w:t>
      </w:r>
      <w:r w:rsidRPr="002B1CAA">
        <w:rPr>
          <w:rFonts w:ascii="Times New Roman" w:eastAsia="Calibri" w:hAnsi="Times New Roman"/>
          <w:bCs/>
          <w:position w:val="-20"/>
          <w:sz w:val="24"/>
          <w:szCs w:val="24"/>
          <w:lang w:eastAsia="vi-VN"/>
        </w:rPr>
        <w:object w:dxaOrig="1920" w:dyaOrig="504" w14:anchorId="4E18991B">
          <v:shape id="_x0000_i1315" type="#_x0000_t75" style="width:96pt;height:25.8pt" o:ole="">
            <v:imagedata r:id="rId588" o:title=""/>
          </v:shape>
          <o:OLEObject Type="Embed" ProgID="Equation.DSMT4" ShapeID="_x0000_i1315" DrawAspect="Content" ObjectID="_1747835472" r:id="rId589"/>
        </w:object>
      </w:r>
      <w:r w:rsidRPr="002B1CAA">
        <w:rPr>
          <w:rFonts w:ascii="Times New Roman" w:eastAsia="Calibri" w:hAnsi="Times New Roman"/>
          <w:bCs/>
          <w:sz w:val="24"/>
          <w:szCs w:val="24"/>
        </w:rPr>
        <w:t xml:space="preserve"> có </w:t>
      </w:r>
      <w:r w:rsidRPr="002B1CAA">
        <w:rPr>
          <w:rFonts w:ascii="Times New Roman" w:eastAsia="Calibri" w:hAnsi="Times New Roman"/>
          <w:bCs/>
          <w:position w:val="-6"/>
          <w:sz w:val="24"/>
          <w:szCs w:val="24"/>
          <w:lang w:eastAsia="vi-VN"/>
        </w:rPr>
        <w:object w:dxaOrig="180" w:dyaOrig="288" w14:anchorId="20B683DE">
          <v:shape id="_x0000_i1316" type="#_x0000_t75" style="width:9pt;height:14.4pt" o:ole="">
            <v:imagedata r:id="rId590" o:title=""/>
          </v:shape>
          <o:OLEObject Type="Embed" ProgID="Equation.DSMT4" ShapeID="_x0000_i1316" DrawAspect="Content" ObjectID="_1747835473" r:id="rId591"/>
        </w:object>
      </w:r>
      <w:r w:rsidRPr="002B1CAA">
        <w:rPr>
          <w:rFonts w:ascii="Times New Roman" w:eastAsia="Calibri" w:hAnsi="Times New Roman"/>
          <w:bCs/>
          <w:sz w:val="24"/>
          <w:szCs w:val="24"/>
        </w:rPr>
        <w:t xml:space="preserve"> điểm cực trị. Tổng các phần tử của </w:t>
      </w:r>
      <w:r w:rsidRPr="002B1CAA">
        <w:rPr>
          <w:rFonts w:ascii="Times New Roman" w:eastAsia="Calibri" w:hAnsi="Times New Roman"/>
          <w:bCs/>
          <w:position w:val="-6"/>
          <w:sz w:val="24"/>
          <w:szCs w:val="24"/>
          <w:lang w:eastAsia="vi-VN"/>
        </w:rPr>
        <w:object w:dxaOrig="216" w:dyaOrig="288" w14:anchorId="14EDAB13">
          <v:shape id="_x0000_i1317" type="#_x0000_t75" style="width:10.2pt;height:14.4pt" o:ole="">
            <v:imagedata r:id="rId592" o:title=""/>
          </v:shape>
          <o:OLEObject Type="Embed" ProgID="Equation.DSMT4" ShapeID="_x0000_i1317" DrawAspect="Content" ObjectID="_1747835474" r:id="rId593"/>
        </w:object>
      </w:r>
      <w:r w:rsidRPr="002B1CAA">
        <w:rPr>
          <w:rFonts w:ascii="Times New Roman" w:eastAsia="Calibri" w:hAnsi="Times New Roman"/>
          <w:bCs/>
          <w:sz w:val="24"/>
          <w:szCs w:val="24"/>
        </w:rPr>
        <w:t xml:space="preserve"> là</w:t>
      </w:r>
    </w:p>
    <w:p w14:paraId="418188B3" w14:textId="36B2638C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A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eastAsia="Calibri" w:hAnsi="Times New Roman"/>
          <w:b/>
          <w:position w:val="-6"/>
          <w:sz w:val="24"/>
          <w:szCs w:val="24"/>
          <w:lang w:val="nl-NL" w:eastAsia="vi-VN"/>
        </w:rPr>
        <w:object w:dxaOrig="264" w:dyaOrig="288" w14:anchorId="7CC8C00E">
          <v:shape id="_x0000_i1318" type="#_x0000_t75" style="width:13.8pt;height:14.4pt" o:ole="">
            <v:imagedata r:id="rId594" o:title=""/>
          </v:shape>
          <o:OLEObject Type="Embed" ProgID="Equation.DSMT4" ShapeID="_x0000_i1318" DrawAspect="Content" ObjectID="_1747835475" r:id="rId595"/>
        </w:objec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B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eastAsia="Calibri" w:hAnsi="Times New Roman"/>
          <w:b/>
          <w:position w:val="-6"/>
          <w:sz w:val="24"/>
          <w:szCs w:val="24"/>
          <w:lang w:val="nl-NL" w:eastAsia="vi-VN"/>
        </w:rPr>
        <w:object w:dxaOrig="264" w:dyaOrig="288" w14:anchorId="3C7CD637">
          <v:shape id="_x0000_i1319" type="#_x0000_t75" style="width:13.8pt;height:14.4pt" o:ole="">
            <v:imagedata r:id="rId596" o:title=""/>
          </v:shape>
          <o:OLEObject Type="Embed" ProgID="Equation.DSMT4" ShapeID="_x0000_i1319" DrawAspect="Content" ObjectID="_1747835476" r:id="rId597"/>
        </w:objec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C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eastAsia="Calibri" w:hAnsi="Times New Roman"/>
          <w:b/>
          <w:position w:val="-6"/>
          <w:sz w:val="24"/>
          <w:szCs w:val="24"/>
          <w:lang w:val="nl-NL" w:eastAsia="vi-VN"/>
        </w:rPr>
        <w:object w:dxaOrig="264" w:dyaOrig="288" w14:anchorId="1C32E302">
          <v:shape id="_x0000_i1320" type="#_x0000_t75" style="width:13.8pt;height:14.4pt" o:ole="">
            <v:imagedata r:id="rId598" o:title=""/>
          </v:shape>
          <o:OLEObject Type="Embed" ProgID="Equation.DSMT4" ShapeID="_x0000_i1320" DrawAspect="Content" ObjectID="_1747835477" r:id="rId599"/>
        </w:objec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D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eastAsia="Calibri" w:hAnsi="Times New Roman"/>
          <w:b/>
          <w:position w:val="-6"/>
          <w:sz w:val="24"/>
          <w:szCs w:val="24"/>
          <w:lang w:val="nl-NL" w:eastAsia="vi-VN"/>
        </w:rPr>
        <w:object w:dxaOrig="336" w:dyaOrig="288" w14:anchorId="673B9433">
          <v:shape id="_x0000_i1321" type="#_x0000_t75" style="width:16.2pt;height:14.4pt" o:ole="">
            <v:imagedata r:id="rId600" o:title=""/>
          </v:shape>
          <o:OLEObject Type="Embed" ProgID="Equation.DSMT4" ShapeID="_x0000_i1321" DrawAspect="Content" ObjectID="_1747835478" r:id="rId601"/>
        </w:object>
      </w:r>
    </w:p>
    <w:p w14:paraId="600E4A79" w14:textId="4753B5F9" w:rsidR="002B1CAA" w:rsidRPr="002B1CAA" w:rsidRDefault="005E1592" w:rsidP="00921B15">
      <w:pPr>
        <w:pStyle w:val="NormalWeb"/>
        <w:tabs>
          <w:tab w:val="left" w:pos="992"/>
        </w:tabs>
        <w:spacing w:before="0" w:beforeAutospacing="0" w:after="0" w:afterAutospacing="0" w:line="276" w:lineRule="auto"/>
        <w:ind w:left="992" w:hanging="992"/>
        <w:jc w:val="both"/>
        <w:rPr>
          <w:rFonts w:ascii="Times New Roman" w:hAnsi="Times New Roman"/>
        </w:rPr>
      </w:pPr>
      <w:r w:rsidRPr="00921B15">
        <w:rPr>
          <w:rFonts w:ascii="Times New Roman" w:hAnsi="Times New Roman"/>
          <w:b/>
          <w:color w:val="0066FF"/>
        </w:rPr>
        <w:t>Câu 42:</w:t>
      </w:r>
      <w:r w:rsidRPr="002B1CAA">
        <w:rPr>
          <w:rFonts w:ascii="Times New Roman" w:hAnsi="Times New Roman"/>
          <w:b/>
          <w:color w:val="008000"/>
        </w:rPr>
        <w:tab/>
      </w:r>
      <w:r w:rsidR="002B1CAA" w:rsidRPr="002B1CAA">
        <w:rPr>
          <w:rFonts w:ascii="Times New Roman" w:hAnsi="Times New Roman"/>
          <w:bCs/>
        </w:rPr>
        <w:t xml:space="preserve">Cho hai số phức </w:t>
      </w:r>
      <w:r w:rsidR="002B1CAA" w:rsidRPr="002B1CAA">
        <w:rPr>
          <w:rFonts w:ascii="Times New Roman" w:hAnsi="Times New Roman"/>
          <w:bCs/>
          <w:position w:val="-4"/>
        </w:rPr>
        <w:object w:dxaOrig="191" w:dyaOrig="191" w14:anchorId="73B14583">
          <v:shape id="_x0000_i1322" type="#_x0000_t75" style="width:9.6pt;height:9.6pt" o:ole="">
            <v:imagedata r:id="rId602" o:title=""/>
          </v:shape>
          <o:OLEObject Type="Embed" ProgID="Equation.DSMT4" ShapeID="_x0000_i1322" DrawAspect="Content" ObjectID="_1747835479" r:id="rId603"/>
        </w:object>
      </w:r>
      <w:r w:rsidR="002B1CAA" w:rsidRPr="002B1CAA">
        <w:rPr>
          <w:rFonts w:ascii="Times New Roman" w:hAnsi="Times New Roman"/>
          <w:bCs/>
        </w:rPr>
        <w:t xml:space="preserve">và </w:t>
      </w:r>
      <w:r w:rsidR="002B1CAA" w:rsidRPr="002B1CAA">
        <w:rPr>
          <w:rFonts w:ascii="Times New Roman" w:hAnsi="Times New Roman"/>
          <w:bCs/>
          <w:position w:val="-6"/>
        </w:rPr>
        <w:object w:dxaOrig="266" w:dyaOrig="225" w14:anchorId="72C49C63">
          <v:shape id="_x0000_i1323" type="#_x0000_t75" style="width:13.2pt;height:11.4pt" o:ole="">
            <v:imagedata r:id="rId604" o:title=""/>
          </v:shape>
          <o:OLEObject Type="Embed" ProgID="Equation.DSMT4" ShapeID="_x0000_i1323" DrawAspect="Content" ObjectID="_1747835480" r:id="rId605"/>
        </w:object>
      </w:r>
      <w:r w:rsidR="002B1CAA" w:rsidRPr="002B1CAA">
        <w:rPr>
          <w:rFonts w:ascii="Times New Roman" w:hAnsi="Times New Roman"/>
          <w:bCs/>
        </w:rPr>
        <w:t xml:space="preserve">thỏa mãn </w:t>
      </w:r>
      <w:r w:rsidR="002B1CAA" w:rsidRPr="002B1CAA">
        <w:rPr>
          <w:rFonts w:ascii="Times New Roman" w:hAnsi="Times New Roman"/>
          <w:bCs/>
          <w:position w:val="-14"/>
        </w:rPr>
        <w:object w:dxaOrig="1332" w:dyaOrig="408" w14:anchorId="7BB06E15">
          <v:shape id="_x0000_i1324" type="#_x0000_t75" style="width:66.6pt;height:20.4pt" o:ole="">
            <v:imagedata r:id="rId606" o:title=""/>
          </v:shape>
          <o:OLEObject Type="Embed" ProgID="Equation.DSMT4" ShapeID="_x0000_i1324" DrawAspect="Content" ObjectID="_1747835481" r:id="rId607"/>
        </w:object>
      </w:r>
      <w:r w:rsidR="002B1CAA" w:rsidRPr="002B1CAA">
        <w:rPr>
          <w:rFonts w:ascii="Times New Roman" w:hAnsi="Times New Roman"/>
          <w:bCs/>
        </w:rPr>
        <w:t xml:space="preserve">. Khi </w:t>
      </w:r>
      <w:r w:rsidR="002B1CAA" w:rsidRPr="002B1CAA">
        <w:rPr>
          <w:rFonts w:ascii="Times New Roman" w:hAnsi="Times New Roman"/>
          <w:bCs/>
          <w:position w:val="-18"/>
        </w:rPr>
        <w:object w:dxaOrig="1498" w:dyaOrig="483" w14:anchorId="3A7C2007">
          <v:shape id="_x0000_i1325" type="#_x0000_t75" style="width:74.95pt;height:24pt" o:ole="">
            <v:imagedata r:id="rId608" o:title=""/>
          </v:shape>
          <o:OLEObject Type="Embed" ProgID="Equation.DSMT4" ShapeID="_x0000_i1325" DrawAspect="Content" ObjectID="_1747835482" r:id="rId609"/>
        </w:object>
      </w:r>
      <w:r w:rsidR="002B1CAA" w:rsidRPr="002B1CAA">
        <w:rPr>
          <w:rFonts w:ascii="Times New Roman" w:hAnsi="Times New Roman"/>
          <w:bCs/>
        </w:rPr>
        <w:t xml:space="preserve"> đạt giá trị lớn nhất, phần thực của </w:t>
      </w:r>
      <w:r w:rsidR="002B1CAA" w:rsidRPr="002B1CAA">
        <w:rPr>
          <w:rFonts w:ascii="Times New Roman" w:hAnsi="Times New Roman"/>
          <w:bCs/>
          <w:position w:val="-6"/>
        </w:rPr>
        <w:object w:dxaOrig="616" w:dyaOrig="266" w14:anchorId="46E584E2">
          <v:shape id="_x0000_i1326" type="#_x0000_t75" style="width:30.6pt;height:13.2pt" o:ole="">
            <v:imagedata r:id="rId610" o:title=""/>
          </v:shape>
          <o:OLEObject Type="Embed" ProgID="Equation.DSMT4" ShapeID="_x0000_i1326" DrawAspect="Content" ObjectID="_1747835483" r:id="rId611"/>
        </w:object>
      </w:r>
      <w:r w:rsidR="002B1CAA" w:rsidRPr="002B1CAA">
        <w:rPr>
          <w:rFonts w:ascii="Times New Roman" w:hAnsi="Times New Roman"/>
          <w:bCs/>
        </w:rPr>
        <w:t xml:space="preserve"> bằng</w:t>
      </w:r>
    </w:p>
    <w:p w14:paraId="629A8D12" w14:textId="38985D74" w:rsidR="002B1CAA" w:rsidRPr="002B1CAA" w:rsidRDefault="002B1CAA" w:rsidP="00921B15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Times New Roman" w:hAnsi="Times New Roman"/>
        </w:rPr>
      </w:pPr>
      <w:r w:rsidRPr="00921B15">
        <w:rPr>
          <w:rFonts w:ascii="Times New Roman" w:hAnsi="Times New Roman"/>
          <w:b/>
          <w:bCs/>
          <w:color w:val="0066FF"/>
        </w:rPr>
        <w:t>A.</w:t>
      </w:r>
      <w:r w:rsidRPr="002B1CAA">
        <w:rPr>
          <w:rFonts w:ascii="Times New Roman" w:hAnsi="Times New Roman"/>
          <w:b/>
          <w:bCs/>
          <w:color w:val="008000"/>
        </w:rPr>
        <w:t xml:space="preserve"> </w:t>
      </w:r>
      <w:r w:rsidRPr="002B1CAA">
        <w:rPr>
          <w:rFonts w:ascii="Times New Roman" w:hAnsi="Times New Roman"/>
          <w:b/>
          <w:bCs/>
          <w:position w:val="-24"/>
        </w:rPr>
        <w:object w:dxaOrig="341" w:dyaOrig="616" w14:anchorId="6E27B1DC">
          <v:shape id="_x0000_i1327" type="#_x0000_t75" style="width:17.4pt;height:30.6pt" o:ole="">
            <v:imagedata r:id="rId612" o:title=""/>
          </v:shape>
          <o:OLEObject Type="Embed" ProgID="Equation.DSMT4" ShapeID="_x0000_i1327" DrawAspect="Content" ObjectID="_1747835484" r:id="rId613"/>
        </w:object>
      </w:r>
      <w:r w:rsidRPr="002B1CAA">
        <w:rPr>
          <w:rFonts w:ascii="Times New Roman" w:hAnsi="Times New Roman"/>
        </w:rPr>
        <w:t>.</w:t>
      </w:r>
      <w:r w:rsidRPr="002B1CAA">
        <w:rPr>
          <w:rFonts w:ascii="Times New Roman" w:hAnsi="Times New Roman"/>
          <w:b/>
          <w:bCs/>
        </w:rPr>
        <w:tab/>
      </w:r>
      <w:r w:rsidRPr="00921B15">
        <w:rPr>
          <w:rFonts w:ascii="Times New Roman" w:hAnsi="Times New Roman"/>
          <w:b/>
          <w:bCs/>
          <w:color w:val="0066FF"/>
        </w:rPr>
        <w:t>B.</w:t>
      </w:r>
      <w:r w:rsidRPr="002B1CAA">
        <w:rPr>
          <w:rFonts w:ascii="Times New Roman" w:hAnsi="Times New Roman"/>
          <w:b/>
          <w:bCs/>
          <w:color w:val="008000"/>
        </w:rPr>
        <w:t xml:space="preserve"> </w:t>
      </w:r>
      <w:r w:rsidRPr="002B1CAA">
        <w:rPr>
          <w:rFonts w:ascii="Times New Roman" w:hAnsi="Times New Roman"/>
          <w:b/>
          <w:bCs/>
          <w:position w:val="-24"/>
        </w:rPr>
        <w:object w:dxaOrig="483" w:dyaOrig="616" w14:anchorId="03DF2403">
          <v:shape id="_x0000_i1328" type="#_x0000_t75" style="width:24pt;height:30.6pt" o:ole="">
            <v:imagedata r:id="rId614" o:title=""/>
          </v:shape>
          <o:OLEObject Type="Embed" ProgID="Equation.DSMT4" ShapeID="_x0000_i1328" DrawAspect="Content" ObjectID="_1747835485" r:id="rId615"/>
        </w:object>
      </w:r>
      <w:r w:rsidRPr="002B1CAA">
        <w:rPr>
          <w:rFonts w:ascii="Times New Roman" w:hAnsi="Times New Roman"/>
        </w:rPr>
        <w:t>.</w:t>
      </w:r>
      <w:r w:rsidRPr="002B1CAA">
        <w:rPr>
          <w:rFonts w:ascii="Times New Roman" w:hAnsi="Times New Roman"/>
          <w:b/>
          <w:bCs/>
        </w:rPr>
        <w:tab/>
      </w:r>
      <w:r w:rsidRPr="00921B15">
        <w:rPr>
          <w:rFonts w:ascii="Times New Roman" w:hAnsi="Times New Roman"/>
          <w:b/>
          <w:bCs/>
          <w:color w:val="0066FF"/>
        </w:rPr>
        <w:t>C.</w:t>
      </w:r>
      <w:r w:rsidRPr="002B1CAA">
        <w:rPr>
          <w:rFonts w:ascii="Times New Roman" w:hAnsi="Times New Roman"/>
          <w:b/>
          <w:bCs/>
          <w:color w:val="008000"/>
        </w:rPr>
        <w:t xml:space="preserve"> </w:t>
      </w:r>
      <w:r w:rsidRPr="002B1CAA">
        <w:rPr>
          <w:rFonts w:ascii="Times New Roman" w:hAnsi="Times New Roman"/>
          <w:noProof/>
          <w:position w:val="-24"/>
          <w:bdr w:val="none" w:sz="0" w:space="0" w:color="auto" w:frame="1"/>
          <w:vertAlign w:val="subscript"/>
        </w:rPr>
        <w:object w:dxaOrig="358" w:dyaOrig="616" w14:anchorId="22752789">
          <v:shape id="_x0000_i1329" type="#_x0000_t75" style="width:18pt;height:30.6pt" o:ole="">
            <v:imagedata r:id="rId616" o:title=""/>
          </v:shape>
          <o:OLEObject Type="Embed" ProgID="Equation.DSMT4" ShapeID="_x0000_i1329" DrawAspect="Content" ObjectID="_1747835486" r:id="rId617"/>
        </w:object>
      </w:r>
      <w:r w:rsidRPr="002B1CAA">
        <w:rPr>
          <w:rFonts w:ascii="Times New Roman" w:hAnsi="Times New Roman"/>
        </w:rPr>
        <w:t>.</w:t>
      </w:r>
      <w:r w:rsidRPr="002B1CAA">
        <w:rPr>
          <w:rFonts w:ascii="Times New Roman" w:hAnsi="Times New Roman"/>
          <w:b/>
          <w:bCs/>
        </w:rPr>
        <w:tab/>
      </w:r>
      <w:r w:rsidRPr="00921B15">
        <w:rPr>
          <w:rFonts w:ascii="Times New Roman" w:hAnsi="Times New Roman"/>
          <w:b/>
          <w:bCs/>
          <w:color w:val="0066FF"/>
        </w:rPr>
        <w:t>D.</w:t>
      </w:r>
      <w:r w:rsidRPr="002B1CAA">
        <w:rPr>
          <w:rFonts w:ascii="Times New Roman" w:hAnsi="Times New Roman"/>
          <w:b/>
          <w:bCs/>
          <w:color w:val="008000"/>
        </w:rPr>
        <w:t xml:space="preserve"> </w:t>
      </w:r>
      <w:r w:rsidRPr="002B1CAA">
        <w:rPr>
          <w:rFonts w:ascii="Times New Roman" w:hAnsi="Times New Roman"/>
          <w:b/>
          <w:bCs/>
          <w:position w:val="-24"/>
        </w:rPr>
        <w:object w:dxaOrig="341" w:dyaOrig="616" w14:anchorId="037A7F33">
          <v:shape id="_x0000_i1330" type="#_x0000_t75" style="width:17.4pt;height:30.6pt" o:ole="">
            <v:imagedata r:id="rId618" o:title=""/>
          </v:shape>
          <o:OLEObject Type="Embed" ProgID="Equation.DSMT4" ShapeID="_x0000_i1330" DrawAspect="Content" ObjectID="_1747835487" r:id="rId619"/>
        </w:object>
      </w:r>
      <w:r w:rsidRPr="002B1CAA">
        <w:rPr>
          <w:rFonts w:ascii="Times New Roman" w:hAnsi="Times New Roman"/>
        </w:rPr>
        <w:t>.</w:t>
      </w:r>
    </w:p>
    <w:p w14:paraId="41963296" w14:textId="140CBA4C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3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lăng trụ đứng </w:t>
      </w:r>
      <w:r w:rsidR="002B1CAA" w:rsidRPr="002B1CAA">
        <w:rPr>
          <w:position w:val="-6"/>
        </w:rPr>
        <w:object w:dxaOrig="1240" w:dyaOrig="280" w14:anchorId="0D6E857F">
          <v:shape id="_x0000_i1331" type="#_x0000_t75" style="width:62.35pt;height:14.4pt" o:ole="">
            <v:imagedata r:id="rId620" o:title=""/>
          </v:shape>
          <o:OLEObject Type="Embed" ProgID="Equation.DSMT4" ShapeID="_x0000_i1331" DrawAspect="Content" ObjectID="_1747835488" r:id="rId621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Biết rằng góc giữa hai mặt phẳng </w:t>
      </w:r>
      <w:r w:rsidR="002B1CAA" w:rsidRPr="002B1CAA">
        <w:rPr>
          <w:position w:val="-14"/>
        </w:rPr>
        <w:object w:dxaOrig="800" w:dyaOrig="400" w14:anchorId="640414ED">
          <v:shape id="_x0000_i1332" type="#_x0000_t75" style="width:39.6pt;height:20.4pt" o:ole="">
            <v:imagedata r:id="rId622" o:title=""/>
          </v:shape>
          <o:OLEObject Type="Embed" ProgID="Equation.DSMT4" ShapeID="_x0000_i1332" DrawAspect="Content" ObjectID="_1747835489" r:id="rId62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</w:t>
      </w:r>
      <w:r w:rsidR="002B1CAA" w:rsidRPr="002B1CAA">
        <w:rPr>
          <w:position w:val="-14"/>
        </w:rPr>
        <w:object w:dxaOrig="740" w:dyaOrig="400" w14:anchorId="0BA3C65B">
          <v:shape id="_x0000_i1333" type="#_x0000_t75" style="width:36.6pt;height:20.4pt" o:ole="">
            <v:imagedata r:id="rId624" o:title=""/>
          </v:shape>
          <o:OLEObject Type="Embed" ProgID="Equation.DSMT4" ShapeID="_x0000_i1333" DrawAspect="Content" ObjectID="_1747835490" r:id="rId62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 </w:t>
      </w:r>
      <w:r w:rsidR="002B1CAA" w:rsidRPr="002B1CAA">
        <w:rPr>
          <w:position w:val="-6"/>
        </w:rPr>
        <w:object w:dxaOrig="400" w:dyaOrig="280" w14:anchorId="24FD4702">
          <v:shape id="_x0000_i1334" type="#_x0000_t75" style="width:20.4pt;height:14.4pt" o:ole="">
            <v:imagedata r:id="rId626" o:title=""/>
          </v:shape>
          <o:OLEObject Type="Embed" ProgID="Equation.DSMT4" ShapeID="_x0000_i1334" DrawAspect="Content" ObjectID="_1747835491" r:id="rId627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, tam giác </w:t>
      </w:r>
      <w:r w:rsidR="002B1CAA" w:rsidRPr="002B1CAA">
        <w:rPr>
          <w:position w:val="-6"/>
        </w:rPr>
        <w:object w:dxaOrig="620" w:dyaOrig="280" w14:anchorId="2399E92D">
          <v:shape id="_x0000_i1335" type="#_x0000_t75" style="width:30.6pt;height:14.4pt" o:ole="">
            <v:imagedata r:id="rId628" o:title=""/>
          </v:shape>
          <o:OLEObject Type="Embed" ProgID="Equation.DSMT4" ShapeID="_x0000_i1335" DrawAspect="Content" ObjectID="_1747835492" r:id="rId629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đều và diện tích bằng </w:t>
      </w:r>
      <w:r w:rsidR="002B1CAA" w:rsidRPr="002B1CAA">
        <w:rPr>
          <w:position w:val="-8"/>
        </w:rPr>
        <w:object w:dxaOrig="360" w:dyaOrig="360" w14:anchorId="629327D5">
          <v:shape id="_x0000_i1336" type="#_x0000_t75" style="width:18pt;height:18pt" o:ole="">
            <v:imagedata r:id="rId630" o:title=""/>
          </v:shape>
          <o:OLEObject Type="Embed" ProgID="Equation.DSMT4" ShapeID="_x0000_i1336" DrawAspect="Content" ObjectID="_1747835493" r:id="rId631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Thể tích khối lăng trụ </w:t>
      </w:r>
      <w:r w:rsidR="002B1CAA" w:rsidRPr="002B1CAA">
        <w:rPr>
          <w:position w:val="-6"/>
        </w:rPr>
        <w:object w:dxaOrig="1240" w:dyaOrig="280" w14:anchorId="426BF0F8">
          <v:shape id="_x0000_i1337" type="#_x0000_t75" style="width:62.35pt;height:14.4pt" o:ole="">
            <v:imagedata r:id="rId632" o:title=""/>
          </v:shape>
          <o:OLEObject Type="Embed" ProgID="Equation.DSMT4" ShapeID="_x0000_i1337" DrawAspect="Content" ObjectID="_1747835494" r:id="rId63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7A39A688" w14:textId="65EC29C3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noProof/>
          <w:position w:val="-8"/>
          <w:sz w:val="24"/>
          <w:szCs w:val="24"/>
        </w:rPr>
        <w:object w:dxaOrig="480" w:dyaOrig="350" w14:anchorId="420824B9">
          <v:shape id="_x0000_i1338" type="#_x0000_t75" style="width:24pt;height:17.4pt" o:ole="">
            <v:imagedata r:id="rId634" o:title=""/>
          </v:shape>
          <o:OLEObject Type="Embed" ProgID="Equation.DSMT4" ShapeID="_x0000_i1338" DrawAspect="Content" ObjectID="_1747835495" r:id="rId635"/>
        </w:object>
      </w:r>
      <w:r w:rsidRPr="002B1CAA">
        <w:rPr>
          <w:rFonts w:ascii="Times New Roman" w:hAnsi="Times New Roman"/>
          <w:noProof/>
          <w:sz w:val="24"/>
          <w:szCs w:val="24"/>
        </w:rPr>
        <w:t>.</w:t>
      </w:r>
      <w:r w:rsidRPr="002B1CAA">
        <w:rPr>
          <w:rFonts w:ascii="Times New Roman" w:hAnsi="Times New Roman"/>
          <w:noProof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noProof/>
          <w:position w:val="-6"/>
          <w:sz w:val="24"/>
          <w:szCs w:val="24"/>
        </w:rPr>
        <w:object w:dxaOrig="200" w:dyaOrig="290" w14:anchorId="4D75A3C0">
          <v:shape id="_x0000_i1339" type="#_x0000_t75" style="width:9.6pt;height:14.4pt" o:ole="">
            <v:imagedata r:id="rId636" o:title=""/>
          </v:shape>
          <o:OLEObject Type="Embed" ProgID="Equation.DSMT4" ShapeID="_x0000_i1339" DrawAspect="Content" ObjectID="_1747835496" r:id="rId637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noProof/>
          <w:position w:val="-24"/>
          <w:sz w:val="24"/>
          <w:szCs w:val="24"/>
        </w:rPr>
        <w:object w:dxaOrig="520" w:dyaOrig="700" w14:anchorId="3517CEB9">
          <v:shape id="_x0000_i1340" type="#_x0000_t75" style="width:26.4pt;height:35.4pt" o:ole="">
            <v:imagedata r:id="rId638" o:title=""/>
          </v:shape>
          <o:OLEObject Type="Embed" ProgID="Equation.DSMT4" ShapeID="_x0000_i1340" DrawAspect="Content" ObjectID="_1747835497" r:id="rId639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noProof/>
          <w:position w:val="-24"/>
          <w:sz w:val="24"/>
          <w:szCs w:val="24"/>
        </w:rPr>
        <w:object w:dxaOrig="400" w:dyaOrig="680" w14:anchorId="6D625E1B">
          <v:shape id="_x0000_i1341" type="#_x0000_t75" style="width:20.4pt;height:33.6pt" o:ole="">
            <v:imagedata r:id="rId640" o:title=""/>
          </v:shape>
          <o:OLEObject Type="Embed" ProgID="Equation.DSMT4" ShapeID="_x0000_i1341" DrawAspect="Content" ObjectID="_1747835498" r:id="rId641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338EBD4" w14:textId="5E88D392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4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ho hàm số </w:t>
      </w:r>
      <w:r w:rsidR="002B1CAA" w:rsidRPr="002B1CAA">
        <w:rPr>
          <w:noProof/>
          <w:position w:val="-14"/>
        </w:rPr>
        <w:object w:dxaOrig="2247" w:dyaOrig="391" w14:anchorId="71C115E9">
          <v:shape id="_x0000_i1342" type="#_x0000_t75" style="width:112.25pt;height:19.2pt" o:ole="">
            <v:imagedata r:id="rId642" o:title=""/>
          </v:shape>
          <o:OLEObject Type="Embed" ProgID="Equation.DSMT4" ShapeID="_x0000_i1342" DrawAspect="Content" ObjectID="_1747835499" r:id="rId643"/>
        </w:object>
      </w:r>
      <w:r w:rsidR="002B1CAA" w:rsidRPr="005E1592">
        <w:rPr>
          <w:rFonts w:ascii="Times New Roman" w:hAnsi="Times New Roman"/>
          <w:noProof/>
          <w:sz w:val="24"/>
          <w:szCs w:val="24"/>
        </w:rPr>
        <w:t xml:space="preserve"> với </w:t>
      </w:r>
      <w:r w:rsidR="002B1CAA" w:rsidRPr="002B1CAA">
        <w:rPr>
          <w:noProof/>
          <w:position w:val="-6"/>
        </w:rPr>
        <w:object w:dxaOrig="208" w:dyaOrig="208" w14:anchorId="17727F43">
          <v:shape id="_x0000_i1343" type="#_x0000_t75" style="width:10.8pt;height:10.8pt" o:ole="">
            <v:imagedata r:id="rId644" o:title=""/>
          </v:shape>
          <o:OLEObject Type="Embed" ProgID="Equation.DSMT4" ShapeID="_x0000_i1343" DrawAspect="Content" ObjectID="_1747835500" r:id="rId645"/>
        </w:object>
      </w:r>
      <w:r w:rsidR="002B1CAA" w:rsidRPr="005E1592">
        <w:rPr>
          <w:rFonts w:ascii="Times New Roman" w:hAnsi="Times New Roman"/>
          <w:noProof/>
          <w:sz w:val="24"/>
          <w:szCs w:val="24"/>
        </w:rPr>
        <w:t xml:space="preserve">, </w:t>
      </w:r>
      <w:r w:rsidR="002B1CAA" w:rsidRPr="002B1CAA">
        <w:rPr>
          <w:noProof/>
          <w:position w:val="-6"/>
        </w:rPr>
        <w:object w:dxaOrig="208" w:dyaOrig="283" w14:anchorId="1E88EB4F">
          <v:shape id="_x0000_i1344" type="#_x0000_t75" style="width:10.8pt;height:14.4pt" o:ole="">
            <v:imagedata r:id="rId646" o:title=""/>
          </v:shape>
          <o:OLEObject Type="Embed" ProgID="Equation.DSMT4" ShapeID="_x0000_i1344" DrawAspect="Content" ObjectID="_1747835501" r:id="rId647"/>
        </w:object>
      </w:r>
      <w:r w:rsidR="002B1CAA" w:rsidRPr="005E1592">
        <w:rPr>
          <w:rFonts w:ascii="Times New Roman" w:hAnsi="Times New Roman"/>
          <w:noProof/>
          <w:sz w:val="24"/>
          <w:szCs w:val="24"/>
        </w:rPr>
        <w:t xml:space="preserve"> là các số thự</w:t>
      </w:r>
      <w:r w:rsidR="002B1CAA" w:rsidRPr="005E1592">
        <w:rPr>
          <w:rFonts w:ascii="Times New Roman" w:hAnsi="Times New Roman"/>
          <w:noProof/>
          <w:sz w:val="24"/>
          <w:szCs w:val="24"/>
        </w:rPr>
        <w:tab/>
      </w:r>
      <w:r w:rsidR="002B1CAA" w:rsidRPr="00921B15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="002B1CAA" w:rsidRPr="005E1592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2B1CAA" w:rsidRPr="005E1592">
        <w:rPr>
          <w:rFonts w:ascii="Times New Roman" w:hAnsi="Times New Roman"/>
          <w:noProof/>
          <w:sz w:val="24"/>
          <w:szCs w:val="24"/>
        </w:rPr>
        <w:t xml:space="preserve">Biết hàm số </w:t>
      </w:r>
      <w:r w:rsidR="002B1CAA" w:rsidRPr="002B1CAA">
        <w:rPr>
          <w:noProof/>
          <w:position w:val="-14"/>
        </w:rPr>
        <w:object w:dxaOrig="2098" w:dyaOrig="391" w14:anchorId="05B7F17F">
          <v:shape id="_x0000_i1345" type="#_x0000_t75" style="width:105pt;height:19.2pt" o:ole="">
            <v:imagedata r:id="rId648" o:title=""/>
          </v:shape>
          <o:OLEObject Type="Embed" ProgID="Equation.DSMT4" ShapeID="_x0000_i1345" DrawAspect="Content" ObjectID="_1747835502" r:id="rId649"/>
        </w:object>
      </w:r>
      <w:r w:rsidR="002B1CAA" w:rsidRPr="005E1592">
        <w:rPr>
          <w:rFonts w:ascii="Times New Roman" w:hAnsi="Times New Roman"/>
          <w:noProof/>
          <w:sz w:val="24"/>
          <w:szCs w:val="24"/>
        </w:rPr>
        <w:t xml:space="preserve"> có hai giá trị cực trị là </w:t>
      </w:r>
      <w:r w:rsidR="002B1CAA" w:rsidRPr="002B1CAA">
        <w:rPr>
          <w:noProof/>
          <w:position w:val="-4"/>
        </w:rPr>
        <w:object w:dxaOrig="208" w:dyaOrig="258" w14:anchorId="7CB846A9">
          <v:shape id="_x0000_i1346" type="#_x0000_t75" style="width:10.8pt;height:12.6pt" o:ole="">
            <v:imagedata r:id="rId650" o:title=""/>
          </v:shape>
          <o:OLEObject Type="Embed" ProgID="Equation.DSMT4" ShapeID="_x0000_i1346" DrawAspect="Content" ObjectID="_1747835503" r:id="rId651"/>
        </w:object>
      </w:r>
      <w:r w:rsidR="002B1CAA" w:rsidRPr="005E1592">
        <w:rPr>
          <w:rFonts w:ascii="Times New Roman" w:hAnsi="Times New Roman"/>
          <w:noProof/>
          <w:sz w:val="24"/>
          <w:szCs w:val="24"/>
        </w:rPr>
        <w:t xml:space="preserve"> và </w:t>
      </w:r>
      <w:r w:rsidR="002B1CAA" w:rsidRPr="002B1CAA">
        <w:rPr>
          <w:noProof/>
          <w:position w:val="-6"/>
        </w:rPr>
        <w:object w:dxaOrig="166" w:dyaOrig="283" w14:anchorId="447BC412">
          <v:shape id="_x0000_i1347" type="#_x0000_t75" style="width:8.4pt;height:14.4pt" o:ole="">
            <v:imagedata r:id="rId652" o:title=""/>
          </v:shape>
          <o:OLEObject Type="Embed" ProgID="Equation.DSMT4" ShapeID="_x0000_i1347" DrawAspect="Content" ObjectID="_1747835504" r:id="rId653"/>
        </w:object>
      </w:r>
      <w:r w:rsidR="002B1CAA" w:rsidRPr="005E1592">
        <w:rPr>
          <w:rFonts w:ascii="Times New Roman" w:hAnsi="Times New Roman"/>
          <w:noProof/>
          <w:sz w:val="24"/>
          <w:szCs w:val="24"/>
        </w:rPr>
        <w:t xml:space="preserve">. Diện tích hình phẳng giới hạn bởi các đường </w:t>
      </w:r>
      <w:r w:rsidR="002B1CAA" w:rsidRPr="002B1CAA">
        <w:rPr>
          <w:noProof/>
          <w:position w:val="-14"/>
        </w:rPr>
        <w:object w:dxaOrig="1049" w:dyaOrig="391" w14:anchorId="5B1DB7FC">
          <v:shape id="_x0000_i1348" type="#_x0000_t75" style="width:52.8pt;height:19.2pt" o:ole="">
            <v:imagedata r:id="rId654" o:title=""/>
          </v:shape>
          <o:OLEObject Type="Embed" ProgID="Equation.DSMT4" ShapeID="_x0000_i1348" DrawAspect="Content" ObjectID="_1747835505" r:id="rId655"/>
        </w:object>
      </w:r>
      <w:r w:rsidR="002B1CAA" w:rsidRPr="005E1592">
        <w:rPr>
          <w:rFonts w:ascii="Times New Roman" w:hAnsi="Times New Roman"/>
          <w:noProof/>
          <w:sz w:val="24"/>
          <w:szCs w:val="24"/>
        </w:rPr>
        <w:t xml:space="preserve"> và </w:t>
      </w:r>
      <w:r w:rsidR="002B1CAA" w:rsidRPr="002B1CAA">
        <w:rPr>
          <w:noProof/>
          <w:position w:val="-16"/>
        </w:rPr>
        <w:object w:dxaOrig="3046" w:dyaOrig="433" w14:anchorId="1E282966">
          <v:shape id="_x0000_i1349" type="#_x0000_t75" style="width:152.45pt;height:21.6pt" o:ole="">
            <v:imagedata r:id="rId656" o:title=""/>
          </v:shape>
          <o:OLEObject Type="Embed" ProgID="Equation.DSMT4" ShapeID="_x0000_i1349" DrawAspect="Content" ObjectID="_1747835506" r:id="rId657"/>
        </w:object>
      </w:r>
      <w:r w:rsidR="002B1CAA" w:rsidRPr="005E1592">
        <w:rPr>
          <w:rFonts w:ascii="Times New Roman" w:hAnsi="Times New Roman"/>
          <w:noProof/>
          <w:sz w:val="24"/>
          <w:szCs w:val="24"/>
        </w:rPr>
        <w:t>bằng</w:t>
      </w:r>
    </w:p>
    <w:p w14:paraId="4B28693E" w14:textId="16F1ECAC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300" w:dyaOrig="258" w14:anchorId="05C8E249">
          <v:shape id="_x0000_i1350" type="#_x0000_t75" style="width:15pt;height:12.6pt" o:ole="">
            <v:imagedata r:id="rId658" o:title=""/>
          </v:shape>
          <o:OLEObject Type="Embed" ProgID="Equation.DSMT4" ShapeID="_x0000_i1350" DrawAspect="Content" ObjectID="_1747835507" r:id="rId659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91" w:dyaOrig="283" w14:anchorId="069DAECA">
          <v:shape id="_x0000_i1351" type="#_x0000_t75" style="width:9.6pt;height:14.4pt" o:ole="">
            <v:imagedata r:id="rId660" o:title=""/>
          </v:shape>
          <o:OLEObject Type="Embed" ProgID="Equation.DSMT4" ShapeID="_x0000_i1351" DrawAspect="Content" ObjectID="_1747835508" r:id="rId661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433" w:dyaOrig="283" w14:anchorId="6A472B8F">
          <v:shape id="_x0000_i1352" type="#_x0000_t75" style="width:21.6pt;height:14.4pt" o:ole="">
            <v:imagedata r:id="rId662" o:title=""/>
          </v:shape>
          <o:OLEObject Type="Embed" ProgID="Equation.DSMT4" ShapeID="_x0000_i1352" DrawAspect="Content" ObjectID="_1747835509" r:id="rId663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449" w:dyaOrig="633" w14:anchorId="475F0549">
          <v:shape id="_x0000_i1353" type="#_x0000_t75" style="width:22.2pt;height:31.2pt" o:ole="">
            <v:imagedata r:id="rId664" o:title=""/>
          </v:shape>
          <o:OLEObject Type="Embed" ProgID="Equation.DSMT4" ShapeID="_x0000_i1353" DrawAspect="Content" ObjectID="_1747835510" r:id="rId66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DE3B6C3" w14:textId="42230D07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5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bCs/>
          <w:sz w:val="24"/>
          <w:szCs w:val="24"/>
          <w:lang w:val="nl-NL"/>
        </w:rPr>
        <w:t>Trên</w:t>
      </w:r>
      <w:r w:rsidR="002B1CAA" w:rsidRPr="005E1592">
        <w:rPr>
          <w:rFonts w:ascii="Times New Roman" w:hAnsi="Times New Roman"/>
          <w:bCs/>
          <w:sz w:val="24"/>
          <w:szCs w:val="24"/>
        </w:rPr>
        <w:t xml:space="preserve"> tập hợp các số phức, xét phương trình </w:t>
      </w:r>
      <w:r w:rsidR="002B1CAA" w:rsidRPr="002B1CAA">
        <w:rPr>
          <w:position w:val="-6"/>
        </w:rPr>
        <w:object w:dxaOrig="2172" w:dyaOrig="316" w14:anchorId="235A906C">
          <v:shape id="_x0000_i1354" type="#_x0000_t75" style="width:108.6pt;height:15.6pt" o:ole="">
            <v:imagedata r:id="rId666" o:title=""/>
          </v:shape>
          <o:OLEObject Type="Embed" ProgID="Equation.DSMT4" ShapeID="_x0000_i1354" DrawAspect="Content" ObjectID="_1747835511" r:id="rId667"/>
        </w:object>
      </w:r>
      <w:r w:rsidR="002B1CAA" w:rsidRPr="005E1592">
        <w:rPr>
          <w:rFonts w:ascii="Times New Roman" w:hAnsi="Times New Roman"/>
          <w:bCs/>
          <w:sz w:val="24"/>
          <w:szCs w:val="24"/>
        </w:rPr>
        <w:t xml:space="preserve"> (</w:t>
      </w:r>
      <w:r w:rsidR="002B1CAA" w:rsidRPr="002B1CAA">
        <w:rPr>
          <w:position w:val="-6"/>
        </w:rPr>
        <w:object w:dxaOrig="258" w:dyaOrig="225" w14:anchorId="64633CF9">
          <v:shape id="_x0000_i1355" type="#_x0000_t75" style="width:12.6pt;height:11.4pt" o:ole="">
            <v:imagedata r:id="rId668" o:title=""/>
          </v:shape>
          <o:OLEObject Type="Embed" ProgID="Equation.DSMT4" ShapeID="_x0000_i1355" DrawAspect="Content" ObjectID="_1747835512" r:id="rId669"/>
        </w:object>
      </w:r>
      <w:r w:rsidR="002B1CAA" w:rsidRPr="005E1592">
        <w:rPr>
          <w:rFonts w:ascii="Times New Roman" w:hAnsi="Times New Roman"/>
          <w:bCs/>
          <w:sz w:val="24"/>
          <w:szCs w:val="24"/>
        </w:rPr>
        <w:t xml:space="preserve"> là tham số thực). Có bao nhiêu giá trị của </w:t>
      </w:r>
      <w:r w:rsidR="002B1CAA" w:rsidRPr="002B1CAA">
        <w:rPr>
          <w:position w:val="-6"/>
        </w:rPr>
        <w:object w:dxaOrig="258" w:dyaOrig="225" w14:anchorId="4E271012">
          <v:shape id="_x0000_i1356" type="#_x0000_t75" style="width:12.6pt;height:11.4pt" o:ole="">
            <v:imagedata r:id="rId670" o:title=""/>
          </v:shape>
          <o:OLEObject Type="Embed" ProgID="Equation.DSMT4" ShapeID="_x0000_i1356" DrawAspect="Content" ObjectID="_1747835513" r:id="rId671"/>
        </w:object>
      </w:r>
      <w:r w:rsidR="002B1CAA" w:rsidRPr="005E1592">
        <w:rPr>
          <w:rFonts w:ascii="Times New Roman" w:hAnsi="Times New Roman"/>
          <w:bCs/>
          <w:sz w:val="24"/>
          <w:szCs w:val="24"/>
        </w:rPr>
        <w:t xml:space="preserve"> để phương trình có hai nghiệm phân biệt </w:t>
      </w:r>
      <w:r w:rsidR="002B1CAA" w:rsidRPr="002B1CAA">
        <w:rPr>
          <w:position w:val="-12"/>
        </w:rPr>
        <w:object w:dxaOrig="524" w:dyaOrig="358" w14:anchorId="4BA066CB">
          <v:shape id="_x0000_i1357" type="#_x0000_t75" style="width:26.5pt;height:18pt" o:ole="">
            <v:imagedata r:id="rId672" o:title=""/>
          </v:shape>
          <o:OLEObject Type="Embed" ProgID="Equation.DSMT4" ShapeID="_x0000_i1357" DrawAspect="Content" ObjectID="_1747835514" r:id="rId673"/>
        </w:object>
      </w:r>
      <w:r w:rsidR="002B1CAA" w:rsidRPr="005E1592">
        <w:rPr>
          <w:rFonts w:ascii="Times New Roman" w:hAnsi="Times New Roman"/>
          <w:bCs/>
          <w:sz w:val="24"/>
          <w:szCs w:val="24"/>
        </w:rPr>
        <w:t xml:space="preserve"> thỏa mãn </w:t>
      </w:r>
      <w:r w:rsidR="002B1CAA" w:rsidRPr="002B1CAA">
        <w:rPr>
          <w:position w:val="-14"/>
        </w:rPr>
        <w:object w:dxaOrig="1182" w:dyaOrig="408" w14:anchorId="639454EF">
          <v:shape id="_x0000_i1358" type="#_x0000_t75" style="width:59.5pt;height:20.5pt" o:ole="">
            <v:imagedata r:id="rId674" o:title=""/>
          </v:shape>
          <o:OLEObject Type="Embed" ProgID="Equation.DSMT4" ShapeID="_x0000_i1358" DrawAspect="Content" ObjectID="_1747835515" r:id="rId675"/>
        </w:object>
      </w:r>
      <w:r w:rsidR="002B1CAA" w:rsidRPr="005E1592">
        <w:rPr>
          <w:rFonts w:ascii="Times New Roman" w:hAnsi="Times New Roman"/>
          <w:bCs/>
          <w:sz w:val="24"/>
          <w:szCs w:val="24"/>
        </w:rPr>
        <w:t>?</w:t>
      </w:r>
    </w:p>
    <w:p w14:paraId="6D6C478C" w14:textId="6F791FAA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lastRenderedPageBreak/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133" w:dyaOrig="266" w14:anchorId="4C8B30D6">
          <v:shape id="_x0000_i1359" type="#_x0000_t75" style="width:6.5pt;height:13pt" o:ole="">
            <v:imagedata r:id="rId676" o:title=""/>
          </v:shape>
          <o:OLEObject Type="Embed" ProgID="Equation.DSMT4" ShapeID="_x0000_i1359" DrawAspect="Content" ObjectID="_1747835516" r:id="rId677"/>
        </w:object>
      </w:r>
      <w:r w:rsidRPr="002B1CAA">
        <w:rPr>
          <w:rFonts w:ascii="Times New Roman" w:hAnsi="Times New Roman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191" w:dyaOrig="266" w14:anchorId="12DD5DAF">
          <v:shape id="_x0000_i1360" type="#_x0000_t75" style="width:9.5pt;height:13pt" o:ole="">
            <v:imagedata r:id="rId678" o:title=""/>
          </v:shape>
          <o:OLEObject Type="Embed" ProgID="Equation.DSMT4" ShapeID="_x0000_i1360" DrawAspect="Content" ObjectID="_1747835517" r:id="rId679"/>
        </w:object>
      </w:r>
      <w:r w:rsidRPr="002B1CAA">
        <w:rPr>
          <w:rFonts w:ascii="Times New Roman" w:hAnsi="Times New Roman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83" w:dyaOrig="283" w14:anchorId="515FB12E">
          <v:shape id="_x0000_i1361" type="#_x0000_t75" style="width:9pt;height:14.5pt" o:ole="">
            <v:imagedata r:id="rId680" o:title=""/>
          </v:shape>
          <o:OLEObject Type="Embed" ProgID="Equation.DSMT4" ShapeID="_x0000_i1361" DrawAspect="Content" ObjectID="_1747835518" r:id="rId681"/>
        </w:object>
      </w:r>
      <w:r w:rsidRPr="002B1CAA">
        <w:rPr>
          <w:rFonts w:ascii="Times New Roman" w:hAnsi="Times New Roman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191" w:dyaOrig="258" w14:anchorId="5F1D0ACD">
          <v:shape id="_x0000_i1362" type="#_x0000_t75" style="width:9.5pt;height:12.5pt" o:ole="">
            <v:imagedata r:id="rId682" o:title=""/>
          </v:shape>
          <o:OLEObject Type="Embed" ProgID="Equation.DSMT4" ShapeID="_x0000_i1362" DrawAspect="Content" ObjectID="_1747835519" r:id="rId683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8294A89" w14:textId="57589D87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6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2B1CAA" w:rsidRPr="002B1CAA">
        <w:rPr>
          <w:position w:val="-10"/>
        </w:rPr>
        <w:object w:dxaOrig="570" w:dyaOrig="330" w14:anchorId="7834332F">
          <v:shape id="_x0000_i1363" type="#_x0000_t75" style="width:29pt;height:17pt" o:ole="">
            <v:imagedata r:id="rId684" o:title=""/>
          </v:shape>
          <o:OLEObject Type="Embed" ProgID="Equation.DSMT4" ShapeID="_x0000_i1363" DrawAspect="Content" ObjectID="_1747835520" r:id="rId68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ho điểm </w:t>
      </w:r>
      <w:r w:rsidR="002B1CAA" w:rsidRPr="002B1CAA">
        <w:rPr>
          <w:position w:val="-14"/>
        </w:rPr>
        <w:object w:dxaOrig="1230" w:dyaOrig="390" w14:anchorId="059C94AE">
          <v:shape id="_x0000_i1364" type="#_x0000_t75" style="width:62pt;height:20pt" o:ole="">
            <v:imagedata r:id="rId686" o:title=""/>
          </v:shape>
          <o:OLEObject Type="Embed" ProgID="Equation.DSMT4" ShapeID="_x0000_i1364" DrawAspect="Content" ObjectID="_1747835521" r:id="rId687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đường thẳng </w:t>
      </w:r>
      <w:r w:rsidR="002B1CAA" w:rsidRPr="002B1CAA">
        <w:rPr>
          <w:position w:val="-14"/>
        </w:rPr>
        <w:object w:dxaOrig="390" w:dyaOrig="390" w14:anchorId="63007B66">
          <v:shape id="_x0000_i1365" type="#_x0000_t75" style="width:20pt;height:20pt" o:ole="">
            <v:imagedata r:id="rId688" o:title=""/>
          </v:shape>
          <o:OLEObject Type="Embed" ProgID="Equation.DSMT4" ShapeID="_x0000_i1365" DrawAspect="Content" ObjectID="_1747835522" r:id="rId689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có phương trình </w:t>
      </w:r>
      <w:r w:rsidR="002B1CAA" w:rsidRPr="002B1CAA">
        <w:rPr>
          <w:position w:val="-24"/>
        </w:rPr>
        <w:object w:dxaOrig="1890" w:dyaOrig="630" w14:anchorId="248AEDFE">
          <v:shape id="_x0000_i1366" type="#_x0000_t75" style="width:95pt;height:32pt" o:ole="">
            <v:imagedata r:id="rId690" o:title=""/>
          </v:shape>
          <o:OLEObject Type="Embed" ProgID="Equation.DSMT4" ShapeID="_x0000_i1366" DrawAspect="Content" ObjectID="_1747835523" r:id="rId691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Gọi </w:t>
      </w:r>
      <w:r w:rsidR="002B1CAA" w:rsidRPr="002B1CAA">
        <w:rPr>
          <w:position w:val="-14"/>
        </w:rPr>
        <w:object w:dxaOrig="420" w:dyaOrig="390" w14:anchorId="00D8FF5F">
          <v:shape id="_x0000_i1367" type="#_x0000_t75" style="width:21pt;height:20pt" o:ole="">
            <v:imagedata r:id="rId692" o:title=""/>
          </v:shape>
          <o:OLEObject Type="Embed" ProgID="Equation.DSMT4" ShapeID="_x0000_i1367" DrawAspect="Content" ObjectID="_1747835524" r:id="rId69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 mặt phẳng đi qua điểm </w:t>
      </w:r>
      <w:r w:rsidR="002B1CAA" w:rsidRPr="002B1CAA">
        <w:rPr>
          <w:position w:val="-4"/>
        </w:rPr>
        <w:object w:dxaOrig="240" w:dyaOrig="270" w14:anchorId="1FC987AD">
          <v:shape id="_x0000_i1368" type="#_x0000_t75" style="width:12pt;height:14pt" o:ole="">
            <v:imagedata r:id="rId694" o:title=""/>
          </v:shape>
          <o:OLEObject Type="Embed" ProgID="Equation.DSMT4" ShapeID="_x0000_i1368" DrawAspect="Content" ObjectID="_1747835525" r:id="rId69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, song song với đường thẳng </w:t>
      </w:r>
      <w:r w:rsidR="002B1CAA" w:rsidRPr="002B1CAA">
        <w:rPr>
          <w:position w:val="-14"/>
        </w:rPr>
        <w:object w:dxaOrig="390" w:dyaOrig="390" w14:anchorId="1166B91D">
          <v:shape id="_x0000_i1369" type="#_x0000_t75" style="width:20pt;height:20pt" o:ole="">
            <v:imagedata r:id="rId696" o:title=""/>
          </v:shape>
          <o:OLEObject Type="Embed" ProgID="Equation.DSMT4" ShapeID="_x0000_i1369" DrawAspect="Content" ObjectID="_1747835526" r:id="rId697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khoảng cách từ </w:t>
      </w:r>
      <w:r w:rsidR="002B1CAA" w:rsidRPr="002B1CAA">
        <w:rPr>
          <w:position w:val="-6"/>
        </w:rPr>
        <w:object w:dxaOrig="210" w:dyaOrig="270" w14:anchorId="2CD85488">
          <v:shape id="_x0000_i1370" type="#_x0000_t75" style="width:11pt;height:14pt" o:ole="">
            <v:imagedata r:id="rId698" o:title=""/>
          </v:shape>
          <o:OLEObject Type="Embed" ProgID="Equation.DSMT4" ShapeID="_x0000_i1370" DrawAspect="Content" ObjectID="_1747835527" r:id="rId699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tới mặt phẳng </w:t>
      </w:r>
      <w:r w:rsidR="002B1CAA" w:rsidRPr="002B1CAA">
        <w:rPr>
          <w:position w:val="-14"/>
        </w:rPr>
        <w:object w:dxaOrig="420" w:dyaOrig="390" w14:anchorId="022FB014">
          <v:shape id="_x0000_i1371" type="#_x0000_t75" style="width:21pt;height:20pt" o:ole="">
            <v:imagedata r:id="rId700" o:title=""/>
          </v:shape>
          <o:OLEObject Type="Embed" ProgID="Equation.DSMT4" ShapeID="_x0000_i1371" DrawAspect="Content" ObjectID="_1747835528" r:id="rId701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 lớn nhất. Khi đó mặt phẳng </w:t>
      </w:r>
      <w:r w:rsidR="002B1CAA" w:rsidRPr="002B1CAA">
        <w:rPr>
          <w:position w:val="-14"/>
        </w:rPr>
        <w:object w:dxaOrig="420" w:dyaOrig="390" w14:anchorId="7A828FBE">
          <v:shape id="_x0000_i1372" type="#_x0000_t75" style="width:21pt;height:20pt" o:ole="">
            <v:imagedata r:id="rId702" o:title=""/>
          </v:shape>
          <o:OLEObject Type="Embed" ProgID="Equation.DSMT4" ShapeID="_x0000_i1372" DrawAspect="Content" ObjectID="_1747835529" r:id="rId70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uông góc với mặt phẳng nào sau đây?</w:t>
      </w:r>
    </w:p>
    <w:p w14:paraId="32D022FD" w14:textId="7D84204F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eastAsia="Times New Roman" w:hAnsi="Times New Roman"/>
          <w:position w:val="-10"/>
          <w:sz w:val="24"/>
          <w:szCs w:val="24"/>
        </w:rPr>
        <w:object w:dxaOrig="1230" w:dyaOrig="330" w14:anchorId="7DD1757A">
          <v:shape id="_x0000_i1373" type="#_x0000_t75" style="width:62pt;height:17pt" o:ole="">
            <v:imagedata r:id="rId704" o:title=""/>
          </v:shape>
          <o:OLEObject Type="Embed" ProgID="Equation.DSMT4" ShapeID="_x0000_i1373" DrawAspect="Content" ObjectID="_1747835530" r:id="rId705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eastAsia="Times New Roman" w:hAnsi="Times New Roman"/>
          <w:position w:val="-10"/>
          <w:sz w:val="24"/>
          <w:szCs w:val="24"/>
        </w:rPr>
        <w:object w:dxaOrig="1890" w:dyaOrig="330" w14:anchorId="6794D5CF">
          <v:shape id="_x0000_i1374" type="#_x0000_t75" style="width:95pt;height:17pt" o:ole="">
            <v:imagedata r:id="rId706" o:title=""/>
          </v:shape>
          <o:OLEObject Type="Embed" ProgID="Equation.DSMT4" ShapeID="_x0000_i1374" DrawAspect="Content" ObjectID="_1747835531" r:id="rId70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7D7AFE3" w14:textId="1CC0AE2F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eastAsia="Times New Roman" w:hAnsi="Times New Roman"/>
          <w:position w:val="-10"/>
          <w:sz w:val="24"/>
          <w:szCs w:val="24"/>
        </w:rPr>
        <w:object w:dxaOrig="1740" w:dyaOrig="330" w14:anchorId="53DB5637">
          <v:shape id="_x0000_i1375" type="#_x0000_t75" style="width:87pt;height:17pt" o:ole="">
            <v:imagedata r:id="rId708" o:title=""/>
          </v:shape>
          <o:OLEObject Type="Embed" ProgID="Equation.DSMT4" ShapeID="_x0000_i1375" DrawAspect="Content" ObjectID="_1747835532" r:id="rId709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eastAsia="Times New Roman" w:hAnsi="Times New Roman"/>
          <w:position w:val="-6"/>
          <w:sz w:val="24"/>
          <w:szCs w:val="24"/>
        </w:rPr>
        <w:object w:dxaOrig="1320" w:dyaOrig="270" w14:anchorId="20876B07">
          <v:shape id="_x0000_i1376" type="#_x0000_t75" style="width:66pt;height:14pt" o:ole="">
            <v:imagedata r:id="rId710" o:title=""/>
          </v:shape>
          <o:OLEObject Type="Embed" ProgID="Equation.DSMT4" ShapeID="_x0000_i1376" DrawAspect="Content" ObjectID="_1747835533" r:id="rId711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6FC2F38" w14:textId="58281E1D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7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C027D0" w:rsidRPr="005E1592">
        <w:rPr>
          <w:rFonts w:ascii="Times New Roman" w:hAnsi="Times New Roman"/>
          <w:sz w:val="24"/>
          <w:szCs w:val="24"/>
        </w:rPr>
        <w:t xml:space="preserve">Có bao nhiêu cặp số nguyên </w:t>
      </w:r>
      <w:r w:rsidR="00C027D0" w:rsidRPr="002B1CAA">
        <w:rPr>
          <w:position w:val="-14"/>
        </w:rPr>
        <w:object w:dxaOrig="600" w:dyaOrig="400" w14:anchorId="0621A65E">
          <v:shape id="_x0000_i1377" type="#_x0000_t75" style="width:30pt;height:21pt" o:ole="">
            <v:imagedata r:id="rId712" o:title=""/>
          </v:shape>
          <o:OLEObject Type="Embed" ProgID="Equation.DSMT4" ShapeID="_x0000_i1377" DrawAspect="Content" ObjectID="_1747835534" r:id="rId713"/>
        </w:object>
      </w:r>
      <w:r w:rsidR="00C027D0" w:rsidRPr="005E1592">
        <w:rPr>
          <w:rFonts w:ascii="Times New Roman" w:hAnsi="Times New Roman"/>
          <w:sz w:val="24"/>
          <w:szCs w:val="24"/>
        </w:rPr>
        <w:t xml:space="preserve"> thỏa mãn </w:t>
      </w:r>
      <w:r w:rsidR="00C027D0" w:rsidRPr="002B1CAA">
        <w:rPr>
          <w:position w:val="-10"/>
        </w:rPr>
        <w:object w:dxaOrig="1280" w:dyaOrig="320" w14:anchorId="53F807D0">
          <v:shape id="_x0000_i1378" type="#_x0000_t75" style="width:65pt;height:15.5pt" o:ole="">
            <v:imagedata r:id="rId714" o:title=""/>
          </v:shape>
          <o:OLEObject Type="Embed" ProgID="Equation.DSMT4" ShapeID="_x0000_i1378" DrawAspect="Content" ObjectID="_1747835535" r:id="rId715"/>
        </w:object>
      </w:r>
      <w:r w:rsidR="00C027D0" w:rsidRPr="005E1592">
        <w:rPr>
          <w:rFonts w:ascii="Times New Roman" w:hAnsi="Times New Roman"/>
          <w:sz w:val="24"/>
          <w:szCs w:val="24"/>
        </w:rPr>
        <w:t xml:space="preserve"> và </w:t>
      </w:r>
      <w:r w:rsidR="00C027D0" w:rsidRPr="002B1CAA">
        <w:rPr>
          <w:position w:val="-32"/>
        </w:rPr>
        <w:object w:dxaOrig="2500" w:dyaOrig="760" w14:anchorId="6D50A215">
          <v:shape id="_x0000_i1379" type="#_x0000_t75" style="width:125.5pt;height:38.5pt" o:ole="">
            <v:imagedata r:id="rId716" o:title=""/>
          </v:shape>
          <o:OLEObject Type="Embed" ProgID="Equation.DSMT4" ShapeID="_x0000_i1379" DrawAspect="Content" ObjectID="_1747835536" r:id="rId717"/>
        </w:object>
      </w:r>
    </w:p>
    <w:p w14:paraId="48369122" w14:textId="395C2B8E" w:rsidR="002B1CAA" w:rsidRPr="003F65DC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3F65DC">
        <w:rPr>
          <w:rFonts w:ascii="Times New Roman" w:hAnsi="Times New Roman"/>
          <w:position w:val="-6"/>
          <w:sz w:val="24"/>
          <w:szCs w:val="24"/>
        </w:rPr>
        <w:object w:dxaOrig="560" w:dyaOrig="279" w14:anchorId="4966F292">
          <v:shape id="_x0000_i1380" type="#_x0000_t75" style="width:27.5pt;height:15pt" o:ole="">
            <v:imagedata r:id="rId718" o:title=""/>
          </v:shape>
          <o:OLEObject Type="Embed" ProgID="Equation.DSMT4" ShapeID="_x0000_i1380" DrawAspect="Content" ObjectID="_1747835537" r:id="rId719"/>
        </w:object>
      </w:r>
      <w:r w:rsidRPr="003F65DC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3F65DC">
        <w:rPr>
          <w:rFonts w:ascii="Times New Roman" w:hAnsi="Times New Roman"/>
          <w:position w:val="-4"/>
          <w:sz w:val="24"/>
          <w:szCs w:val="24"/>
        </w:rPr>
        <w:object w:dxaOrig="260" w:dyaOrig="260" w14:anchorId="0D749718">
          <v:shape id="_x0000_i1381" type="#_x0000_t75" style="width:12.5pt;height:12.5pt" o:ole="">
            <v:imagedata r:id="rId720" o:title=""/>
          </v:shape>
          <o:OLEObject Type="Embed" ProgID="Equation.DSMT4" ShapeID="_x0000_i1381" DrawAspect="Content" ObjectID="_1747835538" r:id="rId721"/>
        </w:object>
      </w:r>
      <w:r w:rsidRPr="003F65DC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3F65DC">
        <w:rPr>
          <w:rFonts w:ascii="Times New Roman" w:hAnsi="Times New Roman"/>
          <w:position w:val="-6"/>
          <w:sz w:val="24"/>
          <w:szCs w:val="24"/>
        </w:rPr>
        <w:object w:dxaOrig="560" w:dyaOrig="279" w14:anchorId="4CD53535">
          <v:shape id="_x0000_i1382" type="#_x0000_t75" style="width:27.5pt;height:15pt" o:ole="">
            <v:imagedata r:id="rId722" o:title=""/>
          </v:shape>
          <o:OLEObject Type="Embed" ProgID="Equation.DSMT4" ShapeID="_x0000_i1382" DrawAspect="Content" ObjectID="_1747835539" r:id="rId723"/>
        </w:object>
      </w:r>
      <w:r w:rsidRPr="003F65DC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3F65DC">
        <w:rPr>
          <w:rFonts w:ascii="Times New Roman" w:hAnsi="Times New Roman"/>
          <w:position w:val="-4"/>
          <w:sz w:val="24"/>
          <w:szCs w:val="24"/>
        </w:rPr>
        <w:object w:dxaOrig="200" w:dyaOrig="260" w14:anchorId="2A6702A7">
          <v:shape id="_x0000_i1383" type="#_x0000_t75" style="width:9.5pt;height:12.5pt" o:ole="">
            <v:imagedata r:id="rId724" o:title=""/>
          </v:shape>
          <o:OLEObject Type="Embed" ProgID="Equation.DSMT4" ShapeID="_x0000_i1383" DrawAspect="Content" ObjectID="_1747835540" r:id="rId725"/>
        </w:object>
      </w:r>
      <w:r w:rsidRPr="003F65DC">
        <w:rPr>
          <w:rFonts w:ascii="Times New Roman" w:hAnsi="Times New Roman"/>
          <w:sz w:val="24"/>
          <w:szCs w:val="24"/>
        </w:rPr>
        <w:t>.</w:t>
      </w:r>
    </w:p>
    <w:p w14:paraId="265CB69C" w14:textId="4779111B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8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 xml:space="preserve">Cắt hình nón </w:t>
      </w:r>
      <w:r w:rsidR="002B1CAA" w:rsidRPr="002B1CAA">
        <w:rPr>
          <w:position w:val="-14"/>
        </w:rPr>
        <w:object w:dxaOrig="483" w:dyaOrig="416" w14:anchorId="4CDD96AF">
          <v:shape id="_x0000_i1384" type="#_x0000_t75" style="width:24pt;height:21pt" o:ole="">
            <v:imagedata r:id="rId726" o:title=""/>
          </v:shape>
          <o:OLEObject Type="Embed" ProgID="Equation.DSMT4" ShapeID="_x0000_i1384" DrawAspect="Content" ObjectID="_1747835541" r:id="rId727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bởi mặt phẳng đi qua đỉnh </w:t>
      </w:r>
      <w:r w:rsidR="002B1CAA" w:rsidRPr="002B1CAA">
        <w:rPr>
          <w:position w:val="-6"/>
        </w:rPr>
        <w:object w:dxaOrig="241" w:dyaOrig="266" w14:anchorId="6BEAA57E">
          <v:shape id="_x0000_i1385" type="#_x0000_t75" style="width:12pt;height:13pt" o:ole="">
            <v:imagedata r:id="rId728" o:title=""/>
          </v:shape>
          <o:OLEObject Type="Embed" ProgID="Equation.DSMT4" ShapeID="_x0000_i1385" DrawAspect="Content" ObjectID="_1747835542" r:id="rId729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tạo với trục của </w:t>
      </w:r>
      <w:r w:rsidR="002B1CAA" w:rsidRPr="002B1CAA">
        <w:rPr>
          <w:position w:val="-14"/>
        </w:rPr>
        <w:object w:dxaOrig="483" w:dyaOrig="416" w14:anchorId="23DBBE86">
          <v:shape id="_x0000_i1386" type="#_x0000_t75" style="width:24pt;height:21pt" o:ole="">
            <v:imagedata r:id="rId730" o:title=""/>
          </v:shape>
          <o:OLEObject Type="Embed" ProgID="Equation.DSMT4" ShapeID="_x0000_i1386" DrawAspect="Content" ObjectID="_1747835543" r:id="rId731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một góc bằng </w:t>
      </w:r>
      <w:r w:rsidR="002B1CAA" w:rsidRPr="002B1CAA">
        <w:rPr>
          <w:position w:val="-6"/>
        </w:rPr>
        <w:object w:dxaOrig="416" w:dyaOrig="300" w14:anchorId="4028D5F3">
          <v:shape id="_x0000_i1387" type="#_x0000_t75" style="width:21pt;height:15pt" o:ole="">
            <v:imagedata r:id="rId732" o:title=""/>
          </v:shape>
          <o:OLEObject Type="Embed" ProgID="Equation.DSMT4" ShapeID="_x0000_i1387" DrawAspect="Content" ObjectID="_1747835544" r:id="rId73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, ta được thiết diện là tam giác </w:t>
      </w:r>
      <w:r w:rsidR="002B1CAA" w:rsidRPr="002B1CAA">
        <w:rPr>
          <w:position w:val="-6"/>
        </w:rPr>
        <w:object w:dxaOrig="508" w:dyaOrig="266" w14:anchorId="79A498C0">
          <v:shape id="_x0000_i1388" type="#_x0000_t75" style="width:26pt;height:13pt" o:ole="">
            <v:imagedata r:id="rId734" o:title=""/>
          </v:shape>
          <o:OLEObject Type="Embed" ProgID="Equation.DSMT4" ShapeID="_x0000_i1388" DrawAspect="Content" ObjectID="_1747835545" r:id="rId73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uông và có diện tích bằng </w:t>
      </w:r>
      <w:r w:rsidR="002B1CAA" w:rsidRPr="002B1CAA">
        <w:rPr>
          <w:position w:val="-6"/>
        </w:rPr>
        <w:object w:dxaOrig="416" w:dyaOrig="333" w14:anchorId="3A84F6E9">
          <v:shape id="_x0000_i1389" type="#_x0000_t75" style="width:21pt;height:17pt" o:ole="">
            <v:imagedata r:id="rId736" o:title=""/>
          </v:shape>
          <o:OLEObject Type="Embed" ProgID="Equation.DSMT4" ShapeID="_x0000_i1389" DrawAspect="Content" ObjectID="_1747835546" r:id="rId737"/>
        </w:object>
      </w:r>
      <w:r w:rsidR="002B1CAA" w:rsidRPr="005E1592">
        <w:rPr>
          <w:rFonts w:ascii="Times New Roman" w:hAnsi="Times New Roman"/>
          <w:sz w:val="24"/>
          <w:szCs w:val="24"/>
        </w:rPr>
        <w:t>. Chiều cao của hình nón bằng</w:t>
      </w:r>
    </w:p>
    <w:p w14:paraId="4669C0F6" w14:textId="27283C4C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508" w:dyaOrig="341" w14:anchorId="1A01178C">
          <v:shape id="_x0000_i1390" type="#_x0000_t75" style="width:26pt;height:17.5pt" o:ole="">
            <v:imagedata r:id="rId738" o:title=""/>
          </v:shape>
          <o:OLEObject Type="Embed" ProgID="Equation.DSMT4" ShapeID="_x0000_i1390" DrawAspect="Content" ObjectID="_1747835547" r:id="rId739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8"/>
          <w:sz w:val="24"/>
          <w:szCs w:val="24"/>
        </w:rPr>
        <w:object w:dxaOrig="508" w:dyaOrig="358" w14:anchorId="36F1139A">
          <v:shape id="_x0000_i1391" type="#_x0000_t75" style="width:26pt;height:18pt" o:ole="">
            <v:imagedata r:id="rId740" o:title=""/>
          </v:shape>
          <o:OLEObject Type="Embed" ProgID="Equation.DSMT4" ShapeID="_x0000_i1391" DrawAspect="Content" ObjectID="_1747835548" r:id="rId741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658" w:dyaOrig="341" w14:anchorId="5989C832">
          <v:shape id="_x0000_i1392" type="#_x0000_t75" style="width:33pt;height:17.5pt" o:ole="">
            <v:imagedata r:id="rId742" o:title=""/>
          </v:shape>
          <o:OLEObject Type="Embed" ProgID="Equation.DSMT4" ShapeID="_x0000_i1392" DrawAspect="Content" ObjectID="_1747835549" r:id="rId743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8"/>
          <w:sz w:val="24"/>
          <w:szCs w:val="24"/>
        </w:rPr>
        <w:object w:dxaOrig="616" w:dyaOrig="358" w14:anchorId="15D20A6C">
          <v:shape id="_x0000_i1393" type="#_x0000_t75" style="width:30.5pt;height:18pt" o:ole="">
            <v:imagedata r:id="rId744" o:title=""/>
          </v:shape>
          <o:OLEObject Type="Embed" ProgID="Equation.DSMT4" ShapeID="_x0000_i1393" DrawAspect="Content" ObjectID="_1747835550" r:id="rId74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DD2E787" w14:textId="4FDEBBC3" w:rsidR="002B1CAA" w:rsidRPr="005E1592" w:rsidRDefault="005E1592" w:rsidP="00921B15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9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B1CAA" w:rsidRPr="005E1592">
        <w:rPr>
          <w:rFonts w:ascii="Times New Roman" w:hAnsi="Times New Roman"/>
          <w:sz w:val="24"/>
          <w:szCs w:val="24"/>
        </w:rPr>
        <w:t>Trong không gian với hệ trục</w:t>
      </w:r>
      <w:r w:rsidR="002B1CAA" w:rsidRPr="002B1CAA">
        <w:rPr>
          <w:position w:val="-10"/>
        </w:rPr>
        <w:object w:dxaOrig="583" w:dyaOrig="316" w14:anchorId="35E6860F">
          <v:shape id="_x0000_i1394" type="#_x0000_t75" style="width:29.5pt;height:15.5pt" o:ole="">
            <v:imagedata r:id="rId746" o:title=""/>
          </v:shape>
          <o:OLEObject Type="Embed" ProgID="Equation.DSMT4" ShapeID="_x0000_i1394" DrawAspect="Content" ObjectID="_1747835551" r:id="rId747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, cho mặt cầu </w:t>
      </w:r>
      <w:r w:rsidR="002B1CAA" w:rsidRPr="002B1CAA">
        <w:rPr>
          <w:position w:val="-16"/>
        </w:rPr>
        <w:object w:dxaOrig="2222" w:dyaOrig="433" w14:anchorId="67B1C976">
          <v:shape id="_x0000_i1395" type="#_x0000_t75" style="width:111pt;height:21.5pt" o:ole="">
            <v:imagedata r:id="rId748" o:title=""/>
          </v:shape>
          <o:OLEObject Type="Embed" ProgID="Equation.DSMT4" ShapeID="_x0000_i1395" DrawAspect="Content" ObjectID="_1747835552" r:id="rId749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và hai điểm </w:t>
      </w:r>
      <w:r w:rsidR="002B1CAA" w:rsidRPr="002B1CAA">
        <w:rPr>
          <w:position w:val="-16"/>
        </w:rPr>
        <w:object w:dxaOrig="2081" w:dyaOrig="433" w14:anchorId="2A8A8FCE">
          <v:shape id="_x0000_i1396" type="#_x0000_t75" style="width:104.5pt;height:21.5pt" o:ole="">
            <v:imagedata r:id="rId750" o:title=""/>
          </v:shape>
          <o:OLEObject Type="Embed" ProgID="Equation.DSMT4" ShapeID="_x0000_i1396" DrawAspect="Content" ObjectID="_1747835553" r:id="rId751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Gọi </w:t>
      </w:r>
      <w:r w:rsidR="002B1CAA" w:rsidRPr="002B1CAA">
        <w:rPr>
          <w:position w:val="-4"/>
        </w:rPr>
        <w:object w:dxaOrig="316" w:dyaOrig="258" w14:anchorId="20BBA6CF">
          <v:shape id="_x0000_i1397" type="#_x0000_t75" style="width:15.5pt;height:12.5pt" o:ole="">
            <v:imagedata r:id="rId752" o:title=""/>
          </v:shape>
          <o:OLEObject Type="Embed" ProgID="Equation.DSMT4" ShapeID="_x0000_i1397" DrawAspect="Content" ObjectID="_1747835554" r:id="rId753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 là điểm thuộc mặt cầu </w:t>
      </w:r>
      <w:r w:rsidR="002B1CAA" w:rsidRPr="002B1CAA">
        <w:rPr>
          <w:position w:val="-16"/>
        </w:rPr>
        <w:object w:dxaOrig="375" w:dyaOrig="433" w14:anchorId="59FB05ED">
          <v:shape id="_x0000_i1398" type="#_x0000_t75" style="width:18.5pt;height:21.5pt" o:ole="">
            <v:imagedata r:id="rId754" o:title=""/>
          </v:shape>
          <o:OLEObject Type="Embed" ProgID="Equation.DSMT4" ShapeID="_x0000_i1398" DrawAspect="Content" ObjectID="_1747835555" r:id="rId755"/>
        </w:object>
      </w:r>
      <w:r w:rsidR="002B1CAA" w:rsidRPr="005E1592">
        <w:rPr>
          <w:rFonts w:ascii="Times New Roman" w:hAnsi="Times New Roman"/>
          <w:sz w:val="24"/>
          <w:szCs w:val="24"/>
        </w:rPr>
        <w:t xml:space="preserve">. Tính giá trị nhỏ nhất của biểu thức </w:t>
      </w:r>
      <w:r w:rsidR="002B1CAA" w:rsidRPr="002B1CAA">
        <w:rPr>
          <w:position w:val="-6"/>
        </w:rPr>
        <w:object w:dxaOrig="1257" w:dyaOrig="283" w14:anchorId="0E1F2DD1">
          <v:shape id="_x0000_i1399" type="#_x0000_t75" style="width:63pt;height:14.5pt" o:ole="">
            <v:imagedata r:id="rId756" o:title=""/>
          </v:shape>
          <o:OLEObject Type="Embed" ProgID="Equation.DSMT4" ShapeID="_x0000_i1399" DrawAspect="Content" ObjectID="_1747835556" r:id="rId757"/>
        </w:object>
      </w:r>
      <w:r w:rsidR="002B1CAA" w:rsidRPr="005E1592">
        <w:rPr>
          <w:rFonts w:ascii="Times New Roman" w:hAnsi="Times New Roman"/>
          <w:sz w:val="24"/>
          <w:szCs w:val="24"/>
        </w:rPr>
        <w:t>.</w:t>
      </w:r>
    </w:p>
    <w:p w14:paraId="7B8E6179" w14:textId="134C0444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noProof/>
          <w:position w:val="-6"/>
          <w:sz w:val="24"/>
          <w:szCs w:val="24"/>
        </w:rPr>
        <w:object w:dxaOrig="599" w:dyaOrig="375" w14:anchorId="5D2D60CC">
          <v:shape id="_x0000_i1400" type="#_x0000_t75" style="width:30pt;height:18.5pt" o:ole="">
            <v:imagedata r:id="rId758" o:title=""/>
          </v:shape>
          <o:OLEObject Type="Embed" ProgID="Equation.DSMT4" ShapeID="_x0000_i1400" DrawAspect="Content" ObjectID="_1747835557" r:id="rId759"/>
        </w:objec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noProof/>
          <w:position w:val="-6"/>
          <w:sz w:val="24"/>
          <w:szCs w:val="24"/>
        </w:rPr>
        <w:object w:dxaOrig="483" w:dyaOrig="375" w14:anchorId="30E762F4">
          <v:shape id="_x0000_i1401" type="#_x0000_t75" style="width:24pt;height:18.5pt" o:ole="">
            <v:imagedata r:id="rId760" o:title=""/>
          </v:shape>
          <o:OLEObject Type="Embed" ProgID="Equation.DSMT4" ShapeID="_x0000_i1401" DrawAspect="Content" ObjectID="_1747835558" r:id="rId761"/>
        </w:objec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noProof/>
          <w:position w:val="-4"/>
          <w:sz w:val="24"/>
          <w:szCs w:val="24"/>
        </w:rPr>
        <w:object w:dxaOrig="183" w:dyaOrig="241" w14:anchorId="37CBF33F">
          <v:shape id="_x0000_i1402" type="#_x0000_t75" style="width:9pt;height:12pt" o:ole="">
            <v:imagedata r:id="rId762" o:title=""/>
          </v:shape>
          <o:OLEObject Type="Embed" ProgID="Equation.DSMT4" ShapeID="_x0000_i1402" DrawAspect="Content" ObjectID="_1747835559" r:id="rId763"/>
        </w:objec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b/>
          <w:noProof/>
          <w:position w:val="-6"/>
          <w:sz w:val="24"/>
          <w:szCs w:val="24"/>
        </w:rPr>
        <w:object w:dxaOrig="491" w:dyaOrig="375" w14:anchorId="263F921A">
          <v:shape id="_x0000_i1403" type="#_x0000_t75" style="width:24.5pt;height:18.5pt" o:ole="">
            <v:imagedata r:id="rId764" o:title=""/>
          </v:shape>
          <o:OLEObject Type="Embed" ProgID="Equation.DSMT4" ShapeID="_x0000_i1403" DrawAspect="Content" ObjectID="_1747835560" r:id="rId765"/>
        </w:object>
      </w:r>
    </w:p>
    <w:p w14:paraId="203E466F" w14:textId="0F7661FB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sv-FI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sv-FI"/>
        </w:rPr>
        <w:t>Câu 50: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sv-FI"/>
        </w:rPr>
        <w:tab/>
      </w:r>
      <w:r w:rsidR="002B1CAA" w:rsidRPr="005E1592">
        <w:rPr>
          <w:rFonts w:ascii="Times New Roman" w:hAnsi="Times New Roman"/>
          <w:sz w:val="24"/>
          <w:szCs w:val="24"/>
          <w:lang w:val="sv-FI"/>
        </w:rPr>
        <w:t xml:space="preserve">Cho hàm số bậc bốn </w:t>
      </w:r>
      <w:r w:rsidR="002B1CAA" w:rsidRPr="002B1CAA">
        <w:rPr>
          <w:lang w:val="sv-FI"/>
        </w:rPr>
        <w:object w:dxaOrig="960" w:dyaOrig="400" w14:anchorId="6FD4BD98">
          <v:shape id="_x0000_i1404" type="#_x0000_t75" style="width:48pt;height:20.5pt" o:ole="">
            <v:imagedata r:id="rId766" o:title=""/>
          </v:shape>
          <o:OLEObject Type="Embed" ProgID="Equation.DSMT4" ShapeID="_x0000_i1404" DrawAspect="Content" ObjectID="_1747835561" r:id="rId767"/>
        </w:object>
      </w:r>
      <w:r w:rsidR="002B1CAA" w:rsidRPr="005E1592">
        <w:rPr>
          <w:rFonts w:ascii="Times New Roman" w:hAnsi="Times New Roman"/>
          <w:sz w:val="24"/>
          <w:szCs w:val="24"/>
          <w:lang w:val="sv-FI"/>
        </w:rPr>
        <w:t xml:space="preserve"> và </w:t>
      </w:r>
      <w:r w:rsidR="002B1CAA" w:rsidRPr="002B1CAA">
        <w:rPr>
          <w:lang w:val="sv-FI"/>
        </w:rPr>
        <w:object w:dxaOrig="940" w:dyaOrig="400" w14:anchorId="4F7A5B5E">
          <v:shape id="_x0000_i1405" type="#_x0000_t75" style="width:48pt;height:20.5pt" o:ole="">
            <v:imagedata r:id="rId768" o:title=""/>
          </v:shape>
          <o:OLEObject Type="Embed" ProgID="Equation.DSMT4" ShapeID="_x0000_i1405" DrawAspect="Content" ObjectID="_1747835562" r:id="rId769"/>
        </w:object>
      </w:r>
      <w:r w:rsidR="002B1CAA" w:rsidRPr="005E1592">
        <w:rPr>
          <w:rFonts w:ascii="Times New Roman" w:hAnsi="Times New Roman"/>
          <w:sz w:val="24"/>
          <w:szCs w:val="24"/>
          <w:lang w:val="sv-FI"/>
        </w:rPr>
        <w:t xml:space="preserve"> Biết hàm số </w:t>
      </w:r>
      <w:r w:rsidR="002B1CAA" w:rsidRPr="002B1CAA">
        <w:rPr>
          <w:lang w:val="sv-FI"/>
        </w:rPr>
        <w:object w:dxaOrig="1020" w:dyaOrig="400" w14:anchorId="240FF566">
          <v:shape id="_x0000_i1406" type="#_x0000_t75" style="width:51.5pt;height:20.5pt" o:ole="">
            <v:imagedata r:id="rId770" o:title=""/>
          </v:shape>
          <o:OLEObject Type="Embed" ProgID="Equation.DSMT4" ShapeID="_x0000_i1406" DrawAspect="Content" ObjectID="_1747835563" r:id="rId771"/>
        </w:object>
      </w:r>
      <w:r w:rsidR="002B1CAA" w:rsidRPr="005E1592">
        <w:rPr>
          <w:rFonts w:ascii="Times New Roman" w:hAnsi="Times New Roman"/>
          <w:sz w:val="24"/>
          <w:szCs w:val="24"/>
          <w:lang w:val="sv-FI"/>
        </w:rPr>
        <w:t xml:space="preserve"> có đồ thị như hình vẽ bên.</w:t>
      </w:r>
    </w:p>
    <w:p w14:paraId="1020E452" w14:textId="77777777" w:rsidR="002B1CAA" w:rsidRPr="002B1CAA" w:rsidRDefault="002B1CAA" w:rsidP="00921B15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  <w:lang w:val="sv-FI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DE961BA" wp14:editId="6D56ECF7">
            <wp:extent cx="1610360" cy="1715135"/>
            <wp:effectExtent l="0" t="0" r="889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171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924FAB" w14:textId="77777777" w:rsidR="002B1CAA" w:rsidRPr="002B1CAA" w:rsidRDefault="002B1CAA" w:rsidP="00921B15">
      <w:pPr>
        <w:spacing w:after="0"/>
        <w:ind w:left="992"/>
        <w:rPr>
          <w:rFonts w:ascii="Times New Roman" w:hAnsi="Times New Roman"/>
          <w:b/>
          <w:sz w:val="24"/>
          <w:szCs w:val="24"/>
          <w:lang w:val="sv-FI"/>
        </w:rPr>
      </w:pPr>
      <w:r w:rsidRPr="002B1CAA">
        <w:rPr>
          <w:rFonts w:ascii="Times New Roman" w:hAnsi="Times New Roman"/>
          <w:sz w:val="24"/>
          <w:szCs w:val="24"/>
          <w:lang w:val="sv-FI"/>
        </w:rPr>
        <w:t xml:space="preserve">Hàm số </w:t>
      </w:r>
      <w:r w:rsidRPr="002B1CAA">
        <w:rPr>
          <w:rFonts w:ascii="Times New Roman" w:hAnsi="Times New Roman"/>
          <w:position w:val="-32"/>
          <w:sz w:val="24"/>
          <w:szCs w:val="24"/>
          <w:lang w:val="sv-FI"/>
        </w:rPr>
        <w:object w:dxaOrig="2240" w:dyaOrig="760" w14:anchorId="13461224">
          <v:shape id="_x0000_i1407" type="#_x0000_t75" style="width:112pt;height:38.5pt" o:ole="">
            <v:imagedata r:id="rId773" o:title=""/>
          </v:shape>
          <o:OLEObject Type="Embed" ProgID="Equation.DSMT4" ShapeID="_x0000_i1407" DrawAspect="Content" ObjectID="_1747835564" r:id="rId774"/>
        </w:object>
      </w:r>
      <w:r w:rsidRPr="002B1CAA">
        <w:rPr>
          <w:rFonts w:ascii="Times New Roman" w:hAnsi="Times New Roman"/>
          <w:sz w:val="24"/>
          <w:szCs w:val="24"/>
          <w:lang w:val="sv-FI"/>
        </w:rPr>
        <w:t xml:space="preserve"> đồng biến trên khoảng nào dưới đây?</w:t>
      </w:r>
    </w:p>
    <w:p w14:paraId="21918173" w14:textId="2C1A1CDE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sv-FI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sv-FI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sv-FI"/>
        </w:rPr>
        <w:t xml:space="preserve"> </w:t>
      </w:r>
      <w:r w:rsidRPr="002B1CAA">
        <w:rPr>
          <w:rFonts w:ascii="Times New Roman" w:hAnsi="Times New Roman"/>
          <w:b/>
          <w:position w:val="-14"/>
          <w:sz w:val="24"/>
          <w:szCs w:val="24"/>
          <w:lang w:val="sv-FI"/>
        </w:rPr>
        <w:object w:dxaOrig="960" w:dyaOrig="400" w14:anchorId="02329884">
          <v:shape id="_x0000_i1408" type="#_x0000_t75" style="width:48pt;height:20.5pt" o:ole="">
            <v:imagedata r:id="rId775" o:title=""/>
          </v:shape>
          <o:OLEObject Type="Embed" ProgID="Equation.DSMT4" ShapeID="_x0000_i1408" DrawAspect="Content" ObjectID="_1747835565" r:id="rId776"/>
        </w:object>
      </w:r>
      <w:r w:rsidRPr="002B1CAA">
        <w:rPr>
          <w:rFonts w:ascii="Times New Roman" w:hAnsi="Times New Roman"/>
          <w:b/>
          <w:sz w:val="24"/>
          <w:szCs w:val="24"/>
          <w:lang w:val="sv-FI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sv-FI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sv-FI"/>
        </w:rPr>
        <w:t xml:space="preserve"> </w:t>
      </w:r>
      <w:r w:rsidRPr="002B1CAA">
        <w:rPr>
          <w:rFonts w:ascii="Times New Roman" w:hAnsi="Times New Roman"/>
          <w:b/>
          <w:position w:val="-14"/>
          <w:sz w:val="24"/>
          <w:szCs w:val="24"/>
          <w:lang w:val="sv-FI"/>
        </w:rPr>
        <w:object w:dxaOrig="840" w:dyaOrig="400" w14:anchorId="6A11C496">
          <v:shape id="_x0000_i1409" type="#_x0000_t75" style="width:42.5pt;height:20.5pt" o:ole="">
            <v:imagedata r:id="rId777" o:title=""/>
          </v:shape>
          <o:OLEObject Type="Embed" ProgID="Equation.DSMT4" ShapeID="_x0000_i1409" DrawAspect="Content" ObjectID="_1747835566" r:id="rId778"/>
        </w:object>
      </w:r>
      <w:r w:rsidRPr="002B1CAA">
        <w:rPr>
          <w:rFonts w:ascii="Times New Roman" w:hAnsi="Times New Roman"/>
          <w:b/>
          <w:sz w:val="24"/>
          <w:szCs w:val="24"/>
          <w:lang w:val="sv-FI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sv-FI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sv-FI"/>
        </w:rPr>
        <w:t xml:space="preserve"> </w:t>
      </w:r>
      <w:r w:rsidRPr="002B1CAA">
        <w:rPr>
          <w:rFonts w:ascii="Times New Roman" w:hAnsi="Times New Roman"/>
          <w:b/>
          <w:position w:val="-14"/>
          <w:sz w:val="24"/>
          <w:szCs w:val="24"/>
          <w:lang w:val="sv-FI"/>
        </w:rPr>
        <w:object w:dxaOrig="639" w:dyaOrig="400" w14:anchorId="46AF9705">
          <v:shape id="_x0000_i1410" type="#_x0000_t75" style="width:32pt;height:20.5pt" o:ole="">
            <v:imagedata r:id="rId779" o:title=""/>
          </v:shape>
          <o:OLEObject Type="Embed" ProgID="Equation.DSMT4" ShapeID="_x0000_i1410" DrawAspect="Content" ObjectID="_1747835567" r:id="rId780"/>
        </w:object>
      </w:r>
      <w:r w:rsidRPr="002B1CAA">
        <w:rPr>
          <w:rFonts w:ascii="Times New Roman" w:hAnsi="Times New Roman"/>
          <w:b/>
          <w:sz w:val="24"/>
          <w:szCs w:val="24"/>
          <w:lang w:val="sv-FI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sv-FI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sv-FI"/>
        </w:rPr>
        <w:t xml:space="preserve"> </w:t>
      </w:r>
      <w:r w:rsidRPr="002B1CAA">
        <w:rPr>
          <w:rFonts w:ascii="Times New Roman" w:hAnsi="Times New Roman"/>
          <w:b/>
          <w:position w:val="-14"/>
          <w:sz w:val="24"/>
          <w:szCs w:val="24"/>
          <w:lang w:val="sv-FI"/>
        </w:rPr>
        <w:object w:dxaOrig="880" w:dyaOrig="400" w14:anchorId="59417434">
          <v:shape id="_x0000_i1411" type="#_x0000_t75" style="width:44.5pt;height:20.5pt" o:ole="">
            <v:imagedata r:id="rId781" o:title=""/>
          </v:shape>
          <o:OLEObject Type="Embed" ProgID="Equation.DSMT4" ShapeID="_x0000_i1411" DrawAspect="Content" ObjectID="_1747835568" r:id="rId782"/>
        </w:object>
      </w:r>
    </w:p>
    <w:p w14:paraId="17509660" w14:textId="1EB5051A" w:rsidR="0011780F" w:rsidRPr="002B1CAA" w:rsidRDefault="0011780F" w:rsidP="00921B15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2B1CAA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  <w:bookmarkEnd w:id="0"/>
    </w:p>
    <w:p w14:paraId="03ACEEE4" w14:textId="4A0E77EA" w:rsidR="002B1CAA" w:rsidRPr="00921B15" w:rsidRDefault="0011780F" w:rsidP="00921B15">
      <w:pPr>
        <w:spacing w:after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921B15">
        <w:rPr>
          <w:rFonts w:ascii="Times New Roman" w:hAnsi="Times New Roman"/>
          <w:b/>
          <w:color w:val="FF0000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921B15" w:rsidRPr="00921B15" w14:paraId="311904D6" w14:textId="77777777" w:rsidTr="0061718A">
        <w:trPr>
          <w:jc w:val="center"/>
        </w:trPr>
        <w:tc>
          <w:tcPr>
            <w:tcW w:w="936" w:type="dxa"/>
          </w:tcPr>
          <w:p w14:paraId="24167942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1.C</w:t>
            </w:r>
          </w:p>
        </w:tc>
        <w:tc>
          <w:tcPr>
            <w:tcW w:w="936" w:type="dxa"/>
          </w:tcPr>
          <w:p w14:paraId="0D36A183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2.D</w:t>
            </w:r>
          </w:p>
        </w:tc>
        <w:tc>
          <w:tcPr>
            <w:tcW w:w="936" w:type="dxa"/>
          </w:tcPr>
          <w:p w14:paraId="03DED6FA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3.C</w:t>
            </w:r>
          </w:p>
        </w:tc>
        <w:tc>
          <w:tcPr>
            <w:tcW w:w="936" w:type="dxa"/>
          </w:tcPr>
          <w:p w14:paraId="16E9EF61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4.C</w:t>
            </w:r>
          </w:p>
        </w:tc>
        <w:tc>
          <w:tcPr>
            <w:tcW w:w="936" w:type="dxa"/>
          </w:tcPr>
          <w:p w14:paraId="27912110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5.B</w:t>
            </w:r>
          </w:p>
        </w:tc>
        <w:tc>
          <w:tcPr>
            <w:tcW w:w="936" w:type="dxa"/>
          </w:tcPr>
          <w:p w14:paraId="05AE2338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6.C</w:t>
            </w:r>
          </w:p>
        </w:tc>
        <w:tc>
          <w:tcPr>
            <w:tcW w:w="936" w:type="dxa"/>
          </w:tcPr>
          <w:p w14:paraId="0489C040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7.D</w:t>
            </w:r>
          </w:p>
        </w:tc>
        <w:tc>
          <w:tcPr>
            <w:tcW w:w="936" w:type="dxa"/>
          </w:tcPr>
          <w:p w14:paraId="33A1091E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  <w:lang w:val="en-US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8</w:t>
            </w: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  <w:lang w:val="en-US"/>
              </w:rPr>
              <w:t>.A</w:t>
            </w:r>
          </w:p>
        </w:tc>
        <w:tc>
          <w:tcPr>
            <w:tcW w:w="936" w:type="dxa"/>
          </w:tcPr>
          <w:p w14:paraId="43E78606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  <w:lang w:val="en-US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9</w:t>
            </w: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  <w:lang w:val="en-US"/>
              </w:rPr>
              <w:t>.D</w:t>
            </w:r>
          </w:p>
        </w:tc>
        <w:tc>
          <w:tcPr>
            <w:tcW w:w="936" w:type="dxa"/>
          </w:tcPr>
          <w:p w14:paraId="240D6644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10.A</w:t>
            </w:r>
          </w:p>
        </w:tc>
      </w:tr>
      <w:tr w:rsidR="00921B15" w:rsidRPr="00921B15" w14:paraId="71B70633" w14:textId="77777777" w:rsidTr="0061718A">
        <w:trPr>
          <w:jc w:val="center"/>
        </w:trPr>
        <w:tc>
          <w:tcPr>
            <w:tcW w:w="936" w:type="dxa"/>
          </w:tcPr>
          <w:p w14:paraId="27DB602F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11.D</w:t>
            </w:r>
          </w:p>
        </w:tc>
        <w:tc>
          <w:tcPr>
            <w:tcW w:w="936" w:type="dxa"/>
          </w:tcPr>
          <w:p w14:paraId="2605A7C5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12.B</w:t>
            </w:r>
          </w:p>
        </w:tc>
        <w:tc>
          <w:tcPr>
            <w:tcW w:w="936" w:type="dxa"/>
          </w:tcPr>
          <w:p w14:paraId="4201E8FD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13.D</w:t>
            </w:r>
          </w:p>
        </w:tc>
        <w:tc>
          <w:tcPr>
            <w:tcW w:w="936" w:type="dxa"/>
          </w:tcPr>
          <w:p w14:paraId="5E540322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14.D</w:t>
            </w:r>
          </w:p>
        </w:tc>
        <w:tc>
          <w:tcPr>
            <w:tcW w:w="936" w:type="dxa"/>
          </w:tcPr>
          <w:p w14:paraId="5809054B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15.A</w:t>
            </w:r>
          </w:p>
        </w:tc>
        <w:tc>
          <w:tcPr>
            <w:tcW w:w="936" w:type="dxa"/>
          </w:tcPr>
          <w:p w14:paraId="6D1CF532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16.B</w:t>
            </w:r>
          </w:p>
        </w:tc>
        <w:tc>
          <w:tcPr>
            <w:tcW w:w="936" w:type="dxa"/>
          </w:tcPr>
          <w:p w14:paraId="0AF76F09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17.B</w:t>
            </w:r>
          </w:p>
        </w:tc>
        <w:tc>
          <w:tcPr>
            <w:tcW w:w="936" w:type="dxa"/>
          </w:tcPr>
          <w:p w14:paraId="516B6716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18.B</w:t>
            </w:r>
          </w:p>
        </w:tc>
        <w:tc>
          <w:tcPr>
            <w:tcW w:w="936" w:type="dxa"/>
          </w:tcPr>
          <w:p w14:paraId="205EA763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19.D</w:t>
            </w:r>
          </w:p>
        </w:tc>
        <w:tc>
          <w:tcPr>
            <w:tcW w:w="936" w:type="dxa"/>
          </w:tcPr>
          <w:p w14:paraId="6A48461F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20.C</w:t>
            </w:r>
          </w:p>
        </w:tc>
      </w:tr>
      <w:tr w:rsidR="00921B15" w:rsidRPr="00921B15" w14:paraId="7DE9CAC2" w14:textId="77777777" w:rsidTr="0061718A">
        <w:trPr>
          <w:jc w:val="center"/>
        </w:trPr>
        <w:tc>
          <w:tcPr>
            <w:tcW w:w="936" w:type="dxa"/>
          </w:tcPr>
          <w:p w14:paraId="1575C4CC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21.C</w:t>
            </w:r>
          </w:p>
        </w:tc>
        <w:tc>
          <w:tcPr>
            <w:tcW w:w="936" w:type="dxa"/>
          </w:tcPr>
          <w:p w14:paraId="620B79BC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22.A</w:t>
            </w:r>
          </w:p>
        </w:tc>
        <w:tc>
          <w:tcPr>
            <w:tcW w:w="936" w:type="dxa"/>
          </w:tcPr>
          <w:p w14:paraId="6D4A00E7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23.D</w:t>
            </w:r>
          </w:p>
        </w:tc>
        <w:tc>
          <w:tcPr>
            <w:tcW w:w="936" w:type="dxa"/>
          </w:tcPr>
          <w:p w14:paraId="4B11956E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24.D</w:t>
            </w:r>
          </w:p>
        </w:tc>
        <w:tc>
          <w:tcPr>
            <w:tcW w:w="936" w:type="dxa"/>
          </w:tcPr>
          <w:p w14:paraId="7C9E6C02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25.C</w:t>
            </w:r>
          </w:p>
        </w:tc>
        <w:tc>
          <w:tcPr>
            <w:tcW w:w="936" w:type="dxa"/>
          </w:tcPr>
          <w:p w14:paraId="64A27AC4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26.D</w:t>
            </w:r>
          </w:p>
        </w:tc>
        <w:tc>
          <w:tcPr>
            <w:tcW w:w="936" w:type="dxa"/>
          </w:tcPr>
          <w:p w14:paraId="484C9CBA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27.D</w:t>
            </w:r>
          </w:p>
        </w:tc>
        <w:tc>
          <w:tcPr>
            <w:tcW w:w="936" w:type="dxa"/>
          </w:tcPr>
          <w:p w14:paraId="3E255826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28.D</w:t>
            </w:r>
          </w:p>
        </w:tc>
        <w:tc>
          <w:tcPr>
            <w:tcW w:w="936" w:type="dxa"/>
          </w:tcPr>
          <w:p w14:paraId="39B375B5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29.C</w:t>
            </w:r>
          </w:p>
        </w:tc>
        <w:tc>
          <w:tcPr>
            <w:tcW w:w="936" w:type="dxa"/>
          </w:tcPr>
          <w:p w14:paraId="34B77AAB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30</w:t>
            </w:r>
          </w:p>
        </w:tc>
      </w:tr>
      <w:tr w:rsidR="00921B15" w:rsidRPr="00921B15" w14:paraId="3E93B3C8" w14:textId="77777777" w:rsidTr="0061718A">
        <w:trPr>
          <w:jc w:val="center"/>
        </w:trPr>
        <w:tc>
          <w:tcPr>
            <w:tcW w:w="936" w:type="dxa"/>
          </w:tcPr>
          <w:p w14:paraId="0D14701D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31.A</w:t>
            </w:r>
          </w:p>
        </w:tc>
        <w:tc>
          <w:tcPr>
            <w:tcW w:w="936" w:type="dxa"/>
          </w:tcPr>
          <w:p w14:paraId="641DB0EB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32.B</w:t>
            </w:r>
          </w:p>
        </w:tc>
        <w:tc>
          <w:tcPr>
            <w:tcW w:w="936" w:type="dxa"/>
          </w:tcPr>
          <w:p w14:paraId="621923E6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33.B</w:t>
            </w:r>
          </w:p>
        </w:tc>
        <w:tc>
          <w:tcPr>
            <w:tcW w:w="936" w:type="dxa"/>
          </w:tcPr>
          <w:p w14:paraId="79832A68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34.C</w:t>
            </w:r>
          </w:p>
        </w:tc>
        <w:tc>
          <w:tcPr>
            <w:tcW w:w="936" w:type="dxa"/>
          </w:tcPr>
          <w:p w14:paraId="37FEE1A6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35.B</w:t>
            </w:r>
          </w:p>
        </w:tc>
        <w:tc>
          <w:tcPr>
            <w:tcW w:w="936" w:type="dxa"/>
          </w:tcPr>
          <w:p w14:paraId="48237F89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36.B</w:t>
            </w:r>
          </w:p>
        </w:tc>
        <w:tc>
          <w:tcPr>
            <w:tcW w:w="936" w:type="dxa"/>
          </w:tcPr>
          <w:p w14:paraId="14E089A2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37.D</w:t>
            </w:r>
          </w:p>
        </w:tc>
        <w:tc>
          <w:tcPr>
            <w:tcW w:w="936" w:type="dxa"/>
          </w:tcPr>
          <w:p w14:paraId="050CBDAF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38.D</w:t>
            </w:r>
          </w:p>
        </w:tc>
        <w:tc>
          <w:tcPr>
            <w:tcW w:w="936" w:type="dxa"/>
          </w:tcPr>
          <w:p w14:paraId="54D58E08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39.A</w:t>
            </w:r>
          </w:p>
        </w:tc>
        <w:tc>
          <w:tcPr>
            <w:tcW w:w="936" w:type="dxa"/>
          </w:tcPr>
          <w:p w14:paraId="1FB6B03C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40.B</w:t>
            </w:r>
          </w:p>
        </w:tc>
      </w:tr>
      <w:tr w:rsidR="00921B15" w:rsidRPr="00921B15" w14:paraId="662829D5" w14:textId="77777777" w:rsidTr="0061718A">
        <w:trPr>
          <w:jc w:val="center"/>
        </w:trPr>
        <w:tc>
          <w:tcPr>
            <w:tcW w:w="936" w:type="dxa"/>
          </w:tcPr>
          <w:p w14:paraId="4364CC28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41.A</w:t>
            </w:r>
          </w:p>
        </w:tc>
        <w:tc>
          <w:tcPr>
            <w:tcW w:w="936" w:type="dxa"/>
          </w:tcPr>
          <w:p w14:paraId="0CF905D5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42.C</w:t>
            </w:r>
          </w:p>
        </w:tc>
        <w:tc>
          <w:tcPr>
            <w:tcW w:w="936" w:type="dxa"/>
          </w:tcPr>
          <w:p w14:paraId="4861740D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43.C</w:t>
            </w:r>
          </w:p>
        </w:tc>
        <w:tc>
          <w:tcPr>
            <w:tcW w:w="936" w:type="dxa"/>
          </w:tcPr>
          <w:p w14:paraId="5DADEEFD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44.D</w:t>
            </w:r>
          </w:p>
        </w:tc>
        <w:tc>
          <w:tcPr>
            <w:tcW w:w="936" w:type="dxa"/>
          </w:tcPr>
          <w:p w14:paraId="74B638B3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45.A</w:t>
            </w:r>
          </w:p>
        </w:tc>
        <w:tc>
          <w:tcPr>
            <w:tcW w:w="936" w:type="dxa"/>
          </w:tcPr>
          <w:p w14:paraId="0DAA0E3C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46.D</w:t>
            </w:r>
          </w:p>
        </w:tc>
        <w:tc>
          <w:tcPr>
            <w:tcW w:w="936" w:type="dxa"/>
          </w:tcPr>
          <w:p w14:paraId="4FF0DA27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47.B</w:t>
            </w:r>
          </w:p>
        </w:tc>
        <w:tc>
          <w:tcPr>
            <w:tcW w:w="936" w:type="dxa"/>
          </w:tcPr>
          <w:p w14:paraId="65EDF982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48.B</w:t>
            </w:r>
          </w:p>
        </w:tc>
        <w:tc>
          <w:tcPr>
            <w:tcW w:w="936" w:type="dxa"/>
          </w:tcPr>
          <w:p w14:paraId="7589ED47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49.C</w:t>
            </w:r>
          </w:p>
        </w:tc>
        <w:tc>
          <w:tcPr>
            <w:tcW w:w="936" w:type="dxa"/>
          </w:tcPr>
          <w:p w14:paraId="4760C310" w14:textId="77777777" w:rsidR="002B1CAA" w:rsidRPr="00921B15" w:rsidRDefault="002B1CAA" w:rsidP="00921B15">
            <w:pPr>
              <w:spacing w:after="0"/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921B15">
              <w:rPr>
                <w:rFonts w:ascii="Times New Roman" w:hAnsi="Times New Roman"/>
                <w:b/>
                <w:color w:val="0070C0"/>
                <w:sz w:val="24"/>
                <w:szCs w:val="24"/>
              </w:rPr>
              <w:t>50.C</w:t>
            </w:r>
          </w:p>
        </w:tc>
      </w:tr>
    </w:tbl>
    <w:p w14:paraId="2AF0909E" w14:textId="77777777" w:rsidR="002B1CAA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</w:p>
    <w:p w14:paraId="4D55D7C2" w14:textId="079CF893" w:rsidR="0011780F" w:rsidRPr="00921B15" w:rsidRDefault="002B1CAA" w:rsidP="00921B15">
      <w:pPr>
        <w:spacing w:after="0"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921B15">
        <w:rPr>
          <w:rFonts w:ascii="Times New Roman" w:hAnsi="Times New Roman"/>
          <w:b/>
          <w:color w:val="FF0000"/>
          <w:sz w:val="24"/>
          <w:szCs w:val="24"/>
          <w:lang w:val="en-US"/>
        </w:rPr>
        <w:t>HƯỚNG DẪN GIẢI</w:t>
      </w:r>
      <w:r w:rsidR="0011780F" w:rsidRPr="00921B15">
        <w:rPr>
          <w:rFonts w:ascii="Times New Roman" w:hAnsi="Times New Roman"/>
          <w:b/>
          <w:color w:val="FF0000"/>
          <w:sz w:val="24"/>
          <w:szCs w:val="24"/>
          <w:lang w:val="en-US"/>
        </w:rPr>
        <w:t xml:space="preserve"> CHI TIẾT</w:t>
      </w:r>
    </w:p>
    <w:p w14:paraId="77628923" w14:textId="4C01142D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72872" w:rsidRPr="005E1592">
        <w:rPr>
          <w:rFonts w:ascii="Times New Roman" w:hAnsi="Times New Roman"/>
          <w:sz w:val="24"/>
          <w:szCs w:val="24"/>
        </w:rPr>
        <w:t xml:space="preserve">Trên mặt phẳng tọa độ, điểm </w:t>
      </w:r>
      <w:r w:rsidR="00E72872" w:rsidRPr="002B1CAA">
        <w:rPr>
          <w:position w:val="-14"/>
        </w:rPr>
        <w:object w:dxaOrig="1007" w:dyaOrig="408" w14:anchorId="505B234C">
          <v:shape id="_x0000_i1412" type="#_x0000_t75" style="width:50.5pt;height:20.5pt" o:ole="">
            <v:imagedata r:id="rId7" o:title=""/>
          </v:shape>
          <o:OLEObject Type="Embed" ProgID="Equation.DSMT4" ShapeID="_x0000_i1412" DrawAspect="Content" ObjectID="_1747835569" r:id="rId783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là điểm biểu diễn của số phức nào dưới đây?</w:t>
      </w:r>
    </w:p>
    <w:p w14:paraId="36034300" w14:textId="73F2FC34" w:rsidR="00E72872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lastRenderedPageBreak/>
        <w:t>A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2"/>
          <w:sz w:val="24"/>
          <w:szCs w:val="24"/>
        </w:rPr>
        <w:object w:dxaOrig="1024" w:dyaOrig="358" w14:anchorId="5365FA11">
          <v:shape id="_x0000_i1413" type="#_x0000_t75" style="width:51pt;height:18pt" o:ole="">
            <v:imagedata r:id="rId9" o:title=""/>
          </v:shape>
          <o:OLEObject Type="Embed" ProgID="Equation.DSMT4" ShapeID="_x0000_i1413" DrawAspect="Content" ObjectID="_1747835570" r:id="rId784"/>
        </w:object>
      </w:r>
      <w:r w:rsidR="00E72872" w:rsidRPr="002B1CAA">
        <w:rPr>
          <w:rFonts w:ascii="Times New Roman" w:eastAsia="Calibri" w:hAnsi="Times New Roman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2"/>
          <w:sz w:val="24"/>
          <w:szCs w:val="24"/>
        </w:rPr>
        <w:object w:dxaOrig="1140" w:dyaOrig="358" w14:anchorId="0A3747C1">
          <v:shape id="_x0000_i1414" type="#_x0000_t75" style="width:57pt;height:18pt" o:ole="">
            <v:imagedata r:id="rId11" o:title=""/>
          </v:shape>
          <o:OLEObject Type="Embed" ProgID="Equation.DSMT4" ShapeID="_x0000_i1414" DrawAspect="Content" ObjectID="_1747835571" r:id="rId785"/>
        </w:object>
      </w:r>
      <w:r w:rsidR="00E72872" w:rsidRPr="002B1CAA">
        <w:rPr>
          <w:rFonts w:ascii="Times New Roman" w:eastAsia="Calibri" w:hAnsi="Times New Roman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u w:val="single"/>
        </w:rPr>
        <w:t>C</w:t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2"/>
          <w:sz w:val="24"/>
          <w:szCs w:val="24"/>
          <w:highlight w:val="yellow"/>
        </w:rPr>
        <w:object w:dxaOrig="1024" w:dyaOrig="358" w14:anchorId="05C867F8">
          <v:shape id="_x0000_i1415" type="#_x0000_t75" style="width:51pt;height:18pt" o:ole="">
            <v:imagedata r:id="rId13" o:title=""/>
          </v:shape>
          <o:OLEObject Type="Embed" ProgID="Equation.DSMT4" ShapeID="_x0000_i1415" DrawAspect="Content" ObjectID="_1747835572" r:id="rId786"/>
        </w:object>
      </w:r>
      <w:r w:rsidR="00E72872" w:rsidRPr="002B1CAA">
        <w:rPr>
          <w:rFonts w:ascii="Times New Roman" w:eastAsia="Calibri" w:hAnsi="Times New Roman"/>
          <w:sz w:val="24"/>
          <w:szCs w:val="24"/>
          <w:highlight w:val="yellow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2"/>
          <w:sz w:val="24"/>
          <w:szCs w:val="24"/>
        </w:rPr>
        <w:object w:dxaOrig="1140" w:dyaOrig="358" w14:anchorId="7449590D">
          <v:shape id="_x0000_i1416" type="#_x0000_t75" style="width:57pt;height:18pt" o:ole="">
            <v:imagedata r:id="rId15" o:title=""/>
          </v:shape>
          <o:OLEObject Type="Embed" ProgID="Equation.DSMT4" ShapeID="_x0000_i1416" DrawAspect="Content" ObjectID="_1747835573" r:id="rId787"/>
        </w:object>
      </w:r>
      <w:r w:rsidR="00E72872" w:rsidRPr="002B1CAA">
        <w:rPr>
          <w:rFonts w:ascii="Times New Roman" w:eastAsia="Calibri" w:hAnsi="Times New Roman"/>
          <w:sz w:val="24"/>
          <w:szCs w:val="24"/>
        </w:rPr>
        <w:t>.</w:t>
      </w:r>
    </w:p>
    <w:p w14:paraId="362E29F2" w14:textId="78340C99" w:rsidR="00E72872" w:rsidRPr="002B1CAA" w:rsidRDefault="002B1CAA" w:rsidP="00921B15">
      <w:pPr>
        <w:spacing w:after="0"/>
        <w:ind w:left="992"/>
        <w:jc w:val="center"/>
        <w:rPr>
          <w:rFonts w:ascii="Times New Roman" w:eastAsia="Calibri" w:hAnsi="Times New Roman"/>
          <w:b/>
          <w:color w:val="008000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Lời giải</w:t>
      </w:r>
    </w:p>
    <w:p w14:paraId="240C05AD" w14:textId="77777777" w:rsidR="00E72872" w:rsidRPr="002B1CAA" w:rsidRDefault="00E72872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14"/>
          <w:sz w:val="24"/>
          <w:szCs w:val="24"/>
        </w:rPr>
        <w:object w:dxaOrig="1007" w:dyaOrig="408" w14:anchorId="3CEA3E42">
          <v:shape id="_x0000_i1417" type="#_x0000_t75" style="width:50.5pt;height:20.5pt" o:ole="">
            <v:imagedata r:id="rId788" o:title=""/>
          </v:shape>
          <o:OLEObject Type="Embed" ProgID="Equation.DSMT4" ShapeID="_x0000_i1417" DrawAspect="Content" ObjectID="_1747835574" r:id="rId789"/>
        </w:object>
      </w:r>
      <w:r w:rsidRPr="002B1CAA">
        <w:rPr>
          <w:rFonts w:ascii="Times New Roman" w:hAnsi="Times New Roman"/>
          <w:sz w:val="24"/>
          <w:szCs w:val="24"/>
        </w:rPr>
        <w:t xml:space="preserve"> là điểm biểu diễn của số phức </w:t>
      </w:r>
      <w:r w:rsidRPr="002B1CAA">
        <w:rPr>
          <w:rFonts w:ascii="Times New Roman" w:hAnsi="Times New Roman"/>
          <w:position w:val="-12"/>
          <w:sz w:val="24"/>
          <w:szCs w:val="24"/>
        </w:rPr>
        <w:object w:dxaOrig="1024" w:dyaOrig="358" w14:anchorId="0163519B">
          <v:shape id="_x0000_i1418" type="#_x0000_t75" style="width:51pt;height:18pt" o:ole="">
            <v:imagedata r:id="rId790" o:title=""/>
          </v:shape>
          <o:OLEObject Type="Embed" ProgID="Equation.DSMT4" ShapeID="_x0000_i1418" DrawAspect="Content" ObjectID="_1747835575" r:id="rId791"/>
        </w:object>
      </w:r>
    </w:p>
    <w:p w14:paraId="0B319111" w14:textId="77777777" w:rsidR="00921B15" w:rsidRPr="005E1592" w:rsidRDefault="00921B15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5E1592">
        <w:rPr>
          <w:rFonts w:ascii="Times New Roman" w:hAnsi="Times New Roman"/>
          <w:sz w:val="24"/>
          <w:szCs w:val="24"/>
        </w:rPr>
        <w:t xml:space="preserve">Đạo hàm của hàm số </w:t>
      </w:r>
      <w:r w:rsidRPr="00921B15">
        <w:rPr>
          <w:position w:val="-10"/>
        </w:rPr>
        <w:object w:dxaOrig="999" w:dyaOrig="360" w14:anchorId="30B57EC0">
          <v:shape id="_x0000_i1419" type="#_x0000_t75" style="width:50pt;height:18pt" o:ole="">
            <v:imagedata r:id="rId17" o:title=""/>
          </v:shape>
          <o:OLEObject Type="Embed" ProgID="Equation.DSMT4" ShapeID="_x0000_i1419" DrawAspect="Content" ObjectID="_1747835576" r:id="rId792"/>
        </w:object>
      </w:r>
      <w:r w:rsidRPr="005E1592">
        <w:rPr>
          <w:rFonts w:ascii="Times New Roman" w:hAnsi="Times New Roman"/>
          <w:sz w:val="24"/>
          <w:szCs w:val="24"/>
        </w:rPr>
        <w:t xml:space="preserve"> là</w:t>
      </w:r>
    </w:p>
    <w:p w14:paraId="0796EC6E" w14:textId="77777777" w:rsidR="00921B15" w:rsidRPr="002B1CAA" w:rsidRDefault="00921B15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940" w:dyaOrig="320" w14:anchorId="3DCC4EA9">
          <v:shape id="_x0000_i1420" type="#_x0000_t75" style="width:47pt;height:16pt" o:ole="">
            <v:imagedata r:id="rId19" o:title=""/>
          </v:shape>
          <o:OLEObject Type="Embed" ProgID="Equation.DSMT4" ShapeID="_x0000_i1420" DrawAspect="Content" ObjectID="_1747835577" r:id="rId793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620" w:dyaOrig="320" w14:anchorId="61F28B19">
          <v:shape id="_x0000_i1421" type="#_x0000_t75" style="width:31pt;height:16pt" o:ole="">
            <v:imagedata r:id="rId21" o:title=""/>
          </v:shape>
          <o:OLEObject Type="Embed" ProgID="Equation.DSMT4" ShapeID="_x0000_i1421" DrawAspect="Content" ObjectID="_1747835578" r:id="rId794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040" w:dyaOrig="320" w14:anchorId="30CF38E4">
          <v:shape id="_x0000_i1422" type="#_x0000_t75" style="width:52pt;height:16pt" o:ole="">
            <v:imagedata r:id="rId23" o:title=""/>
          </v:shape>
          <o:OLEObject Type="Embed" ProgID="Equation.DSMT4" ShapeID="_x0000_i1422" DrawAspect="Content" ObjectID="_1747835579" r:id="rId795"/>
        </w:object>
      </w:r>
      <w:r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highlight w:val="yellow"/>
        </w:rPr>
        <w:t>D.</w:t>
      </w:r>
      <w:r w:rsidRPr="00921B15">
        <w:rPr>
          <w:rFonts w:ascii="Times New Roman" w:hAnsi="Times New Roman"/>
          <w:b/>
          <w:color w:val="008000"/>
          <w:sz w:val="24"/>
          <w:szCs w:val="24"/>
          <w:highlight w:val="yellow"/>
        </w:rPr>
        <w:t xml:space="preserve"> </w:t>
      </w:r>
      <w:r w:rsidRPr="00921B15">
        <w:rPr>
          <w:rFonts w:ascii="Times New Roman" w:hAnsi="Times New Roman"/>
          <w:position w:val="-6"/>
          <w:sz w:val="24"/>
          <w:szCs w:val="24"/>
          <w:highlight w:val="yellow"/>
        </w:rPr>
        <w:object w:dxaOrig="1400" w:dyaOrig="320" w14:anchorId="18C65181">
          <v:shape id="_x0000_i1423" type="#_x0000_t75" style="width:70pt;height:16pt" o:ole="">
            <v:imagedata r:id="rId25" o:title=""/>
          </v:shape>
          <o:OLEObject Type="Embed" ProgID="Equation.DSMT4" ShapeID="_x0000_i1423" DrawAspect="Content" ObjectID="_1747835580" r:id="rId796"/>
        </w:object>
      </w:r>
      <w:r w:rsidRPr="00921B15">
        <w:rPr>
          <w:rFonts w:ascii="Times New Roman" w:hAnsi="Times New Roman"/>
          <w:bCs/>
          <w:sz w:val="24"/>
          <w:szCs w:val="24"/>
          <w:highlight w:val="yellow"/>
        </w:rPr>
        <w:t>.</w:t>
      </w:r>
    </w:p>
    <w:p w14:paraId="3E434947" w14:textId="0C4AEAC6" w:rsidR="00E72872" w:rsidRPr="002B1CAA" w:rsidRDefault="002B1CAA" w:rsidP="00921B15">
      <w:pPr>
        <w:spacing w:after="0"/>
        <w:ind w:left="992"/>
        <w:contextualSpacing/>
        <w:jc w:val="center"/>
        <w:rPr>
          <w:rFonts w:ascii="Times New Roman" w:hAnsi="Times New Roman"/>
          <w:b/>
          <w:color w:val="008000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365F04A8" w14:textId="77777777" w:rsidR="00E72872" w:rsidRPr="002B1CAA" w:rsidRDefault="00E72872" w:rsidP="00921B15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color w:val="000000"/>
          <w:sz w:val="24"/>
          <w:szCs w:val="24"/>
          <w:highlight w:val="green"/>
          <w:shd w:val="clear" w:color="auto" w:fill="FFFFFF"/>
        </w:rPr>
        <w:t xml:space="preserve">Đạo hàm của hàm số </w:t>
      </w:r>
      <w:r w:rsidRPr="00921B15">
        <w:rPr>
          <w:rFonts w:ascii="Times New Roman" w:hAnsi="Times New Roman"/>
          <w:position w:val="-10"/>
          <w:sz w:val="24"/>
          <w:szCs w:val="24"/>
          <w:highlight w:val="green"/>
        </w:rPr>
        <w:object w:dxaOrig="658" w:dyaOrig="358" w14:anchorId="2CB9832D">
          <v:shape id="_x0000_i1424" type="#_x0000_t75" style="width:33pt;height:18pt" o:ole="">
            <v:imagedata r:id="rId797" o:title=""/>
          </v:shape>
          <o:OLEObject Type="Embed" ProgID="Equation.DSMT4" ShapeID="_x0000_i1424" DrawAspect="Content" ObjectID="_1747835581" r:id="rId798"/>
        </w:object>
      </w:r>
      <w:r w:rsidRPr="00921B15">
        <w:rPr>
          <w:rFonts w:ascii="Times New Roman" w:hAnsi="Times New Roman"/>
          <w:sz w:val="24"/>
          <w:szCs w:val="24"/>
          <w:highlight w:val="green"/>
        </w:rPr>
        <w:t xml:space="preserve"> với </w:t>
      </w:r>
      <w:r w:rsidRPr="00921B15">
        <w:rPr>
          <w:rFonts w:ascii="Times New Roman" w:hAnsi="Times New Roman"/>
          <w:position w:val="-10"/>
          <w:sz w:val="24"/>
          <w:szCs w:val="24"/>
          <w:highlight w:val="green"/>
        </w:rPr>
        <w:object w:dxaOrig="1099" w:dyaOrig="333" w14:anchorId="63EA1DBA">
          <v:shape id="_x0000_i1425" type="#_x0000_t75" style="width:54.5pt;height:17pt" o:ole="">
            <v:imagedata r:id="rId799" o:title=""/>
          </v:shape>
          <o:OLEObject Type="Embed" ProgID="Equation.DSMT4" ShapeID="_x0000_i1425" DrawAspect="Content" ObjectID="_1747835582" r:id="rId800"/>
        </w:object>
      </w:r>
      <w:r w:rsidRPr="00921B15">
        <w:rPr>
          <w:rFonts w:ascii="Times New Roman" w:hAnsi="Times New Roman"/>
          <w:sz w:val="24"/>
          <w:szCs w:val="24"/>
          <w:highlight w:val="green"/>
        </w:rPr>
        <w:t xml:space="preserve"> là: </w:t>
      </w:r>
      <w:r w:rsidRPr="00921B15">
        <w:rPr>
          <w:rFonts w:ascii="Times New Roman" w:hAnsi="Times New Roman"/>
          <w:position w:val="-10"/>
          <w:sz w:val="24"/>
          <w:szCs w:val="24"/>
          <w:highlight w:val="green"/>
        </w:rPr>
        <w:object w:dxaOrig="1174" w:dyaOrig="358" w14:anchorId="2783543E">
          <v:shape id="_x0000_i1426" type="#_x0000_t75" style="width:59pt;height:18pt" o:ole="">
            <v:imagedata r:id="rId801" o:title=""/>
          </v:shape>
          <o:OLEObject Type="Embed" ProgID="Equation.DSMT4" ShapeID="_x0000_i1426" DrawAspect="Content" ObjectID="_1747835583" r:id="rId802"/>
        </w:object>
      </w:r>
      <w:r w:rsidRPr="00921B15">
        <w:rPr>
          <w:rFonts w:ascii="Times New Roman" w:hAnsi="Times New Roman"/>
          <w:sz w:val="24"/>
          <w:szCs w:val="24"/>
          <w:highlight w:val="green"/>
        </w:rPr>
        <w:t>.</w:t>
      </w:r>
    </w:p>
    <w:p w14:paraId="76426F07" w14:textId="77777777" w:rsidR="00E72872" w:rsidRDefault="00E72872" w:rsidP="00921B15">
      <w:pPr>
        <w:spacing w:after="0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</w:pPr>
      <w:r w:rsidRPr="002B1CA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Do đó đạo hàm của </w:t>
      </w:r>
      <w:r w:rsidR="00921B15" w:rsidRPr="002B1CAA">
        <w:rPr>
          <w:rFonts w:ascii="Times New Roman" w:hAnsi="Times New Roman"/>
          <w:position w:val="-10"/>
          <w:sz w:val="24"/>
          <w:szCs w:val="24"/>
        </w:rPr>
        <w:object w:dxaOrig="999" w:dyaOrig="360" w14:anchorId="7443A909">
          <v:shape id="_x0000_i1427" type="#_x0000_t75" style="width:50pt;height:18pt" o:ole="">
            <v:imagedata r:id="rId803" o:title=""/>
          </v:shape>
          <o:OLEObject Type="Embed" ProgID="Equation.DSMT4" ShapeID="_x0000_i1427" DrawAspect="Content" ObjectID="_1747835584" r:id="rId804"/>
        </w:object>
      </w:r>
      <w:r w:rsidRPr="002B1CAA">
        <w:rPr>
          <w:rFonts w:ascii="Times New Roman" w:hAnsi="Times New Roman"/>
          <w:sz w:val="24"/>
          <w:szCs w:val="24"/>
        </w:rPr>
        <w:t xml:space="preserve"> là </w:t>
      </w:r>
      <w:r w:rsidR="00921B15" w:rsidRPr="002B1CAA">
        <w:rPr>
          <w:rFonts w:ascii="Times New Roman" w:hAnsi="Times New Roman"/>
          <w:position w:val="-10"/>
          <w:sz w:val="24"/>
          <w:szCs w:val="24"/>
        </w:rPr>
        <w:object w:dxaOrig="1820" w:dyaOrig="360" w14:anchorId="62B8A84B">
          <v:shape id="_x0000_i1428" type="#_x0000_t75" style="width:91pt;height:18pt" o:ole="">
            <v:imagedata r:id="rId805" o:title=""/>
          </v:shape>
          <o:OLEObject Type="Embed" ProgID="Equation.DSMT4" ShapeID="_x0000_i1428" DrawAspect="Content" ObjectID="_1747835585" r:id="rId806"/>
        </w:object>
      </w:r>
      <w:r w:rsidRPr="002B1CA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</w:p>
    <w:p w14:paraId="5794574D" w14:textId="509C9A03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72872" w:rsidRPr="005E1592">
        <w:rPr>
          <w:rFonts w:ascii="Times New Roman" w:hAnsi="Times New Roman"/>
          <w:sz w:val="24"/>
          <w:szCs w:val="24"/>
        </w:rPr>
        <w:t>Tìm đạo hàm của hàm số:</w:t>
      </w:r>
      <w:r w:rsidR="00E72872" w:rsidRPr="005E1592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E72872" w:rsidRPr="002B1CAA">
        <w:object w:dxaOrig="1240" w:dyaOrig="520" w14:anchorId="611D1FFC">
          <v:shape id="_x0000_i1429" type="#_x0000_t75" style="width:62pt;height:26pt" o:ole="">
            <v:imagedata r:id="rId807" o:title=""/>
          </v:shape>
          <o:OLEObject Type="Embed" ProgID="Equation.DSMT4" ShapeID="_x0000_i1429" DrawAspect="Content" ObjectID="_1747835586" r:id="rId808"/>
        </w:object>
      </w:r>
    </w:p>
    <w:p w14:paraId="3CA94E3D" w14:textId="798AA70C" w:rsidR="00E72872" w:rsidRPr="002B1CAA" w:rsidRDefault="002B1CAA" w:rsidP="00921B15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24"/>
          <w:sz w:val="24"/>
          <w:szCs w:val="24"/>
        </w:rPr>
        <w:object w:dxaOrig="780" w:dyaOrig="660" w14:anchorId="3560DF1D">
          <v:shape id="_x0000_i1430" type="#_x0000_t75" style="width:39pt;height:33pt" o:ole="">
            <v:imagedata r:id="rId29" o:title=""/>
          </v:shape>
          <o:OLEObject Type="Embed" ProgID="Equation.DSMT4" ShapeID="_x0000_i1430" DrawAspect="Content" ObjectID="_1747835587" r:id="rId809"/>
        </w:objec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24"/>
          <w:sz w:val="24"/>
          <w:szCs w:val="24"/>
        </w:rPr>
        <w:object w:dxaOrig="585" w:dyaOrig="660" w14:anchorId="605C29D5">
          <v:shape id="_x0000_i1431" type="#_x0000_t75" style="width:29.5pt;height:33pt" o:ole="">
            <v:imagedata r:id="rId31" o:title=""/>
          </v:shape>
          <o:OLEObject Type="Embed" ProgID="Equation.DSMT4" ShapeID="_x0000_i1431" DrawAspect="Content" ObjectID="_1747835588" r:id="rId810"/>
        </w:objec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0"/>
          <w:sz w:val="24"/>
          <w:szCs w:val="24"/>
          <w:highlight w:val="yellow"/>
        </w:rPr>
        <w:object w:dxaOrig="1110" w:dyaOrig="525" w14:anchorId="4ABDC976">
          <v:shape id="_x0000_i1432" type="#_x0000_t75" style="width:56pt;height:26.5pt" o:ole="">
            <v:imagedata r:id="rId33" o:title=""/>
          </v:shape>
          <o:OLEObject Type="Embed" ProgID="Equation.DSMT4" ShapeID="_x0000_i1432" DrawAspect="Content" ObjectID="_1747835589" r:id="rId811"/>
        </w:objec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24"/>
          <w:sz w:val="24"/>
          <w:szCs w:val="24"/>
        </w:rPr>
        <w:object w:dxaOrig="1035" w:dyaOrig="660" w14:anchorId="6DE6A216">
          <v:shape id="_x0000_i1433" type="#_x0000_t75" style="width:51.5pt;height:33pt" o:ole="">
            <v:imagedata r:id="rId35" o:title=""/>
          </v:shape>
          <o:OLEObject Type="Embed" ProgID="Equation.DSMT4" ShapeID="_x0000_i1433" DrawAspect="Content" ObjectID="_1747835590" r:id="rId812"/>
        </w:object>
      </w:r>
    </w:p>
    <w:p w14:paraId="462B59FE" w14:textId="520E8358" w:rsidR="00E72872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8284B54" w14:textId="77777777" w:rsidR="00E72872" w:rsidRPr="002B1CAA" w:rsidRDefault="00E72872" w:rsidP="00921B15">
      <w:pPr>
        <w:spacing w:after="0"/>
        <w:ind w:left="992" w:firstLine="1"/>
        <w:rPr>
          <w:rFonts w:ascii="Times New Roman" w:hAnsi="Times New Roman"/>
          <w:b/>
          <w:sz w:val="24"/>
          <w:szCs w:val="24"/>
          <w:lang w:val="fr-FR"/>
        </w:rPr>
      </w:pPr>
      <w:r w:rsidRPr="00921B15">
        <w:rPr>
          <w:rFonts w:ascii="Times New Roman" w:hAnsi="Times New Roman"/>
          <w:sz w:val="24"/>
          <w:szCs w:val="24"/>
          <w:highlight w:val="green"/>
          <w:lang w:val="fr-FR"/>
        </w:rPr>
        <w:t>Áp dụng công thức đạo hàm hợp hàm số lũy thừa :</w:t>
      </w:r>
      <w:r w:rsidRPr="00921B15">
        <w:rPr>
          <w:rFonts w:ascii="Times New Roman" w:hAnsi="Times New Roman"/>
          <w:position w:val="-10"/>
          <w:sz w:val="24"/>
          <w:szCs w:val="24"/>
          <w:highlight w:val="green"/>
        </w:rPr>
        <w:t xml:space="preserve"> </w:t>
      </w:r>
      <w:r w:rsidRPr="00921B15">
        <w:rPr>
          <w:rFonts w:ascii="Times New Roman" w:hAnsi="Times New Roman"/>
          <w:position w:val="-20"/>
          <w:sz w:val="24"/>
          <w:szCs w:val="24"/>
          <w:highlight w:val="green"/>
        </w:rPr>
        <w:object w:dxaOrig="2535" w:dyaOrig="555" w14:anchorId="43E50740">
          <v:shape id="_x0000_i1434" type="#_x0000_t75" style="width:126.5pt;height:27.5pt" o:ole="">
            <v:imagedata r:id="rId813" o:title=""/>
          </v:shape>
          <o:OLEObject Type="Embed" ProgID="Equation.DSMT4" ShapeID="_x0000_i1434" DrawAspect="Content" ObjectID="_1747835591" r:id="rId814"/>
        </w:object>
      </w:r>
    </w:p>
    <w:p w14:paraId="0CDE9821" w14:textId="77777777" w:rsidR="00E72872" w:rsidRPr="002B1CAA" w:rsidRDefault="00E72872" w:rsidP="00921B15">
      <w:pPr>
        <w:spacing w:after="0"/>
        <w:ind w:left="992" w:firstLine="1"/>
        <w:rPr>
          <w:rFonts w:ascii="Times New Roman" w:hAnsi="Times New Roman"/>
          <w:b/>
          <w:sz w:val="24"/>
          <w:szCs w:val="24"/>
          <w:lang w:val="fr-FR"/>
        </w:rPr>
      </w:pPr>
      <w:r w:rsidRPr="002B1CAA">
        <w:rPr>
          <w:rFonts w:ascii="Times New Roman" w:hAnsi="Times New Roman"/>
          <w:sz w:val="24"/>
          <w:szCs w:val="24"/>
          <w:lang w:val="fr-FR"/>
        </w:rPr>
        <w:t>Ta có :</w:t>
      </w:r>
      <w:r w:rsidRPr="002B1CAA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32"/>
          <w:sz w:val="24"/>
          <w:szCs w:val="24"/>
        </w:rPr>
        <w:object w:dxaOrig="4680" w:dyaOrig="810" w14:anchorId="4453F366">
          <v:shape id="_x0000_i1435" type="#_x0000_t75" style="width:234pt;height:41pt" o:ole="">
            <v:imagedata r:id="rId815" o:title=""/>
          </v:shape>
          <o:OLEObject Type="Embed" ProgID="Equation.DSMT4" ShapeID="_x0000_i1435" DrawAspect="Content" ObjectID="_1747835592" r:id="rId816"/>
        </w:object>
      </w:r>
    </w:p>
    <w:p w14:paraId="45A07E60" w14:textId="43DC6B46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72872" w:rsidRPr="005E1592">
        <w:rPr>
          <w:rFonts w:ascii="Times New Roman" w:hAnsi="Times New Roman"/>
          <w:color w:val="000000"/>
          <w:sz w:val="24"/>
          <w:szCs w:val="24"/>
        </w:rPr>
        <w:t xml:space="preserve">Tập nghiệm của bất phương trình </w:t>
      </w:r>
      <w:r w:rsidR="00E72872" w:rsidRPr="002B1CAA">
        <w:rPr>
          <w:position w:val="-28"/>
        </w:rPr>
        <w:object w:dxaOrig="1065" w:dyaOrig="732" w14:anchorId="63AD5F07">
          <v:shape id="_x0000_i1436" type="#_x0000_t75" style="width:53.5pt;height:36.5pt" o:ole="">
            <v:imagedata r:id="rId37" o:title=""/>
          </v:shape>
          <o:OLEObject Type="Embed" ProgID="Equation.DSMT4" ShapeID="_x0000_i1436" DrawAspect="Content" ObjectID="_1747835593" r:id="rId817"/>
        </w:object>
      </w:r>
      <w:r w:rsidR="00E72872" w:rsidRPr="005E1592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14:paraId="6AC33037" w14:textId="7ED106EB" w:rsidR="00E72872" w:rsidRPr="002B1CAA" w:rsidRDefault="002B1CAA" w:rsidP="00921B15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4"/>
          <w:sz w:val="24"/>
          <w:szCs w:val="24"/>
        </w:rPr>
        <w:object w:dxaOrig="766" w:dyaOrig="408" w14:anchorId="0D237A9E">
          <v:shape id="_x0000_i1437" type="#_x0000_t75" style="width:38.5pt;height:20.5pt" o:ole="">
            <v:imagedata r:id="rId39" o:title=""/>
          </v:shape>
          <o:OLEObject Type="Embed" ProgID="Equation.DSMT4" ShapeID="_x0000_i1437" DrawAspect="Content" ObjectID="_1747835594" r:id="rId818"/>
        </w:object>
      </w:r>
      <w:r w:rsidR="00E72872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4"/>
          <w:sz w:val="24"/>
          <w:szCs w:val="24"/>
        </w:rPr>
        <w:object w:dxaOrig="882" w:dyaOrig="408" w14:anchorId="2523C888">
          <v:shape id="_x0000_i1438" type="#_x0000_t75" style="width:44.5pt;height:20.5pt" o:ole="">
            <v:imagedata r:id="rId41" o:title=""/>
          </v:shape>
          <o:OLEObject Type="Embed" ProgID="Equation.DSMT4" ShapeID="_x0000_i1438" DrawAspect="Content" ObjectID="_1747835595" r:id="rId819"/>
        </w:object>
      </w:r>
      <w:r w:rsidR="00E72872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4"/>
          <w:sz w:val="24"/>
          <w:szCs w:val="24"/>
          <w:highlight w:val="yellow"/>
        </w:rPr>
        <w:object w:dxaOrig="882" w:dyaOrig="408" w14:anchorId="68D0C7AB">
          <v:shape id="_x0000_i1439" type="#_x0000_t75" style="width:44.5pt;height:20.5pt" o:ole="">
            <v:imagedata r:id="rId43" o:title=""/>
          </v:shape>
          <o:OLEObject Type="Embed" ProgID="Equation.DSMT4" ShapeID="_x0000_i1439" DrawAspect="Content" ObjectID="_1747835596" r:id="rId820"/>
        </w:object>
      </w:r>
      <w:r w:rsidR="00E72872" w:rsidRPr="002B1CAA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4"/>
          <w:sz w:val="24"/>
          <w:szCs w:val="24"/>
        </w:rPr>
        <w:object w:dxaOrig="766" w:dyaOrig="408" w14:anchorId="2C88E927">
          <v:shape id="_x0000_i1440" type="#_x0000_t75" style="width:38.5pt;height:20.5pt" o:ole="">
            <v:imagedata r:id="rId45" o:title=""/>
          </v:shape>
          <o:OLEObject Type="Embed" ProgID="Equation.DSMT4" ShapeID="_x0000_i1440" DrawAspect="Content" ObjectID="_1747835597" r:id="rId821"/>
        </w:object>
      </w:r>
      <w:r w:rsidR="00E72872" w:rsidRPr="002B1CAA">
        <w:rPr>
          <w:rFonts w:ascii="Times New Roman" w:hAnsi="Times New Roman"/>
          <w:color w:val="000000"/>
          <w:sz w:val="24"/>
          <w:szCs w:val="24"/>
        </w:rPr>
        <w:t>.</w:t>
      </w:r>
    </w:p>
    <w:p w14:paraId="5D1DA185" w14:textId="34E1968A" w:rsidR="00E72872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54CA489A" w14:textId="77777777" w:rsidR="00E72872" w:rsidRPr="002B1CAA" w:rsidRDefault="00E72872" w:rsidP="00921B15">
      <w:pPr>
        <w:spacing w:after="0"/>
        <w:ind w:left="992"/>
        <w:rPr>
          <w:rFonts w:ascii="Times New Roman" w:hAnsi="Times New Roman"/>
          <w:color w:val="000000"/>
          <w:sz w:val="24"/>
          <w:szCs w:val="24"/>
        </w:rPr>
      </w:pPr>
      <w:r w:rsidRPr="002B1CAA">
        <w:rPr>
          <w:rFonts w:ascii="Times New Roman" w:hAnsi="Times New Roman"/>
          <w:position w:val="-28"/>
          <w:sz w:val="24"/>
          <w:szCs w:val="24"/>
        </w:rPr>
        <w:object w:dxaOrig="4653" w:dyaOrig="732" w14:anchorId="1B654494">
          <v:shape id="_x0000_i1441" type="#_x0000_t75" style="width:232pt;height:36.5pt" o:ole="">
            <v:imagedata r:id="rId822" o:title=""/>
          </v:shape>
          <o:OLEObject Type="Embed" ProgID="Equation.DSMT4" ShapeID="_x0000_i1441" DrawAspect="Content" ObjectID="_1747835598" r:id="rId823"/>
        </w:object>
      </w:r>
    </w:p>
    <w:p w14:paraId="6F501B40" w14:textId="77777777" w:rsidR="00E72872" w:rsidRPr="002B1CAA" w:rsidRDefault="00E72872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color w:val="000000"/>
          <w:sz w:val="24"/>
          <w:szCs w:val="24"/>
        </w:rPr>
        <w:t xml:space="preserve">Vậy tập nghiệm của bất phương trình là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274" w:dyaOrig="408" w14:anchorId="17049937">
          <v:shape id="_x0000_i1442" type="#_x0000_t75" style="width:63.5pt;height:20.5pt" o:ole="">
            <v:imagedata r:id="rId824" o:title=""/>
          </v:shape>
          <o:OLEObject Type="Embed" ProgID="Equation.DSMT4" ShapeID="_x0000_i1442" DrawAspect="Content" ObjectID="_1747835599" r:id="rId825"/>
        </w:object>
      </w:r>
    </w:p>
    <w:p w14:paraId="2B25DF53" w14:textId="3CB95224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5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72872" w:rsidRPr="005E1592">
        <w:rPr>
          <w:rFonts w:ascii="Times New Roman" w:hAnsi="Times New Roman"/>
          <w:sz w:val="24"/>
          <w:szCs w:val="24"/>
        </w:rPr>
        <w:t xml:space="preserve">Cho cấp số nhân </w:t>
      </w:r>
      <w:r w:rsidR="00E72872" w:rsidRPr="002B1CAA">
        <w:rPr>
          <w:position w:val="-14"/>
        </w:rPr>
        <w:object w:dxaOrig="483" w:dyaOrig="408" w14:anchorId="26769658">
          <v:shape id="_x0000_i1443" type="#_x0000_t75" style="width:24pt;height:20.5pt" o:ole="">
            <v:imagedata r:id="rId47" o:title=""/>
          </v:shape>
          <o:OLEObject Type="Embed" ProgID="Equation.DSMT4" ShapeID="_x0000_i1443" DrawAspect="Content" ObjectID="_1747835600" r:id="rId826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có </w:t>
      </w:r>
      <w:r w:rsidR="00E72872" w:rsidRPr="002B1CAA">
        <w:rPr>
          <w:position w:val="-12"/>
        </w:rPr>
        <w:object w:dxaOrig="658" w:dyaOrig="375" w14:anchorId="2E726CC3">
          <v:shape id="_x0000_i1444" type="#_x0000_t75" style="width:33pt;height:18.5pt" o:ole="">
            <v:imagedata r:id="rId49" o:title=""/>
          </v:shape>
          <o:OLEObject Type="Embed" ProgID="Equation.DSMT4" ShapeID="_x0000_i1444" DrawAspect="Content" ObjectID="_1747835601" r:id="rId827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và </w:t>
      </w:r>
      <w:r w:rsidR="00E72872" w:rsidRPr="002B1CAA">
        <w:rPr>
          <w:position w:val="-12"/>
        </w:rPr>
        <w:object w:dxaOrig="732" w:dyaOrig="375" w14:anchorId="76C3308E">
          <v:shape id="_x0000_i1445" type="#_x0000_t75" style="width:36.5pt;height:18.5pt" o:ole="">
            <v:imagedata r:id="rId51" o:title=""/>
          </v:shape>
          <o:OLEObject Type="Embed" ProgID="Equation.DSMT4" ShapeID="_x0000_i1445" DrawAspect="Content" ObjectID="_1747835602" r:id="rId828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. Số hạng thứ </w:t>
      </w:r>
      <w:r w:rsidR="00E72872" w:rsidRPr="002B1CAA">
        <w:rPr>
          <w:position w:val="-6"/>
        </w:rPr>
        <w:object w:dxaOrig="283" w:dyaOrig="283" w14:anchorId="392AAEDF">
          <v:shape id="_x0000_i1446" type="#_x0000_t75" style="width:14.5pt;height:14.5pt" o:ole="">
            <v:imagedata r:id="rId53" o:title=""/>
          </v:shape>
          <o:OLEObject Type="Embed" ProgID="Equation.DSMT4" ShapeID="_x0000_i1446" DrawAspect="Content" ObjectID="_1747835603" r:id="rId829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của cấp số nhân bằng</w:t>
      </w:r>
    </w:p>
    <w:p w14:paraId="7BD63EC8" w14:textId="5B628FC9" w:rsidR="00E72872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6"/>
          <w:sz w:val="24"/>
          <w:szCs w:val="24"/>
        </w:rPr>
        <w:object w:dxaOrig="416" w:dyaOrig="283" w14:anchorId="35838172">
          <v:shape id="_x0000_i1447" type="#_x0000_t75" style="width:21pt;height:14.5pt" o:ole="">
            <v:imagedata r:id="rId55" o:title=""/>
          </v:shape>
          <o:OLEObject Type="Embed" ProgID="Equation.DSMT4" ShapeID="_x0000_i1447" DrawAspect="Content" ObjectID="_1747835604" r:id="rId830"/>
        </w:object>
      </w:r>
      <w:r w:rsidR="00E72872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6"/>
          <w:sz w:val="24"/>
          <w:szCs w:val="24"/>
          <w:highlight w:val="yellow"/>
        </w:rPr>
        <w:object w:dxaOrig="433" w:dyaOrig="283" w14:anchorId="1109C37D">
          <v:shape id="_x0000_i1448" type="#_x0000_t75" style="width:21.5pt;height:14.5pt" o:ole="">
            <v:imagedata r:id="rId57" o:title=""/>
          </v:shape>
          <o:OLEObject Type="Embed" ProgID="Equation.DSMT4" ShapeID="_x0000_i1448" DrawAspect="Content" ObjectID="_1747835605" r:id="rId831"/>
        </w:object>
      </w:r>
      <w:r w:rsidR="00E72872" w:rsidRPr="002B1CAA">
        <w:rPr>
          <w:rFonts w:ascii="Times New Roman" w:hAnsi="Times New Roman"/>
          <w:sz w:val="24"/>
          <w:szCs w:val="24"/>
          <w:highlight w:val="yellow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6"/>
          <w:sz w:val="24"/>
          <w:szCs w:val="24"/>
        </w:rPr>
        <w:object w:dxaOrig="558" w:dyaOrig="283" w14:anchorId="3E9D5A6B">
          <v:shape id="_x0000_i1449" type="#_x0000_t75" style="width:27.5pt;height:14.5pt" o:ole="">
            <v:imagedata r:id="rId59" o:title=""/>
          </v:shape>
          <o:OLEObject Type="Embed" ProgID="Equation.DSMT4" ShapeID="_x0000_i1449" DrawAspect="Content" ObjectID="_1747835606" r:id="rId832"/>
        </w:object>
      </w:r>
      <w:r w:rsidR="00E72872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6"/>
          <w:sz w:val="24"/>
          <w:szCs w:val="24"/>
        </w:rPr>
        <w:object w:dxaOrig="541" w:dyaOrig="283" w14:anchorId="35A283B4">
          <v:shape id="_x0000_i1450" type="#_x0000_t75" style="width:27pt;height:14.5pt" o:ole="">
            <v:imagedata r:id="rId61" o:title=""/>
          </v:shape>
          <o:OLEObject Type="Embed" ProgID="Equation.DSMT4" ShapeID="_x0000_i1450" DrawAspect="Content" ObjectID="_1747835607" r:id="rId833"/>
        </w:object>
      </w:r>
      <w:r w:rsidR="00E72872" w:rsidRPr="002B1CAA">
        <w:rPr>
          <w:rFonts w:ascii="Times New Roman" w:hAnsi="Times New Roman"/>
          <w:sz w:val="24"/>
          <w:szCs w:val="24"/>
        </w:rPr>
        <w:t>.</w:t>
      </w:r>
    </w:p>
    <w:p w14:paraId="65336F46" w14:textId="6C0A6A55" w:rsidR="00E72872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140AA93" w14:textId="77777777" w:rsidR="00E72872" w:rsidRPr="002B1CAA" w:rsidRDefault="00E72872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 có </w:t>
      </w:r>
      <w:r w:rsidRPr="002B1CAA">
        <w:rPr>
          <w:rFonts w:ascii="Times New Roman" w:hAnsi="Times New Roman"/>
          <w:position w:val="-36"/>
          <w:sz w:val="24"/>
          <w:szCs w:val="24"/>
        </w:rPr>
        <w:object w:dxaOrig="3088" w:dyaOrig="841" w14:anchorId="36A35926">
          <v:shape id="_x0000_i1451" type="#_x0000_t75" style="width:155pt;height:42pt" o:ole="">
            <v:imagedata r:id="rId834" o:title=""/>
          </v:shape>
          <o:OLEObject Type="Embed" ProgID="Equation.DSMT4" ShapeID="_x0000_i1451" DrawAspect="Content" ObjectID="_1747835608" r:id="rId835"/>
        </w:object>
      </w:r>
    </w:p>
    <w:p w14:paraId="28DC6A39" w14:textId="77777777" w:rsidR="00E72872" w:rsidRPr="002B1CAA" w:rsidRDefault="00E72872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hay vào ta được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2697" w:dyaOrig="375" w14:anchorId="339FC898">
          <v:shape id="_x0000_i1452" type="#_x0000_t75" style="width:135pt;height:18.5pt" o:ole="">
            <v:imagedata r:id="rId836" o:title=""/>
          </v:shape>
          <o:OLEObject Type="Embed" ProgID="Equation.DSMT4" ShapeID="_x0000_i1452" DrawAspect="Content" ObjectID="_1747835609" r:id="rId837"/>
        </w:object>
      </w:r>
      <w:r w:rsidRPr="002B1CAA">
        <w:rPr>
          <w:rFonts w:ascii="Times New Roman" w:hAnsi="Times New Roman"/>
          <w:sz w:val="24"/>
          <w:szCs w:val="24"/>
        </w:rPr>
        <w:t xml:space="preserve">. Từ đó suy ra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658" w:dyaOrig="616" w14:anchorId="13DF3521">
          <v:shape id="_x0000_i1453" type="#_x0000_t75" style="width:33pt;height:30.5pt" o:ole="">
            <v:imagedata r:id="rId838" o:title=""/>
          </v:shape>
          <o:OLEObject Type="Embed" ProgID="Equation.DSMT4" ShapeID="_x0000_i1453" DrawAspect="Content" ObjectID="_1747835610" r:id="rId839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AE3D59D" w14:textId="77777777" w:rsidR="00E72872" w:rsidRPr="002B1CAA" w:rsidRDefault="00E72872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Số hạng thứ 10 là </w:t>
      </w:r>
      <w:r w:rsidRPr="002B1CAA">
        <w:rPr>
          <w:rFonts w:ascii="Times New Roman" w:hAnsi="Times New Roman"/>
          <w:position w:val="-12"/>
          <w:sz w:val="24"/>
          <w:szCs w:val="24"/>
        </w:rPr>
        <w:object w:dxaOrig="1623" w:dyaOrig="375" w14:anchorId="7505F885">
          <v:shape id="_x0000_i1454" type="#_x0000_t75" style="width:81pt;height:18.5pt" o:ole="">
            <v:imagedata r:id="rId840" o:title=""/>
          </v:shape>
          <o:OLEObject Type="Embed" ProgID="Equation.DSMT4" ShapeID="_x0000_i1454" DrawAspect="Content" ObjectID="_1747835611" r:id="rId841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7EE681A" w14:textId="77C1D8BA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6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72872" w:rsidRPr="005E1592">
        <w:rPr>
          <w:rFonts w:ascii="Times New Roman" w:hAnsi="Times New Roman"/>
          <w:sz w:val="24"/>
          <w:szCs w:val="24"/>
        </w:rPr>
        <w:t xml:space="preserve">Trong không gian </w:t>
      </w:r>
      <w:r w:rsidR="00E72872" w:rsidRPr="002B1CAA">
        <w:rPr>
          <w:position w:val="-10"/>
        </w:rPr>
        <w:object w:dxaOrig="560" w:dyaOrig="320" w14:anchorId="011BF5BD">
          <v:shape id="_x0000_i1455" type="#_x0000_t75" style="width:29pt;height:14.5pt" o:ole="">
            <v:imagedata r:id="rId63" o:title=""/>
          </v:shape>
          <o:OLEObject Type="Embed" ProgID="Equation.DSMT4" ShapeID="_x0000_i1455" DrawAspect="Content" ObjectID="_1747835612" r:id="rId842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, cho điểm </w:t>
      </w:r>
      <w:r w:rsidR="00E72872" w:rsidRPr="002B1CAA">
        <w:rPr>
          <w:position w:val="-14"/>
        </w:rPr>
        <w:object w:dxaOrig="1160" w:dyaOrig="400" w14:anchorId="28AF0B09">
          <v:shape id="_x0000_i1456" type="#_x0000_t75" style="width:57.5pt;height:21.5pt" o:ole="">
            <v:imagedata r:id="rId65" o:title=""/>
          </v:shape>
          <o:OLEObject Type="Embed" ProgID="Equation.DSMT4" ShapeID="_x0000_i1456" DrawAspect="Content" ObjectID="_1747835613" r:id="rId843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và </w:t>
      </w:r>
      <w:bookmarkStart w:id="3" w:name="_Hlk47885766"/>
      <w:r w:rsidR="00E72872" w:rsidRPr="005E1592">
        <w:rPr>
          <w:rFonts w:ascii="Times New Roman" w:hAnsi="Times New Roman"/>
          <w:sz w:val="24"/>
          <w:szCs w:val="24"/>
        </w:rPr>
        <w:t xml:space="preserve">mặt phẳng </w:t>
      </w:r>
      <w:r w:rsidR="00E72872" w:rsidRPr="002B1CAA">
        <w:rPr>
          <w:position w:val="-14"/>
        </w:rPr>
        <w:object w:dxaOrig="2240" w:dyaOrig="400" w14:anchorId="5E4714A9">
          <v:shape id="_x0000_i1457" type="#_x0000_t75" style="width:115pt;height:21.5pt" o:ole="">
            <v:imagedata r:id="rId67" o:title=""/>
          </v:shape>
          <o:OLEObject Type="Embed" ProgID="Equation.DSMT4" ShapeID="_x0000_i1457" DrawAspect="Content" ObjectID="_1747835614" r:id="rId844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. Phương trình mặt phẳng đi qua </w:t>
      </w:r>
      <w:r w:rsidR="00E72872" w:rsidRPr="002B1CAA">
        <w:rPr>
          <w:position w:val="-4"/>
        </w:rPr>
        <w:object w:dxaOrig="320" w:dyaOrig="260" w14:anchorId="67F08C2B">
          <v:shape id="_x0000_i1458" type="#_x0000_t75" style="width:14.5pt;height:14.5pt" o:ole="">
            <v:imagedata r:id="rId69" o:title=""/>
          </v:shape>
          <o:OLEObject Type="Embed" ProgID="Equation.DSMT4" ShapeID="_x0000_i1458" DrawAspect="Content" ObjectID="_1747835615" r:id="rId845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và song song với </w:t>
      </w:r>
      <w:bookmarkStart w:id="4" w:name="_Hlk50057345"/>
      <w:r w:rsidR="00E72872" w:rsidRPr="002B1CAA">
        <w:rPr>
          <w:position w:val="-14"/>
        </w:rPr>
        <w:object w:dxaOrig="420" w:dyaOrig="400" w14:anchorId="123E3E04">
          <v:shape id="_x0000_i1459" type="#_x0000_t75" style="width:21.5pt;height:21.5pt" o:ole="">
            <v:imagedata r:id="rId71" o:title=""/>
          </v:shape>
          <o:OLEObject Type="Embed" ProgID="Equation.DSMT4" ShapeID="_x0000_i1459" DrawAspect="Content" ObjectID="_1747835616" r:id="rId846"/>
        </w:object>
      </w:r>
      <w:bookmarkEnd w:id="4"/>
      <w:r w:rsidR="00E72872" w:rsidRPr="005E1592">
        <w:rPr>
          <w:rFonts w:ascii="Times New Roman" w:hAnsi="Times New Roman"/>
          <w:sz w:val="24"/>
          <w:szCs w:val="24"/>
        </w:rPr>
        <w:t xml:space="preserve"> là</w:t>
      </w:r>
      <w:bookmarkEnd w:id="3"/>
    </w:p>
    <w:p w14:paraId="175BDDAD" w14:textId="6D71B4CB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0"/>
          <w:sz w:val="24"/>
          <w:szCs w:val="24"/>
        </w:rPr>
        <w:object w:dxaOrig="1880" w:dyaOrig="320" w14:anchorId="78DDE49C">
          <v:shape id="_x0000_i1460" type="#_x0000_t75" style="width:93.5pt;height:14.5pt" o:ole="">
            <v:imagedata r:id="rId73" o:title=""/>
          </v:shape>
          <o:OLEObject Type="Embed" ProgID="Equation.DSMT4" ShapeID="_x0000_i1460" DrawAspect="Content" ObjectID="_1747835617" r:id="rId847"/>
        </w:object>
      </w:r>
      <w:r w:rsidR="00E72872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0"/>
          <w:sz w:val="24"/>
          <w:szCs w:val="24"/>
        </w:rPr>
        <w:object w:dxaOrig="1880" w:dyaOrig="320" w14:anchorId="7398279C">
          <v:shape id="_x0000_i1461" type="#_x0000_t75" style="width:93.5pt;height:14.5pt" o:ole="">
            <v:imagedata r:id="rId75" o:title=""/>
          </v:shape>
          <o:OLEObject Type="Embed" ProgID="Equation.DSMT4" ShapeID="_x0000_i1461" DrawAspect="Content" ObjectID="_1747835618" r:id="rId848"/>
        </w:object>
      </w:r>
      <w:r w:rsidR="00E72872" w:rsidRPr="002B1CAA">
        <w:rPr>
          <w:rFonts w:ascii="Times New Roman" w:hAnsi="Times New Roman"/>
          <w:sz w:val="24"/>
          <w:szCs w:val="24"/>
        </w:rPr>
        <w:t>.</w:t>
      </w:r>
    </w:p>
    <w:p w14:paraId="03FBCCBB" w14:textId="1F796CCC" w:rsidR="00E72872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0"/>
          <w:sz w:val="24"/>
          <w:szCs w:val="24"/>
        </w:rPr>
        <w:object w:dxaOrig="1880" w:dyaOrig="320" w14:anchorId="2F347E17">
          <v:shape id="_x0000_i1462" type="#_x0000_t75" style="width:93.5pt;height:14.5pt" o:ole="">
            <v:imagedata r:id="rId77" o:title=""/>
          </v:shape>
          <o:OLEObject Type="Embed" ProgID="Equation.DSMT4" ShapeID="_x0000_i1462" DrawAspect="Content" ObjectID="_1747835619" r:id="rId849"/>
        </w:object>
      </w:r>
      <w:r w:rsidR="00E72872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0"/>
          <w:sz w:val="24"/>
          <w:szCs w:val="24"/>
        </w:rPr>
        <w:object w:dxaOrig="1900" w:dyaOrig="320" w14:anchorId="0BD5F9EC">
          <v:shape id="_x0000_i1463" type="#_x0000_t75" style="width:93.5pt;height:14.5pt" o:ole="">
            <v:imagedata r:id="rId79" o:title=""/>
          </v:shape>
          <o:OLEObject Type="Embed" ProgID="Equation.DSMT4" ShapeID="_x0000_i1463" DrawAspect="Content" ObjectID="_1747835620" r:id="rId850"/>
        </w:object>
      </w:r>
      <w:r w:rsidR="00E72872" w:rsidRPr="002B1CAA">
        <w:rPr>
          <w:rFonts w:ascii="Times New Roman" w:hAnsi="Times New Roman"/>
          <w:sz w:val="24"/>
          <w:szCs w:val="24"/>
        </w:rPr>
        <w:t>.</w:t>
      </w:r>
    </w:p>
    <w:p w14:paraId="6DE9DC3A" w14:textId="5E152F53" w:rsidR="00E72872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3FB2830C" w14:textId="77777777" w:rsidR="00E72872" w:rsidRPr="002B1CAA" w:rsidRDefault="00E72872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14"/>
          <w:sz w:val="24"/>
          <w:szCs w:val="24"/>
        </w:rPr>
        <w:object w:dxaOrig="420" w:dyaOrig="400" w14:anchorId="2AE183BD">
          <v:shape id="_x0000_i1464" type="#_x0000_t75" style="width:21.5pt;height:21.5pt" o:ole="">
            <v:imagedata r:id="rId71" o:title=""/>
          </v:shape>
          <o:OLEObject Type="Embed" ProgID="Equation.DSMT4" ShapeID="_x0000_i1464" DrawAspect="Content" ObjectID="_1747835621" r:id="rId851"/>
        </w:object>
      </w:r>
      <w:r w:rsidRPr="002B1CAA">
        <w:rPr>
          <w:rFonts w:ascii="Times New Roman" w:hAnsi="Times New Roman"/>
          <w:sz w:val="24"/>
          <w:szCs w:val="24"/>
        </w:rPr>
        <w:t xml:space="preserve"> nhận </w:t>
      </w:r>
      <w:bookmarkStart w:id="5" w:name="_Hlk47885733"/>
      <w:r w:rsidRPr="002B1CAA">
        <w:rPr>
          <w:rFonts w:ascii="Times New Roman" w:hAnsi="Times New Roman"/>
          <w:position w:val="-14"/>
          <w:sz w:val="24"/>
          <w:szCs w:val="24"/>
        </w:rPr>
        <w:object w:dxaOrig="1219" w:dyaOrig="420" w14:anchorId="2887BB8F">
          <v:shape id="_x0000_i1465" type="#_x0000_t75" style="width:57.5pt;height:21.5pt" o:ole="">
            <v:imagedata r:id="rId852" o:title=""/>
          </v:shape>
          <o:OLEObject Type="Embed" ProgID="Equation.DSMT4" ShapeID="_x0000_i1465" DrawAspect="Content" ObjectID="_1747835622" r:id="rId853"/>
        </w:object>
      </w:r>
      <w:bookmarkEnd w:id="5"/>
      <w:r w:rsidRPr="002B1CAA">
        <w:rPr>
          <w:rFonts w:ascii="Times New Roman" w:hAnsi="Times New Roman"/>
          <w:sz w:val="24"/>
          <w:szCs w:val="24"/>
        </w:rPr>
        <w:t xml:space="preserve"> làm vectơ pháp tuyến</w:t>
      </w:r>
    </w:p>
    <w:p w14:paraId="3E5A4571" w14:textId="77777777" w:rsidR="00E72872" w:rsidRPr="002B1CAA" w:rsidRDefault="00E72872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Mặt phẳng đã cho song song với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420" w:dyaOrig="400" w14:anchorId="7A3324E1">
          <v:shape id="_x0000_i1466" type="#_x0000_t75" style="width:21.5pt;height:21.5pt" o:ole="">
            <v:imagedata r:id="rId71" o:title=""/>
          </v:shape>
          <o:OLEObject Type="Embed" ProgID="Equation.DSMT4" ShapeID="_x0000_i1466" DrawAspect="Content" ObjectID="_1747835623" r:id="rId854"/>
        </w:object>
      </w:r>
      <w:r w:rsidRPr="002B1CAA">
        <w:rPr>
          <w:rFonts w:ascii="Times New Roman" w:hAnsi="Times New Roman"/>
          <w:sz w:val="24"/>
          <w:szCs w:val="24"/>
        </w:rPr>
        <w:t xml:space="preserve"> nên cũng nhận nhận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219" w:dyaOrig="420" w14:anchorId="171AB3F7">
          <v:shape id="_x0000_i1467" type="#_x0000_t75" style="width:57.5pt;height:21.5pt" o:ole="">
            <v:imagedata r:id="rId852" o:title=""/>
          </v:shape>
          <o:OLEObject Type="Embed" ProgID="Equation.DSMT4" ShapeID="_x0000_i1467" DrawAspect="Content" ObjectID="_1747835624" r:id="rId855"/>
        </w:object>
      </w:r>
      <w:r w:rsidRPr="002B1CAA">
        <w:rPr>
          <w:rFonts w:ascii="Times New Roman" w:hAnsi="Times New Roman"/>
          <w:sz w:val="24"/>
          <w:szCs w:val="24"/>
        </w:rPr>
        <w:t xml:space="preserve"> làm vectơ pháp tuyến</w:t>
      </w:r>
    </w:p>
    <w:p w14:paraId="2826D0FA" w14:textId="77777777" w:rsidR="00E72872" w:rsidRPr="002B1CAA" w:rsidRDefault="00E72872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lastRenderedPageBreak/>
        <w:t xml:space="preserve">Vậy mặt phẳng đi qua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320" w:dyaOrig="260" w14:anchorId="7676D7AE">
          <v:shape id="_x0000_i1468" type="#_x0000_t75" style="width:14.5pt;height:14.5pt" o:ole="">
            <v:imagedata r:id="rId69" o:title=""/>
          </v:shape>
          <o:OLEObject Type="Embed" ProgID="Equation.DSMT4" ShapeID="_x0000_i1468" DrawAspect="Content" ObjectID="_1747835625" r:id="rId856"/>
        </w:object>
      </w:r>
      <w:r w:rsidRPr="002B1CAA">
        <w:rPr>
          <w:rFonts w:ascii="Times New Roman" w:hAnsi="Times New Roman"/>
          <w:sz w:val="24"/>
          <w:szCs w:val="24"/>
        </w:rPr>
        <w:t xml:space="preserve"> và song song với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420" w:dyaOrig="400" w14:anchorId="483D1CF4">
          <v:shape id="_x0000_i1469" type="#_x0000_t75" style="width:21.5pt;height:21.5pt" o:ole="">
            <v:imagedata r:id="rId71" o:title=""/>
          </v:shape>
          <o:OLEObject Type="Embed" ProgID="Equation.DSMT4" ShapeID="_x0000_i1469" DrawAspect="Content" ObjectID="_1747835626" r:id="rId857"/>
        </w:object>
      </w:r>
      <w:r w:rsidRPr="002B1CAA">
        <w:rPr>
          <w:rFonts w:ascii="Times New Roman" w:hAnsi="Times New Roman"/>
          <w:sz w:val="24"/>
          <w:szCs w:val="24"/>
        </w:rPr>
        <w:t xml:space="preserve"> có phương trình là</w:t>
      </w:r>
    </w:p>
    <w:p w14:paraId="742BC0E3" w14:textId="77777777" w:rsidR="00E72872" w:rsidRPr="002B1CAA" w:rsidRDefault="00E72872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14"/>
          <w:sz w:val="24"/>
          <w:szCs w:val="24"/>
        </w:rPr>
        <w:object w:dxaOrig="3000" w:dyaOrig="400" w14:anchorId="6B8CA876">
          <v:shape id="_x0000_i1470" type="#_x0000_t75" style="width:152pt;height:21.5pt" o:ole="">
            <v:imagedata r:id="rId858" o:title=""/>
          </v:shape>
          <o:OLEObject Type="Embed" ProgID="Equation.DSMT4" ShapeID="_x0000_i1470" DrawAspect="Content" ObjectID="_1747835627" r:id="rId859"/>
        </w:objec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2180" w:dyaOrig="320" w14:anchorId="0E279F52">
          <v:shape id="_x0000_i1471" type="#_x0000_t75" style="width:108pt;height:14.5pt" o:ole="">
            <v:imagedata r:id="rId860" o:title=""/>
          </v:shape>
          <o:OLEObject Type="Embed" ProgID="Equation.DSMT4" ShapeID="_x0000_i1471" DrawAspect="Content" ObjectID="_1747835628" r:id="rId861"/>
        </w:object>
      </w:r>
    </w:p>
    <w:p w14:paraId="4D93BBE6" w14:textId="4607CA85" w:rsidR="00E72872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7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72872" w:rsidRPr="005E1592">
        <w:rPr>
          <w:rFonts w:ascii="Times New Roman" w:hAnsi="Times New Roman"/>
          <w:sz w:val="24"/>
          <w:szCs w:val="24"/>
        </w:rPr>
        <w:t xml:space="preserve">Cho hàm số </w:t>
      </w:r>
      <w:r w:rsidR="00E72872" w:rsidRPr="002B1CAA">
        <w:rPr>
          <w:position w:val="-10"/>
        </w:rPr>
        <w:object w:dxaOrig="2172" w:dyaOrig="358" w14:anchorId="2117C85C">
          <v:shape id="_x0000_i1472" type="#_x0000_t75" style="width:108.5pt;height:18pt" o:ole="">
            <v:imagedata r:id="rId81" o:title=""/>
          </v:shape>
          <o:OLEObject Type="Embed" ProgID="Equation.DSMT4" ShapeID="_x0000_i1472" DrawAspect="Content" ObjectID="_1747835629" r:id="rId862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có đồ thị là đường cong trong hình vẽ bên. Tọa độ giao điểm của đồ thị hàm số đã cho và trục hoành là điểm nào trong các điểm sau</w:t>
      </w:r>
    </w:p>
    <w:p w14:paraId="274A0A76" w14:textId="77777777" w:rsidR="002B1CAA" w:rsidRPr="002B1CAA" w:rsidRDefault="00E72872" w:rsidP="00921B15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86E3469" wp14:editId="26DD6275">
            <wp:extent cx="3038475" cy="2781300"/>
            <wp:effectExtent l="0" t="0" r="9525" b="0"/>
            <wp:docPr id="35" name="Picture 35" descr="Description: Diagram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escription: Diagram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890AC" w14:textId="62DBEDA3" w:rsidR="00E72872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2B1CAA">
        <w:rPr>
          <w:rFonts w:ascii="Times New Roman" w:eastAsia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="00E72872" w:rsidRPr="002B1CAA">
        <w:rPr>
          <w:rFonts w:ascii="Times New Roman" w:hAnsi="Times New Roman"/>
          <w:position w:val="-14"/>
          <w:sz w:val="24"/>
          <w:szCs w:val="24"/>
        </w:rPr>
        <w:object w:dxaOrig="700" w:dyaOrig="400" w14:anchorId="1616F2D4">
          <v:shape id="_x0000_i1473" type="#_x0000_t75" style="width:35.5pt;height:21pt" o:ole="">
            <v:imagedata r:id="rId84" o:title=""/>
          </v:shape>
          <o:OLEObject Type="Embed" ProgID="Equation.DSMT4" ShapeID="_x0000_i1473" DrawAspect="Content" ObjectID="_1747835630" r:id="rId863"/>
        </w:object>
      </w:r>
      <w:r w:rsidR="00E72872" w:rsidRPr="002B1CAA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2B1CAA">
        <w:rPr>
          <w:rFonts w:ascii="Times New Roman" w:eastAsia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="00E72872" w:rsidRPr="002B1CAA">
        <w:rPr>
          <w:rFonts w:ascii="Times New Roman" w:hAnsi="Times New Roman"/>
          <w:position w:val="-14"/>
          <w:sz w:val="24"/>
          <w:szCs w:val="24"/>
        </w:rPr>
        <w:object w:dxaOrig="700" w:dyaOrig="400" w14:anchorId="096E7E12">
          <v:shape id="_x0000_i1474" type="#_x0000_t75" style="width:35.5pt;height:20.5pt" o:ole="">
            <v:imagedata r:id="rId86" o:title=""/>
          </v:shape>
          <o:OLEObject Type="Embed" ProgID="Equation.DSMT4" ShapeID="_x0000_i1474" DrawAspect="Content" ObjectID="_1747835631" r:id="rId864"/>
        </w:object>
      </w:r>
      <w:r w:rsidR="00E72872"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="00E72872" w:rsidRPr="002B1CAA">
        <w:rPr>
          <w:rFonts w:ascii="Times New Roman" w:hAnsi="Times New Roman"/>
          <w:position w:val="-14"/>
          <w:sz w:val="24"/>
          <w:szCs w:val="24"/>
        </w:rPr>
        <w:object w:dxaOrig="700" w:dyaOrig="400" w14:anchorId="6EE71DDA">
          <v:shape id="_x0000_i1475" type="#_x0000_t75" style="width:35.5pt;height:21pt" o:ole="">
            <v:imagedata r:id="rId88" o:title=""/>
          </v:shape>
          <o:OLEObject Type="Embed" ProgID="Equation.DSMT4" ShapeID="_x0000_i1475" DrawAspect="Content" ObjectID="_1747835632" r:id="rId865"/>
        </w:object>
      </w:r>
      <w:r w:rsidR="00E72872"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u w:val="single"/>
          <w:lang w:eastAsia="vi-VN"/>
        </w:rPr>
        <w:t>D</w:t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="00E72872" w:rsidRPr="002B1CAA">
        <w:rPr>
          <w:rFonts w:ascii="Times New Roman" w:hAnsi="Times New Roman"/>
          <w:position w:val="-14"/>
          <w:sz w:val="24"/>
          <w:szCs w:val="24"/>
          <w:highlight w:val="yellow"/>
        </w:rPr>
        <w:object w:dxaOrig="540" w:dyaOrig="400" w14:anchorId="33711F92">
          <v:shape id="_x0000_i1476" type="#_x0000_t75" style="width:27pt;height:21pt" o:ole="">
            <v:imagedata r:id="rId90" o:title=""/>
          </v:shape>
          <o:OLEObject Type="Embed" ProgID="Equation.DSMT4" ShapeID="_x0000_i1476" DrawAspect="Content" ObjectID="_1747835633" r:id="rId866"/>
        </w:object>
      </w:r>
      <w:r w:rsidR="00E72872"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4352D6FF" w14:textId="4AD7880D" w:rsidR="00E72872" w:rsidRPr="002B1CAA" w:rsidRDefault="002B1CAA" w:rsidP="00921B15">
      <w:pPr>
        <w:spacing w:after="0"/>
        <w:ind w:left="992"/>
        <w:jc w:val="center"/>
        <w:rPr>
          <w:rFonts w:ascii="Times New Roman" w:eastAsia="Times New Roman" w:hAnsi="Times New Roman"/>
          <w:b/>
          <w:noProof/>
          <w:color w:val="0000FF"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Lời giải</w:t>
      </w:r>
    </w:p>
    <w:p w14:paraId="5C0EDD89" w14:textId="77777777" w:rsidR="00E72872" w:rsidRPr="002B1CAA" w:rsidRDefault="00E72872" w:rsidP="00921B15">
      <w:pPr>
        <w:spacing w:after="0"/>
        <w:ind w:left="992" w:firstLine="1"/>
        <w:rPr>
          <w:rFonts w:ascii="Times New Roman" w:eastAsia="Times New Roman" w:hAnsi="Times New Roman"/>
          <w:sz w:val="24"/>
          <w:szCs w:val="24"/>
          <w:lang w:eastAsia="vi-VN"/>
        </w:rPr>
      </w:pP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 xml:space="preserve">Từ đồ thị, ta dễ thấy đồ thị hàm số cắt trục hoành tại điểm có tọa độ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540" w:dyaOrig="400" w14:anchorId="15D4E2C2">
          <v:shape id="_x0000_i1477" type="#_x0000_t75" style="width:27pt;height:21pt" o:ole="">
            <v:imagedata r:id="rId90" o:title=""/>
          </v:shape>
          <o:OLEObject Type="Embed" ProgID="Equation.DSMT4" ShapeID="_x0000_i1477" DrawAspect="Content" ObjectID="_1747835634" r:id="rId867"/>
        </w:objec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736990A7" w14:textId="4931D1FB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8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72872" w:rsidRPr="005E1592">
        <w:rPr>
          <w:rFonts w:ascii="Times New Roman" w:hAnsi="Times New Roman"/>
          <w:sz w:val="24"/>
          <w:szCs w:val="24"/>
        </w:rPr>
        <w:t xml:space="preserve">Nếu </w:t>
      </w:r>
      <w:r w:rsidR="00E72872" w:rsidRPr="002B1CAA">
        <w:object w:dxaOrig="1260" w:dyaOrig="740" w14:anchorId="230BE13A">
          <v:shape id="_x0000_i1478" type="#_x0000_t75" style="width:63pt;height:36.5pt" o:ole="">
            <v:imagedata r:id="rId868" o:title=""/>
          </v:shape>
          <o:OLEObject Type="Embed" ProgID="Equation.DSMT4" ShapeID="_x0000_i1478" DrawAspect="Content" ObjectID="_1747835635" r:id="rId869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và </w:t>
      </w:r>
      <w:r w:rsidR="00E72872" w:rsidRPr="002B1CAA">
        <w:object w:dxaOrig="1400" w:dyaOrig="740" w14:anchorId="19CC431E">
          <v:shape id="_x0000_i1479" type="#_x0000_t75" style="width:69.5pt;height:36.5pt" o:ole="">
            <v:imagedata r:id="rId870" o:title=""/>
          </v:shape>
          <o:OLEObject Type="Embed" ProgID="Equation.DSMT4" ShapeID="_x0000_i1479" DrawAspect="Content" ObjectID="_1747835636" r:id="rId871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thì </w:t>
      </w:r>
      <w:r w:rsidR="00E72872" w:rsidRPr="002B1CAA">
        <w:object w:dxaOrig="900" w:dyaOrig="740" w14:anchorId="4C378F98">
          <v:shape id="_x0000_i1480" type="#_x0000_t75" style="width:45pt;height:36.5pt" o:ole="">
            <v:imagedata r:id="rId872" o:title=""/>
          </v:shape>
          <o:OLEObject Type="Embed" ProgID="Equation.DSMT4" ShapeID="_x0000_i1480" DrawAspect="Content" ObjectID="_1747835637" r:id="rId873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1033E0B0" w14:textId="4239F6B7" w:rsidR="00E72872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6"/>
          <w:sz w:val="24"/>
          <w:szCs w:val="24"/>
          <w:highlight w:val="yellow"/>
        </w:rPr>
        <w:object w:dxaOrig="180" w:dyaOrig="288" w14:anchorId="0A8C8ED1">
          <v:shape id="_x0000_i1481" type="#_x0000_t75" style="width:9pt;height:14.5pt" o:ole="">
            <v:imagedata r:id="rId98" o:title=""/>
          </v:shape>
          <o:OLEObject Type="Embed" ProgID="Equation.DSMT4" ShapeID="_x0000_i1481" DrawAspect="Content" ObjectID="_1747835638" r:id="rId874"/>
        </w:object>
      </w:r>
      <w:r w:rsidRPr="002B1CAA">
        <w:rPr>
          <w:rFonts w:ascii="Times New Roman" w:hAnsi="Times New Roman"/>
          <w:b/>
          <w:color w:val="0000FF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6"/>
          <w:sz w:val="24"/>
          <w:szCs w:val="24"/>
        </w:rPr>
        <w:object w:dxaOrig="192" w:dyaOrig="288" w14:anchorId="4D4F9E2C">
          <v:shape id="_x0000_i1482" type="#_x0000_t75" style="width:9.5pt;height:14.5pt" o:ole="">
            <v:imagedata r:id="rId100" o:title=""/>
          </v:shape>
          <o:OLEObject Type="Embed" ProgID="Equation.DSMT4" ShapeID="_x0000_i1482" DrawAspect="Content" ObjectID="_1747835639" r:id="rId875"/>
        </w:object>
      </w:r>
      <w:r w:rsidRPr="002B1CAA">
        <w:rPr>
          <w:rFonts w:ascii="Times New Roman" w:hAnsi="Times New Roman"/>
          <w:b/>
          <w:color w:val="0000FF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6"/>
          <w:sz w:val="24"/>
          <w:szCs w:val="24"/>
        </w:rPr>
        <w:object w:dxaOrig="432" w:dyaOrig="288" w14:anchorId="0273EB4F">
          <v:shape id="_x0000_i1483" type="#_x0000_t75" style="width:21.5pt;height:14.5pt" o:ole="">
            <v:imagedata r:id="rId102" o:title=""/>
          </v:shape>
          <o:OLEObject Type="Embed" ProgID="Equation.DSMT4" ShapeID="_x0000_i1483" DrawAspect="Content" ObjectID="_1747835640" r:id="rId876"/>
        </w:object>
      </w:r>
      <w:r w:rsidRPr="002B1CAA">
        <w:rPr>
          <w:rFonts w:ascii="Times New Roman" w:hAnsi="Times New Roman"/>
          <w:b/>
          <w:color w:val="0000FF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6"/>
          <w:sz w:val="24"/>
          <w:szCs w:val="24"/>
        </w:rPr>
        <w:object w:dxaOrig="312" w:dyaOrig="288" w14:anchorId="3416E9B3">
          <v:shape id="_x0000_i1484" type="#_x0000_t75" style="width:15.5pt;height:14.5pt" o:ole="">
            <v:imagedata r:id="rId104" o:title=""/>
          </v:shape>
          <o:OLEObject Type="Embed" ProgID="Equation.DSMT4" ShapeID="_x0000_i1484" DrawAspect="Content" ObjectID="_1747835641" r:id="rId877"/>
        </w:object>
      </w:r>
    </w:p>
    <w:p w14:paraId="313F8CBD" w14:textId="7F6327D7" w:rsidR="00E72872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921B15">
        <w:rPr>
          <w:rFonts w:ascii="Times New Roman" w:hAnsi="Times New Roman"/>
          <w:b/>
          <w:bCs/>
          <w:color w:val="0066FF"/>
          <w:sz w:val="24"/>
          <w:szCs w:val="24"/>
        </w:rPr>
        <w:t>Lời giải</w:t>
      </w:r>
    </w:p>
    <w:p w14:paraId="6E070F77" w14:textId="23791235" w:rsidR="00E72872" w:rsidRPr="002B1CAA" w:rsidRDefault="002B1CAA" w:rsidP="00921B15">
      <w:pPr>
        <w:spacing w:after="0"/>
        <w:ind w:left="992"/>
        <w:jc w:val="both"/>
        <w:rPr>
          <w:rFonts w:ascii="Times New Roman" w:hAnsi="Times New Roman"/>
          <w:b/>
          <w:bCs/>
          <w:color w:val="008000"/>
          <w:sz w:val="24"/>
          <w:szCs w:val="24"/>
          <w:highlight w:val="yellow"/>
        </w:rPr>
      </w:pPr>
      <w:r w:rsidRPr="002B1CAA">
        <w:rPr>
          <w:rFonts w:ascii="Times New Roman" w:hAnsi="Times New Roman"/>
          <w:b/>
          <w:bCs/>
          <w:color w:val="008000"/>
          <w:sz w:val="24"/>
          <w:szCs w:val="24"/>
          <w:highlight w:val="yellow"/>
        </w:rPr>
        <w:t>C</w:t>
      </w:r>
      <w:r w:rsidR="00E72872" w:rsidRPr="002B1CAA">
        <w:rPr>
          <w:rFonts w:ascii="Times New Roman" w:hAnsi="Times New Roman"/>
          <w:b/>
          <w:bCs/>
          <w:color w:val="008000"/>
          <w:sz w:val="24"/>
          <w:szCs w:val="24"/>
          <w:highlight w:val="yellow"/>
        </w:rPr>
        <w:t xml:space="preserve">họn </w:t>
      </w:r>
      <w:r w:rsidRPr="002B1CAA">
        <w:rPr>
          <w:rFonts w:ascii="Times New Roman" w:hAnsi="Times New Roman"/>
          <w:b/>
          <w:bCs/>
          <w:color w:val="008000"/>
          <w:sz w:val="24"/>
          <w:szCs w:val="24"/>
          <w:highlight w:val="yellow"/>
        </w:rPr>
        <w:t>A</w:t>
      </w:r>
    </w:p>
    <w:p w14:paraId="1FE93C26" w14:textId="77777777" w:rsidR="00E72872" w:rsidRPr="002B1CAA" w:rsidRDefault="00E72872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Áp dụng công thức </w:t>
      </w:r>
      <w:r w:rsidRPr="002B1CAA">
        <w:rPr>
          <w:rFonts w:ascii="Times New Roman" w:hAnsi="Times New Roman"/>
          <w:position w:val="-32"/>
          <w:sz w:val="24"/>
          <w:szCs w:val="24"/>
        </w:rPr>
        <w:object w:dxaOrig="4320" w:dyaOrig="732" w14:anchorId="6E10541D">
          <v:shape id="_x0000_i1485" type="#_x0000_t75" style="width:3in;height:36.5pt" o:ole="">
            <v:imagedata r:id="rId878" o:title=""/>
          </v:shape>
          <o:OLEObject Type="Embed" ProgID="Equation.DSMT4" ShapeID="_x0000_i1485" DrawAspect="Content" ObjectID="_1747835642" r:id="rId879"/>
        </w:object>
      </w:r>
      <w:r w:rsidRPr="002B1CAA">
        <w:rPr>
          <w:rFonts w:ascii="Times New Roman" w:hAnsi="Times New Roman"/>
          <w:sz w:val="24"/>
          <w:szCs w:val="24"/>
        </w:rPr>
        <w:t>, ta có</w:t>
      </w:r>
    </w:p>
    <w:p w14:paraId="51B53148" w14:textId="77777777" w:rsidR="00E72872" w:rsidRPr="002B1CAA" w:rsidRDefault="00E72872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30"/>
          <w:sz w:val="24"/>
          <w:szCs w:val="24"/>
        </w:rPr>
        <w:object w:dxaOrig="4560" w:dyaOrig="720" w14:anchorId="0377D673">
          <v:shape id="_x0000_i1486" type="#_x0000_t75" style="width:228pt;height:36pt" o:ole="">
            <v:imagedata r:id="rId880" o:title=""/>
          </v:shape>
          <o:OLEObject Type="Embed" ProgID="Equation.DSMT4" ShapeID="_x0000_i1486" DrawAspect="Content" ObjectID="_1747835643" r:id="rId881"/>
        </w:object>
      </w:r>
    </w:p>
    <w:p w14:paraId="2F3068D4" w14:textId="27C64868" w:rsidR="00E72872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6" w:name="_Hlk68418429"/>
      <w:r w:rsidRPr="00921B15">
        <w:rPr>
          <w:rFonts w:ascii="Times New Roman" w:hAnsi="Times New Roman"/>
          <w:b/>
          <w:color w:val="0066FF"/>
          <w:sz w:val="24"/>
          <w:szCs w:val="24"/>
        </w:rPr>
        <w:t>Câu 9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72872" w:rsidRPr="005E1592">
        <w:rPr>
          <w:rFonts w:ascii="Times New Roman" w:hAnsi="Times New Roman"/>
          <w:sz w:val="24"/>
          <w:szCs w:val="24"/>
        </w:rPr>
        <w:t>Đồ thị của hàm số nào dưới đây có dạng như đường cong hình dưới?</w:t>
      </w:r>
    </w:p>
    <w:p w14:paraId="15DBAB63" w14:textId="77777777" w:rsidR="002B1CAA" w:rsidRPr="002B1CAA" w:rsidRDefault="00E72872" w:rsidP="00921B15">
      <w:pPr>
        <w:spacing w:after="0"/>
        <w:ind w:left="992"/>
        <w:contextualSpacing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76A9B46" wp14:editId="3FD38753">
            <wp:extent cx="2190750" cy="23622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F7201" w14:textId="13529FE4" w:rsidR="00E72872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0"/>
          <w:sz w:val="24"/>
          <w:szCs w:val="24"/>
        </w:rPr>
        <w:object w:dxaOrig="1200" w:dyaOrig="360" w14:anchorId="30FB4C27">
          <v:shape id="_x0000_i1487" type="#_x0000_t75" style="width:63pt;height:18pt" o:ole="">
            <v:imagedata r:id="rId107" o:title=""/>
          </v:shape>
          <o:OLEObject Type="Embed" ProgID="Equation.DSMT4" ShapeID="_x0000_i1487" DrawAspect="Content" ObjectID="_1747835644" r:id="rId882"/>
        </w:object>
      </w:r>
      <w:r w:rsidR="00E72872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0"/>
          <w:sz w:val="24"/>
          <w:szCs w:val="24"/>
        </w:rPr>
        <w:object w:dxaOrig="1160" w:dyaOrig="360" w14:anchorId="33A53535">
          <v:shape id="_x0000_i1488" type="#_x0000_t75" style="width:57.5pt;height:18.5pt" o:ole="">
            <v:imagedata r:id="rId109" o:title=""/>
          </v:shape>
          <o:OLEObject Type="Embed" ProgID="Equation.DSMT4" ShapeID="_x0000_i1488" DrawAspect="Content" ObjectID="_1747835645" r:id="rId883"/>
        </w:object>
      </w:r>
      <w:r w:rsidR="00E72872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0"/>
          <w:sz w:val="24"/>
          <w:szCs w:val="24"/>
        </w:rPr>
        <w:object w:dxaOrig="1520" w:dyaOrig="360" w14:anchorId="63F6FF34">
          <v:shape id="_x0000_i1489" type="#_x0000_t75" style="width:75.5pt;height:18.5pt" o:ole="">
            <v:imagedata r:id="rId111" o:title=""/>
          </v:shape>
          <o:OLEObject Type="Embed" ProgID="Equation.DSMT4" ShapeID="_x0000_i1489" DrawAspect="Content" ObjectID="_1747835646" r:id="rId884"/>
        </w:object>
      </w:r>
      <w:r w:rsidR="00E72872" w:rsidRPr="002B1CAA">
        <w:rPr>
          <w:rFonts w:ascii="Times New Roman" w:hAnsi="Times New Roman"/>
          <w:color w:val="0000CC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hAnsi="Times New Roman"/>
          <w:position w:val="-10"/>
          <w:sz w:val="24"/>
          <w:szCs w:val="24"/>
          <w:highlight w:val="yellow"/>
        </w:rPr>
        <w:object w:dxaOrig="1219" w:dyaOrig="360" w14:anchorId="15A95CA3">
          <v:shape id="_x0000_i1490" type="#_x0000_t75" style="width:64pt;height:18.5pt" o:ole="">
            <v:imagedata r:id="rId113" o:title=""/>
          </v:shape>
          <o:OLEObject Type="Embed" ProgID="Equation.DSMT4" ShapeID="_x0000_i1490" DrawAspect="Content" ObjectID="_1747835647" r:id="rId885"/>
        </w:object>
      </w:r>
    </w:p>
    <w:bookmarkEnd w:id="6"/>
    <w:p w14:paraId="4915827B" w14:textId="00587806" w:rsidR="00E72872" w:rsidRPr="002B1CAA" w:rsidRDefault="002B1CAA" w:rsidP="00921B15">
      <w:pPr>
        <w:spacing w:after="0"/>
        <w:ind w:left="992" w:hanging="992"/>
        <w:jc w:val="center"/>
        <w:rPr>
          <w:rFonts w:ascii="Times New Roman" w:hAnsi="Times New Roman"/>
          <w:b/>
          <w:color w:val="0000CC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lastRenderedPageBreak/>
        <w:t>Lời giải</w:t>
      </w:r>
    </w:p>
    <w:p w14:paraId="593B74BC" w14:textId="7C49D658" w:rsidR="00E72872" w:rsidRPr="002B1CAA" w:rsidRDefault="002B1CAA" w:rsidP="00921B15">
      <w:pPr>
        <w:spacing w:after="0"/>
        <w:ind w:left="992"/>
        <w:rPr>
          <w:rFonts w:ascii="Times New Roman" w:eastAsia="Calibri" w:hAnsi="Times New Roman"/>
          <w:b/>
          <w:color w:val="008000"/>
          <w:sz w:val="24"/>
          <w:szCs w:val="24"/>
          <w:highlight w:val="yellow"/>
        </w:rPr>
      </w:pPr>
      <w:r w:rsidRPr="002B1CAA">
        <w:rPr>
          <w:rFonts w:ascii="Times New Roman" w:eastAsia="Calibri" w:hAnsi="Times New Roman"/>
          <w:b/>
          <w:color w:val="008000"/>
          <w:sz w:val="24"/>
          <w:szCs w:val="24"/>
          <w:highlight w:val="yellow"/>
        </w:rPr>
        <w:t>C</w:t>
      </w:r>
      <w:r w:rsidR="00E72872" w:rsidRPr="002B1CAA">
        <w:rPr>
          <w:rFonts w:ascii="Times New Roman" w:eastAsia="Calibri" w:hAnsi="Times New Roman"/>
          <w:b/>
          <w:color w:val="008000"/>
          <w:sz w:val="24"/>
          <w:szCs w:val="24"/>
          <w:highlight w:val="yellow"/>
        </w:rPr>
        <w:t xml:space="preserve">họn 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highlight w:val="yellow"/>
        </w:rPr>
        <w:t>D</w:t>
      </w:r>
    </w:p>
    <w:p w14:paraId="58FA3825" w14:textId="77777777" w:rsidR="00E72872" w:rsidRPr="002B1CAA" w:rsidRDefault="00E72872" w:rsidP="00921B15">
      <w:pPr>
        <w:spacing w:after="0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Dễ thấy đồ thị hàm số đã cho là đồ thị hàm số bậc bốn trùng phương có hệ số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560" w:dyaOrig="279" w14:anchorId="1D539E87">
          <v:shape id="_x0000_i1491" type="#_x0000_t75" style="width:27.5pt;height:14.5pt" o:ole="">
            <v:imagedata r:id="rId886" o:title=""/>
          </v:shape>
          <o:OLEObject Type="Embed" ProgID="Equation.DSMT4" ShapeID="_x0000_i1491" DrawAspect="Content" ObjectID="_1747835648" r:id="rId88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1248DA35" w14:textId="77777777" w:rsidR="00E72872" w:rsidRPr="002B1CAA" w:rsidRDefault="00E72872" w:rsidP="00921B15">
      <w:pPr>
        <w:spacing w:after="0"/>
        <w:ind w:left="992" w:hanging="2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Mặt khác đồ thị hàm số đi qua gốc tọa độ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240" w:dyaOrig="279" w14:anchorId="2BF55532">
          <v:shape id="_x0000_i1492" type="#_x0000_t75" style="width:12pt;height:14.5pt" o:ole="">
            <v:imagedata r:id="rId888" o:title=""/>
          </v:shape>
          <o:OLEObject Type="Embed" ProgID="Equation.DSMT4" ShapeID="_x0000_i1492" DrawAspect="Content" ObjectID="_1747835649" r:id="rId889"/>
        </w:object>
      </w:r>
      <w:r w:rsidRPr="002B1CAA">
        <w:rPr>
          <w:rFonts w:ascii="Times New Roman" w:hAnsi="Times New Roman"/>
          <w:sz w:val="24"/>
          <w:szCs w:val="24"/>
        </w:rPr>
        <w:t xml:space="preserve"> hàm số cần tìm là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219" w:dyaOrig="360" w14:anchorId="7DD222D2">
          <v:shape id="_x0000_i1493" type="#_x0000_t75" style="width:64pt;height:18.5pt" o:ole="">
            <v:imagedata r:id="rId113" o:title=""/>
          </v:shape>
          <o:OLEObject Type="Embed" ProgID="Equation.DSMT4" ShapeID="_x0000_i1493" DrawAspect="Content" ObjectID="_1747835650" r:id="rId890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0AFEBCDB" w14:textId="139C08E7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0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72872" w:rsidRPr="005E1592">
        <w:rPr>
          <w:rFonts w:ascii="Times New Roman" w:hAnsi="Times New Roman"/>
          <w:sz w:val="24"/>
          <w:szCs w:val="24"/>
        </w:rPr>
        <w:t xml:space="preserve">Trong không gian </w:t>
      </w:r>
      <w:r w:rsidR="00E72872" w:rsidRPr="002B1CAA">
        <w:rPr>
          <w:position w:val="-10"/>
        </w:rPr>
        <w:object w:dxaOrig="560" w:dyaOrig="320" w14:anchorId="018ED352">
          <v:shape id="_x0000_i1494" type="#_x0000_t75" style="width:29pt;height:16pt" o:ole="">
            <v:imagedata r:id="rId115" o:title=""/>
          </v:shape>
          <o:OLEObject Type="Embed" ProgID="Equation.DSMT4" ShapeID="_x0000_i1494" DrawAspect="Content" ObjectID="_1747835651" r:id="rId891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, cho mặt cầu </w:t>
      </w:r>
      <w:r w:rsidR="00E72872" w:rsidRPr="002B1CAA">
        <w:object w:dxaOrig="400" w:dyaOrig="400" w14:anchorId="5F4D9C2C">
          <v:shape id="_x0000_i1495" type="#_x0000_t75" style="width:20pt;height:20pt" o:ole="">
            <v:imagedata r:id="rId117" o:title=""/>
          </v:shape>
          <o:OLEObject Type="Embed" ProgID="Equation.DSMT4" ShapeID="_x0000_i1495" DrawAspect="Content" ObjectID="_1747835652" r:id="rId892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có tâm </w:t>
      </w:r>
      <w:r w:rsidR="00E72872" w:rsidRPr="002B1CAA">
        <w:object w:dxaOrig="1140" w:dyaOrig="400" w14:anchorId="3F6D2458">
          <v:shape id="_x0000_i1496" type="#_x0000_t75" style="width:57.5pt;height:20pt" o:ole="">
            <v:imagedata r:id="rId119" o:title=""/>
          </v:shape>
          <o:OLEObject Type="Embed" ProgID="Equation.DSMT4" ShapeID="_x0000_i1496" DrawAspect="Content" ObjectID="_1747835653" r:id="rId893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và đi qua điểm </w:t>
      </w:r>
      <w:r w:rsidR="00E72872" w:rsidRPr="002B1CAA">
        <w:object w:dxaOrig="1100" w:dyaOrig="400" w14:anchorId="59181989">
          <v:shape id="_x0000_i1497" type="#_x0000_t75" style="width:54.5pt;height:20pt" o:ole="">
            <v:imagedata r:id="rId121" o:title=""/>
          </v:shape>
          <o:OLEObject Type="Embed" ProgID="Equation.DSMT4" ShapeID="_x0000_i1497" DrawAspect="Content" ObjectID="_1747835654" r:id="rId894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. Phương trình của </w:t>
      </w:r>
      <w:r w:rsidR="00E72872" w:rsidRPr="002B1CAA">
        <w:object w:dxaOrig="400" w:dyaOrig="400" w14:anchorId="0C98873F">
          <v:shape id="_x0000_i1498" type="#_x0000_t75" style="width:20pt;height:20pt" o:ole="">
            <v:imagedata r:id="rId123" o:title=""/>
          </v:shape>
          <o:OLEObject Type="Embed" ProgID="Equation.DSMT4" ShapeID="_x0000_i1498" DrawAspect="Content" ObjectID="_1747835655" r:id="rId895"/>
        </w:object>
      </w:r>
      <w:r w:rsidR="00E72872" w:rsidRPr="005E1592">
        <w:rPr>
          <w:rFonts w:ascii="Times New Roman" w:hAnsi="Times New Roman"/>
          <w:sz w:val="24"/>
          <w:szCs w:val="24"/>
        </w:rPr>
        <w:t xml:space="preserve"> là</w:t>
      </w:r>
    </w:p>
    <w:p w14:paraId="443B7802" w14:textId="7DD8F5C5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  <w:u w:val="single"/>
        </w:rPr>
        <w:t>A</w:t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eastAsia="Calibri" w:hAnsi="Times New Roman"/>
          <w:b/>
          <w:position w:val="-14"/>
          <w:sz w:val="24"/>
          <w:szCs w:val="24"/>
        </w:rPr>
        <w:object w:dxaOrig="2160" w:dyaOrig="440" w14:anchorId="528933A2">
          <v:shape id="_x0000_i1499" type="#_x0000_t75" style="width:110pt;height:23pt" o:ole="">
            <v:imagedata r:id="rId125" o:title=""/>
          </v:shape>
          <o:OLEObject Type="Embed" ProgID="Equation.DSMT4" ShapeID="_x0000_i1499" DrawAspect="Content" ObjectID="_1747835656" r:id="rId896"/>
        </w:object>
      </w:r>
      <w:r w:rsidR="00E72872" w:rsidRPr="002B1CAA">
        <w:rPr>
          <w:rFonts w:ascii="Times New Roman" w:eastAsia="Calibri" w:hAnsi="Times New Roman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eastAsia="Calibri" w:hAnsi="Times New Roman"/>
          <w:position w:val="-14"/>
          <w:sz w:val="24"/>
          <w:szCs w:val="24"/>
        </w:rPr>
        <w:object w:dxaOrig="2040" w:dyaOrig="440" w14:anchorId="748EAD15">
          <v:shape id="_x0000_i1500" type="#_x0000_t75" style="width:104pt;height:23pt" o:ole="">
            <v:imagedata r:id="rId127" o:title=""/>
          </v:shape>
          <o:OLEObject Type="Embed" ProgID="Equation.DSMT4" ShapeID="_x0000_i1500" DrawAspect="Content" ObjectID="_1747835657" r:id="rId897"/>
        </w:object>
      </w:r>
      <w:r w:rsidR="00E72872" w:rsidRPr="002B1CAA">
        <w:rPr>
          <w:rFonts w:ascii="Times New Roman" w:eastAsia="Calibri" w:hAnsi="Times New Roman"/>
          <w:sz w:val="24"/>
          <w:szCs w:val="24"/>
        </w:rPr>
        <w:t>.</w:t>
      </w:r>
    </w:p>
    <w:p w14:paraId="60E21C46" w14:textId="09E10D50" w:rsidR="00E72872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eastAsia="Calibri" w:hAnsi="Times New Roman"/>
          <w:position w:val="-14"/>
          <w:sz w:val="24"/>
          <w:szCs w:val="24"/>
        </w:rPr>
        <w:object w:dxaOrig="2160" w:dyaOrig="440" w14:anchorId="2092F9AA">
          <v:shape id="_x0000_i1501" type="#_x0000_t75" style="width:113pt;height:23pt" o:ole="">
            <v:imagedata r:id="rId129" o:title=""/>
          </v:shape>
          <o:OLEObject Type="Embed" ProgID="Equation.DSMT4" ShapeID="_x0000_i1501" DrawAspect="Content" ObjectID="_1747835658" r:id="rId898"/>
        </w:object>
      </w:r>
      <w:r w:rsidR="00E72872" w:rsidRPr="002B1CAA">
        <w:rPr>
          <w:rFonts w:ascii="Times New Roman" w:eastAsia="Calibri" w:hAnsi="Times New Roman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="00E72872" w:rsidRPr="002B1CAA">
        <w:rPr>
          <w:rFonts w:ascii="Times New Roman" w:eastAsia="Calibri" w:hAnsi="Times New Roman"/>
          <w:position w:val="-14"/>
          <w:sz w:val="24"/>
          <w:szCs w:val="24"/>
        </w:rPr>
        <w:object w:dxaOrig="2040" w:dyaOrig="440" w14:anchorId="4180AC20">
          <v:shape id="_x0000_i1502" type="#_x0000_t75" style="width:104.5pt;height:23pt" o:ole="">
            <v:imagedata r:id="rId131" o:title=""/>
          </v:shape>
          <o:OLEObject Type="Embed" ProgID="Equation.DSMT4" ShapeID="_x0000_i1502" DrawAspect="Content" ObjectID="_1747835659" r:id="rId899"/>
        </w:object>
      </w:r>
      <w:r w:rsidR="00E72872" w:rsidRPr="002B1CAA">
        <w:rPr>
          <w:rFonts w:ascii="Times New Roman" w:eastAsia="Calibri" w:hAnsi="Times New Roman"/>
          <w:sz w:val="24"/>
          <w:szCs w:val="24"/>
        </w:rPr>
        <w:t>.</w:t>
      </w:r>
    </w:p>
    <w:p w14:paraId="5D638AE9" w14:textId="012F70E7" w:rsidR="00E72872" w:rsidRPr="002B1CAA" w:rsidRDefault="002B1CAA" w:rsidP="00921B15">
      <w:pPr>
        <w:spacing w:after="0"/>
        <w:ind w:left="992"/>
        <w:jc w:val="center"/>
        <w:rPr>
          <w:rFonts w:ascii="Times New Roman" w:eastAsia="Calibri" w:hAnsi="Times New Roman"/>
          <w:b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Lời giải</w:t>
      </w:r>
    </w:p>
    <w:p w14:paraId="4ED4F28C" w14:textId="77777777" w:rsidR="00E72872" w:rsidRPr="002B1CAA" w:rsidRDefault="00E72872" w:rsidP="00921B15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Phương trình mặt cầu </w:t>
      </w:r>
      <w:r w:rsidRPr="002B1CAA">
        <w:rPr>
          <w:rFonts w:ascii="Times New Roman" w:eastAsia="Calibri" w:hAnsi="Times New Roman"/>
          <w:position w:val="-14"/>
          <w:sz w:val="24"/>
          <w:szCs w:val="24"/>
        </w:rPr>
        <w:object w:dxaOrig="400" w:dyaOrig="400" w14:anchorId="00581867">
          <v:shape id="_x0000_i1503" type="#_x0000_t75" style="width:20pt;height:20pt" o:ole="">
            <v:imagedata r:id="rId117" o:title=""/>
          </v:shape>
          <o:OLEObject Type="Embed" ProgID="Equation.DSMT4" ShapeID="_x0000_i1503" DrawAspect="Content" ObjectID="_1747835660" r:id="rId900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có tâm </w:t>
      </w:r>
      <w:r w:rsidRPr="002B1CAA">
        <w:rPr>
          <w:rFonts w:ascii="Times New Roman" w:eastAsia="Calibri" w:hAnsi="Times New Roman"/>
          <w:position w:val="-14"/>
          <w:sz w:val="24"/>
          <w:szCs w:val="24"/>
        </w:rPr>
        <w:object w:dxaOrig="1140" w:dyaOrig="400" w14:anchorId="4EACD38D">
          <v:shape id="_x0000_i1504" type="#_x0000_t75" style="width:57.5pt;height:20pt" o:ole="">
            <v:imagedata r:id="rId119" o:title=""/>
          </v:shape>
          <o:OLEObject Type="Embed" ProgID="Equation.DSMT4" ShapeID="_x0000_i1504" DrawAspect="Content" ObjectID="_1747835661" r:id="rId901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và bán kính </w:t>
      </w:r>
      <w:r w:rsidRPr="002B1CAA">
        <w:rPr>
          <w:rFonts w:ascii="Times New Roman" w:eastAsia="Calibri" w:hAnsi="Times New Roman"/>
          <w:position w:val="-4"/>
          <w:sz w:val="24"/>
          <w:szCs w:val="24"/>
        </w:rPr>
        <w:object w:dxaOrig="240" w:dyaOrig="260" w14:anchorId="573CA18A">
          <v:shape id="_x0000_i1505" type="#_x0000_t75" style="width:12pt;height:13pt" o:ole="">
            <v:imagedata r:id="rId902" o:title=""/>
          </v:shape>
          <o:OLEObject Type="Embed" ProgID="Equation.DSMT4" ShapeID="_x0000_i1505" DrawAspect="Content" ObjectID="_1747835662" r:id="rId903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là: </w:t>
      </w:r>
      <w:r w:rsidRPr="002B1CAA">
        <w:rPr>
          <w:rFonts w:ascii="Times New Roman" w:eastAsia="Calibri" w:hAnsi="Times New Roman"/>
          <w:position w:val="-14"/>
          <w:sz w:val="24"/>
          <w:szCs w:val="24"/>
        </w:rPr>
        <w:object w:dxaOrig="2160" w:dyaOrig="440" w14:anchorId="4C0E00C7">
          <v:shape id="_x0000_i1506" type="#_x0000_t75" style="width:108pt;height:23pt" o:ole="">
            <v:imagedata r:id="rId904" o:title=""/>
          </v:shape>
          <o:OLEObject Type="Embed" ProgID="Equation.DSMT4" ShapeID="_x0000_i1506" DrawAspect="Content" ObjectID="_1747835663" r:id="rId905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5A69BFE5" w14:textId="77777777" w:rsidR="00E72872" w:rsidRPr="002B1CAA" w:rsidRDefault="00E72872" w:rsidP="00921B15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Ta có: </w:t>
      </w:r>
      <w:r w:rsidRPr="002B1CAA">
        <w:rPr>
          <w:rFonts w:ascii="Times New Roman" w:eastAsia="Calibri" w:hAnsi="Times New Roman"/>
          <w:position w:val="-14"/>
          <w:sz w:val="24"/>
          <w:szCs w:val="24"/>
        </w:rPr>
        <w:object w:dxaOrig="4400" w:dyaOrig="440" w14:anchorId="50409D5F">
          <v:shape id="_x0000_i1507" type="#_x0000_t75" style="width:220pt;height:23pt" o:ole="">
            <v:imagedata r:id="rId906" o:title=""/>
          </v:shape>
          <o:OLEObject Type="Embed" ProgID="Equation.DSMT4" ShapeID="_x0000_i1507" DrawAspect="Content" ObjectID="_1747835664" r:id="rId907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0F990CAC" w14:textId="67BCF72E" w:rsidR="00E72872" w:rsidRPr="002B1CAA" w:rsidRDefault="00E72872" w:rsidP="00921B15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Vậy phương trình cần tìm là: </w:t>
      </w:r>
      <w:r w:rsidRPr="002B1CAA">
        <w:rPr>
          <w:rFonts w:ascii="Times New Roman" w:eastAsia="Calibri" w:hAnsi="Times New Roman"/>
          <w:position w:val="-14"/>
          <w:sz w:val="24"/>
          <w:szCs w:val="24"/>
        </w:rPr>
        <w:object w:dxaOrig="2160" w:dyaOrig="440" w14:anchorId="59E21F80">
          <v:shape id="_x0000_i1508" type="#_x0000_t75" style="width:108pt;height:23pt" o:ole="">
            <v:imagedata r:id="rId908" o:title=""/>
          </v:shape>
          <o:OLEObject Type="Embed" ProgID="Equation.DSMT4" ShapeID="_x0000_i1508" DrawAspect="Content" ObjectID="_1747835665" r:id="rId909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35F1B79C" w14:textId="50D0942E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b/>
          <w:color w:val="0000FF"/>
          <w:sz w:val="24"/>
          <w:szCs w:val="24"/>
          <w:lang w:val="fr-FR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Câu 11: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val="fr-FR"/>
        </w:rPr>
        <w:tab/>
      </w:r>
      <w:r w:rsidR="00EF1CF3" w:rsidRPr="005E1592">
        <w:rPr>
          <w:rFonts w:ascii="Times New Roman" w:eastAsia="Times New Roman" w:hAnsi="Times New Roman"/>
          <w:bCs/>
          <w:sz w:val="24"/>
          <w:szCs w:val="24"/>
        </w:rPr>
        <w:t xml:space="preserve">Trong không gian với hệ tọa độ </w:t>
      </w:r>
      <w:r w:rsidR="00EF1CF3" w:rsidRPr="002B1CAA">
        <w:rPr>
          <w:position w:val="-10"/>
        </w:rPr>
        <w:object w:dxaOrig="558" w:dyaOrig="316" w14:anchorId="53F24C89">
          <v:shape id="_x0000_i1509" type="#_x0000_t75" style="width:27.5pt;height:15.5pt" o:ole="">
            <v:imagedata r:id="rId133" o:title=""/>
          </v:shape>
          <o:OLEObject Type="Embed" ProgID="Equation.DSMT4" ShapeID="_x0000_i1509" DrawAspect="Content" ObjectID="_1747835666" r:id="rId910"/>
        </w:object>
      </w:r>
      <w:r w:rsidR="00EF1CF3" w:rsidRPr="005E1592">
        <w:rPr>
          <w:rFonts w:ascii="Times New Roman" w:eastAsia="Times New Roman" w:hAnsi="Times New Roman"/>
          <w:bCs/>
          <w:sz w:val="24"/>
          <w:szCs w:val="24"/>
        </w:rPr>
        <w:t xml:space="preserve">, viết phương trình mặt phẳng </w:t>
      </w:r>
      <w:r w:rsidR="00EF1CF3" w:rsidRPr="002B1CAA">
        <w:rPr>
          <w:position w:val="-14"/>
        </w:rPr>
        <w:object w:dxaOrig="408" w:dyaOrig="391" w14:anchorId="116EF5D2">
          <v:shape id="_x0000_i1510" type="#_x0000_t75" style="width:20.5pt;height:19pt" o:ole="">
            <v:imagedata r:id="rId135" o:title=""/>
          </v:shape>
          <o:OLEObject Type="Embed" ProgID="Equation.DSMT4" ShapeID="_x0000_i1510" DrawAspect="Content" ObjectID="_1747835667" r:id="rId911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 </w:t>
      </w:r>
      <w:r w:rsidR="00EF1CF3" w:rsidRPr="005E1592">
        <w:rPr>
          <w:rFonts w:ascii="Times New Roman" w:eastAsia="Times New Roman" w:hAnsi="Times New Roman"/>
          <w:bCs/>
          <w:sz w:val="24"/>
          <w:szCs w:val="24"/>
        </w:rPr>
        <w:t xml:space="preserve">đi qua điểm </w:t>
      </w:r>
      <w:r w:rsidR="00EF1CF3" w:rsidRPr="002B1CAA">
        <w:rPr>
          <w:position w:val="-14"/>
          <w:lang w:val="fr-FR"/>
        </w:rPr>
        <w:object w:dxaOrig="991" w:dyaOrig="391" w14:anchorId="68D928CB">
          <v:shape id="_x0000_i1511" type="#_x0000_t75" style="width:50pt;height:19pt" o:ole="">
            <v:imagedata r:id="rId137" o:title=""/>
          </v:shape>
          <o:OLEObject Type="Embed" ProgID="Equation.DSMT4" ShapeID="_x0000_i1511" DrawAspect="Content" ObjectID="_1747835668" r:id="rId912"/>
        </w:object>
      </w:r>
      <w:r w:rsidR="00EF1CF3" w:rsidRPr="005E1592">
        <w:rPr>
          <w:rFonts w:ascii="Times New Roman" w:eastAsia="Times New Roman" w:hAnsi="Times New Roman"/>
          <w:sz w:val="24"/>
          <w:szCs w:val="24"/>
          <w:lang w:val="fr-FR"/>
        </w:rPr>
        <w:t xml:space="preserve">, </w:t>
      </w:r>
      <w:r w:rsidR="00EF1CF3" w:rsidRPr="002B1CAA">
        <w:rPr>
          <w:position w:val="-14"/>
        </w:rPr>
        <w:object w:dxaOrig="991" w:dyaOrig="391" w14:anchorId="6DFED3BA">
          <v:shape id="_x0000_i1512" type="#_x0000_t75" style="width:50pt;height:19pt" o:ole="">
            <v:imagedata r:id="rId139" o:title=""/>
          </v:shape>
          <o:OLEObject Type="Embed" ProgID="Equation.DSMT4" ShapeID="_x0000_i1512" DrawAspect="Content" ObjectID="_1747835669" r:id="rId913"/>
        </w:object>
      </w:r>
      <w:r w:rsidR="00EF1CF3" w:rsidRPr="005E1592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="00EF1CF3" w:rsidRPr="005E1592">
        <w:rPr>
          <w:rFonts w:ascii="Times New Roman" w:eastAsia="Times New Roman" w:hAnsi="Times New Roman"/>
          <w:bCs/>
          <w:sz w:val="24"/>
          <w:szCs w:val="24"/>
        </w:rPr>
        <w:t xml:space="preserve">và tạo với mặt phẳng </w:t>
      </w:r>
      <w:r w:rsidR="00EF1CF3" w:rsidRPr="002B1CAA">
        <w:rPr>
          <w:position w:val="-14"/>
          <w:lang w:val="fr-FR"/>
        </w:rPr>
        <w:object w:dxaOrig="599" w:dyaOrig="391" w14:anchorId="640D7A8F">
          <v:shape id="_x0000_i1513" type="#_x0000_t75" style="width:30pt;height:19pt" o:ole="">
            <v:imagedata r:id="rId141" o:title=""/>
          </v:shape>
          <o:OLEObject Type="Embed" ProgID="Equation.DSMT4" ShapeID="_x0000_i1513" DrawAspect="Content" ObjectID="_1747835670" r:id="rId914"/>
        </w:object>
      </w:r>
      <w:r w:rsidR="00EF1CF3" w:rsidRPr="005E1592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t xml:space="preserve"> </w:t>
      </w:r>
      <w:r w:rsidR="00EF1CF3" w:rsidRPr="005E1592">
        <w:rPr>
          <w:rFonts w:ascii="Times New Roman" w:eastAsia="Times New Roman" w:hAnsi="Times New Roman"/>
          <w:bCs/>
          <w:sz w:val="24"/>
          <w:szCs w:val="24"/>
        </w:rPr>
        <w:t xml:space="preserve">một góc </w:t>
      </w:r>
      <w:r w:rsidR="00EF1CF3" w:rsidRPr="002B1CAA">
        <w:rPr>
          <w:position w:val="-6"/>
          <w:lang w:val="fr-FR"/>
        </w:rPr>
        <w:object w:dxaOrig="225" w:dyaOrig="225" w14:anchorId="7423A0AE">
          <v:shape id="_x0000_i1514" type="#_x0000_t75" style="width:11.5pt;height:11.5pt" o:ole="">
            <v:imagedata r:id="rId143" o:title=""/>
          </v:shape>
          <o:OLEObject Type="Embed" ProgID="Equation.DSMT4" ShapeID="_x0000_i1514" DrawAspect="Content" ObjectID="_1747835671" r:id="rId915"/>
        </w:object>
      </w:r>
      <w:r w:rsidR="00EF1CF3" w:rsidRPr="005E1592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t xml:space="preserve"> </w:t>
      </w:r>
      <w:r w:rsidR="00EF1CF3" w:rsidRPr="005E1592">
        <w:rPr>
          <w:rFonts w:ascii="Times New Roman" w:eastAsia="Times New Roman" w:hAnsi="Times New Roman"/>
          <w:bCs/>
          <w:sz w:val="24"/>
          <w:szCs w:val="24"/>
        </w:rPr>
        <w:t xml:space="preserve">biết </w:t>
      </w:r>
      <w:r w:rsidR="00EF1CF3" w:rsidRPr="002B1CAA">
        <w:rPr>
          <w:position w:val="-28"/>
          <w:lang w:val="fr-FR"/>
        </w:rPr>
        <w:object w:dxaOrig="1124" w:dyaOrig="691" w14:anchorId="15D82029">
          <v:shape id="_x0000_i1515" type="#_x0000_t75" style="width:56.5pt;height:35pt" o:ole="">
            <v:imagedata r:id="rId145" o:title=""/>
          </v:shape>
          <o:OLEObject Type="Embed" ProgID="Equation.DSMT4" ShapeID="_x0000_i1515" DrawAspect="Content" ObjectID="_1747835672" r:id="rId916"/>
        </w:object>
      </w:r>
      <w:r w:rsidR="00EF1CF3" w:rsidRPr="005E1592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14:paraId="5FB2FFEB" w14:textId="3BBE9FB0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921B15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bCs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14"/>
          <w:sz w:val="24"/>
          <w:szCs w:val="24"/>
        </w:rPr>
        <w:object w:dxaOrig="2131" w:dyaOrig="391" w14:anchorId="1F567C92">
          <v:shape id="_x0000_i1516" type="#_x0000_t75" style="width:107pt;height:19pt" o:ole="">
            <v:imagedata r:id="rId147" o:title=""/>
          </v:shape>
          <o:OLEObject Type="Embed" ProgID="Equation.DSMT4" ShapeID="_x0000_i1516" DrawAspect="Content" ObjectID="_1747835673" r:id="rId917"/>
        </w:object>
      </w:r>
      <w:r w:rsidR="00EF1CF3" w:rsidRPr="002B1CAA">
        <w:rPr>
          <w:rFonts w:ascii="Times New Roman" w:hAnsi="Times New Roman"/>
          <w:sz w:val="24"/>
          <w:szCs w:val="24"/>
        </w:rPr>
        <w:t xml:space="preserve"> </w:t>
      </w:r>
      <w:r w:rsidR="00EF1CF3" w:rsidRPr="002B1CAA">
        <w:rPr>
          <w:rFonts w:ascii="Times New Roman" w:eastAsia="Calibri" w:hAnsi="Times New Roman"/>
          <w:sz w:val="24"/>
          <w:szCs w:val="24"/>
        </w:rPr>
        <w:t xml:space="preserve">hoặc </w:t>
      </w:r>
      <w:r w:rsidR="00EF1CF3" w:rsidRPr="002B1CAA">
        <w:rPr>
          <w:rFonts w:ascii="Times New Roman" w:hAnsi="Times New Roman"/>
          <w:position w:val="-14"/>
          <w:sz w:val="24"/>
          <w:szCs w:val="24"/>
        </w:rPr>
        <w:object w:dxaOrig="2039" w:dyaOrig="391" w14:anchorId="53F59EF1">
          <v:shape id="_x0000_i1517" type="#_x0000_t75" style="width:102pt;height:19pt" o:ole="">
            <v:imagedata r:id="rId149" o:title=""/>
          </v:shape>
          <o:OLEObject Type="Embed" ProgID="Equation.DSMT4" ShapeID="_x0000_i1517" DrawAspect="Content" ObjectID="_1747835674" r:id="rId918"/>
        </w:object>
      </w:r>
      <w:r w:rsidR="00EF1CF3" w:rsidRPr="002B1CAA">
        <w:rPr>
          <w:rFonts w:ascii="Times New Roman" w:eastAsia="Calibri" w:hAnsi="Times New Roman"/>
          <w:sz w:val="24"/>
          <w:szCs w:val="24"/>
        </w:rPr>
        <w:t>.</w:t>
      </w:r>
    </w:p>
    <w:p w14:paraId="656C0B9F" w14:textId="10D7057E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921B15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bCs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14"/>
          <w:sz w:val="24"/>
          <w:szCs w:val="24"/>
        </w:rPr>
        <w:object w:dxaOrig="2039" w:dyaOrig="391" w14:anchorId="10DF5C58">
          <v:shape id="_x0000_i1518" type="#_x0000_t75" style="width:102pt;height:19pt" o:ole="">
            <v:imagedata r:id="rId151" o:title=""/>
          </v:shape>
          <o:OLEObject Type="Embed" ProgID="Equation.DSMT4" ShapeID="_x0000_i1518" DrawAspect="Content" ObjectID="_1747835675" r:id="rId919"/>
        </w:object>
      </w:r>
      <w:r w:rsidR="00EF1CF3" w:rsidRPr="002B1CAA">
        <w:rPr>
          <w:rFonts w:ascii="Times New Roman" w:hAnsi="Times New Roman"/>
          <w:sz w:val="24"/>
          <w:szCs w:val="24"/>
        </w:rPr>
        <w:t xml:space="preserve"> </w:t>
      </w:r>
      <w:r w:rsidR="00EF1CF3" w:rsidRPr="002B1CAA">
        <w:rPr>
          <w:rFonts w:ascii="Times New Roman" w:eastAsia="Calibri" w:hAnsi="Times New Roman"/>
          <w:sz w:val="24"/>
          <w:szCs w:val="24"/>
        </w:rPr>
        <w:t xml:space="preserve">hoặc </w:t>
      </w:r>
      <w:r w:rsidR="00EF1CF3" w:rsidRPr="002B1CAA">
        <w:rPr>
          <w:rFonts w:ascii="Times New Roman" w:hAnsi="Times New Roman"/>
          <w:position w:val="-14"/>
          <w:sz w:val="24"/>
          <w:szCs w:val="24"/>
        </w:rPr>
        <w:object w:dxaOrig="2039" w:dyaOrig="391" w14:anchorId="63E658CF">
          <v:shape id="_x0000_i1519" type="#_x0000_t75" style="width:102pt;height:19pt" o:ole="">
            <v:imagedata r:id="rId153" o:title=""/>
          </v:shape>
          <o:OLEObject Type="Embed" ProgID="Equation.DSMT4" ShapeID="_x0000_i1519" DrawAspect="Content" ObjectID="_1747835676" r:id="rId920"/>
        </w:object>
      </w:r>
      <w:r w:rsidR="00EF1CF3" w:rsidRPr="002B1CAA">
        <w:rPr>
          <w:rFonts w:ascii="Times New Roman" w:eastAsia="Calibri" w:hAnsi="Times New Roman"/>
          <w:sz w:val="24"/>
          <w:szCs w:val="24"/>
        </w:rPr>
        <w:t>.</w:t>
      </w:r>
    </w:p>
    <w:p w14:paraId="69BE0022" w14:textId="59D803E9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921B15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bCs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14"/>
          <w:sz w:val="24"/>
          <w:szCs w:val="24"/>
        </w:rPr>
        <w:object w:dxaOrig="2039" w:dyaOrig="391" w14:anchorId="16E9E9EC">
          <v:shape id="_x0000_i1520" type="#_x0000_t75" style="width:102pt;height:19pt" o:ole="">
            <v:imagedata r:id="rId155" o:title=""/>
          </v:shape>
          <o:OLEObject Type="Embed" ProgID="Equation.DSMT4" ShapeID="_x0000_i1520" DrawAspect="Content" ObjectID="_1747835677" r:id="rId921"/>
        </w:object>
      </w:r>
      <w:r w:rsidR="00EF1CF3" w:rsidRPr="002B1CAA">
        <w:rPr>
          <w:rFonts w:ascii="Times New Roman" w:hAnsi="Times New Roman"/>
          <w:sz w:val="24"/>
          <w:szCs w:val="24"/>
        </w:rPr>
        <w:t xml:space="preserve"> </w:t>
      </w:r>
      <w:r w:rsidR="00EF1CF3" w:rsidRPr="002B1CAA">
        <w:rPr>
          <w:rFonts w:ascii="Times New Roman" w:eastAsia="Calibri" w:hAnsi="Times New Roman"/>
          <w:sz w:val="24"/>
          <w:szCs w:val="24"/>
        </w:rPr>
        <w:t xml:space="preserve">hoặc </w:t>
      </w:r>
      <w:r w:rsidR="00EF1CF3" w:rsidRPr="002B1CAA">
        <w:rPr>
          <w:rFonts w:ascii="Times New Roman" w:hAnsi="Times New Roman"/>
          <w:position w:val="-14"/>
          <w:sz w:val="24"/>
          <w:szCs w:val="24"/>
        </w:rPr>
        <w:object w:dxaOrig="2039" w:dyaOrig="391" w14:anchorId="26BFCBB7">
          <v:shape id="_x0000_i1521" type="#_x0000_t75" style="width:102pt;height:19pt" o:ole="">
            <v:imagedata r:id="rId153" o:title=""/>
          </v:shape>
          <o:OLEObject Type="Embed" ProgID="Equation.DSMT4" ShapeID="_x0000_i1521" DrawAspect="Content" ObjectID="_1747835678" r:id="rId922"/>
        </w:object>
      </w:r>
      <w:r w:rsidR="00EF1CF3" w:rsidRPr="002B1CAA">
        <w:rPr>
          <w:rFonts w:ascii="Times New Roman" w:eastAsia="Calibri" w:hAnsi="Times New Roman"/>
          <w:sz w:val="24"/>
          <w:szCs w:val="24"/>
        </w:rPr>
        <w:t>.</w:t>
      </w:r>
    </w:p>
    <w:p w14:paraId="07FB7B83" w14:textId="558548A8" w:rsidR="00EF1CF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21B15">
        <w:rPr>
          <w:rFonts w:ascii="Times New Roman" w:hAnsi="Times New Roman"/>
          <w:b/>
          <w:bCs/>
          <w:color w:val="0066FF"/>
          <w:sz w:val="24"/>
          <w:szCs w:val="24"/>
          <w:u w:val="single"/>
        </w:rPr>
        <w:t>D</w:t>
      </w:r>
      <w:r w:rsidRPr="00921B15">
        <w:rPr>
          <w:rFonts w:ascii="Times New Roman" w:hAnsi="Times New Roman"/>
          <w:b/>
          <w:bCs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bCs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14"/>
          <w:sz w:val="24"/>
          <w:szCs w:val="24"/>
          <w:highlight w:val="yellow"/>
        </w:rPr>
        <w:object w:dxaOrig="2131" w:dyaOrig="391" w14:anchorId="26F7022D">
          <v:shape id="_x0000_i1522" type="#_x0000_t75" style="width:107pt;height:19pt" o:ole="">
            <v:imagedata r:id="rId147" o:title=""/>
          </v:shape>
          <o:OLEObject Type="Embed" ProgID="Equation.DSMT4" ShapeID="_x0000_i1522" DrawAspect="Content" ObjectID="_1747835679" r:id="rId923"/>
        </w:object>
      </w:r>
      <w:r w:rsidR="00EF1CF3" w:rsidRPr="002B1CAA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EF1CF3" w:rsidRPr="002B1CAA">
        <w:rPr>
          <w:rFonts w:ascii="Times New Roman" w:eastAsia="Calibri" w:hAnsi="Times New Roman"/>
          <w:sz w:val="24"/>
          <w:szCs w:val="24"/>
          <w:highlight w:val="yellow"/>
        </w:rPr>
        <w:t xml:space="preserve">hoặc </w:t>
      </w:r>
      <w:r w:rsidR="00EF1CF3" w:rsidRPr="002B1CAA">
        <w:rPr>
          <w:rFonts w:ascii="Times New Roman" w:hAnsi="Times New Roman"/>
          <w:position w:val="-14"/>
          <w:sz w:val="24"/>
          <w:szCs w:val="24"/>
          <w:highlight w:val="yellow"/>
        </w:rPr>
        <w:object w:dxaOrig="2039" w:dyaOrig="391" w14:anchorId="6D1B31E4">
          <v:shape id="_x0000_i1523" type="#_x0000_t75" style="width:102pt;height:19pt" o:ole="">
            <v:imagedata r:id="rId153" o:title=""/>
          </v:shape>
          <o:OLEObject Type="Embed" ProgID="Equation.DSMT4" ShapeID="_x0000_i1523" DrawAspect="Content" ObjectID="_1747835680" r:id="rId924"/>
        </w:object>
      </w:r>
      <w:r w:rsidR="00EF1CF3" w:rsidRPr="002B1CAA">
        <w:rPr>
          <w:rFonts w:ascii="Times New Roman" w:hAnsi="Times New Roman"/>
          <w:sz w:val="24"/>
          <w:szCs w:val="24"/>
          <w:highlight w:val="yellow"/>
        </w:rPr>
        <w:t>.</w:t>
      </w:r>
    </w:p>
    <w:p w14:paraId="55BE1898" w14:textId="0244B3C5" w:rsidR="00EF1CF3" w:rsidRPr="002B1CAA" w:rsidRDefault="002B1CAA" w:rsidP="00921B15">
      <w:pPr>
        <w:spacing w:after="0"/>
        <w:ind w:left="992"/>
        <w:jc w:val="center"/>
        <w:rPr>
          <w:rFonts w:ascii="Times New Roman" w:eastAsia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Lời giải</w:t>
      </w:r>
    </w:p>
    <w:p w14:paraId="78C26E69" w14:textId="77777777" w:rsidR="00EF1CF3" w:rsidRPr="002B1CAA" w:rsidRDefault="00EF1CF3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Gọi </w:t>
      </w:r>
      <w:r w:rsidRPr="002B1CAA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1124" w:dyaOrig="408" w14:anchorId="4755E4D9">
          <v:shape id="_x0000_i1524" type="#_x0000_t75" style="width:56.5pt;height:20.5pt" o:ole="">
            <v:imagedata r:id="rId925" o:title=""/>
          </v:shape>
          <o:OLEObject Type="Embed" ProgID="Equation.DSMT4" ShapeID="_x0000_i1524" DrawAspect="Content" ObjectID="_1747835681" r:id="rId926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là vectơ pháp tuyến của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408" w:dyaOrig="391" w14:anchorId="45393DC3">
          <v:shape id="_x0000_i1525" type="#_x0000_t75" style="width:20.5pt;height:19pt" o:ole="">
            <v:imagedata r:id="rId927" o:title=""/>
          </v:shape>
          <o:OLEObject Type="Embed" ProgID="Equation.DSMT4" ShapeID="_x0000_i1525" DrawAspect="Content" ObjectID="_1747835682" r:id="rId928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5612A143" w14:textId="77777777" w:rsidR="00EF1CF3" w:rsidRPr="002B1CAA" w:rsidRDefault="00EF1CF3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Khi đó phương trình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489" w:dyaOrig="391" w14:anchorId="40032F04">
          <v:shape id="_x0000_i1526" type="#_x0000_t75" style="width:124pt;height:19pt" o:ole="">
            <v:imagedata r:id="rId929" o:title=""/>
          </v:shape>
          <o:OLEObject Type="Embed" ProgID="Equation.DSMT4" ShapeID="_x0000_i1526" DrawAspect="Content" ObjectID="_1747835683" r:id="rId930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23C16F91" w14:textId="77777777" w:rsidR="00EF1CF3" w:rsidRPr="002B1CAA" w:rsidRDefault="00EF1CF3" w:rsidP="00921B15">
      <w:pPr>
        <w:spacing w:after="0"/>
        <w:ind w:left="992"/>
        <w:rPr>
          <w:rFonts w:ascii="Times New Roman" w:hAnsi="Times New Roman"/>
          <w:position w:val="-14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Ta có </w:t>
      </w:r>
      <w:r w:rsidRPr="002B1CAA">
        <w:rPr>
          <w:rFonts w:ascii="Times New Roman" w:eastAsia="Times New Roman" w:hAnsi="Times New Roman"/>
          <w:position w:val="-36"/>
          <w:sz w:val="24"/>
          <w:szCs w:val="24"/>
          <w:lang w:val="fr-FR"/>
        </w:rPr>
        <w:object w:dxaOrig="3721" w:dyaOrig="841" w14:anchorId="552F89BD">
          <v:shape id="_x0000_i1527" type="#_x0000_t75" style="width:186pt;height:42pt" o:ole="">
            <v:imagedata r:id="rId931" o:title=""/>
          </v:shape>
          <o:OLEObject Type="Embed" ProgID="Equation.DSMT4" ShapeID="_x0000_i1527" DrawAspect="Content" ObjectID="_1747835684" r:id="rId932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4EE1DA8D" w14:textId="77777777" w:rsidR="00EF1CF3" w:rsidRPr="002B1CAA" w:rsidRDefault="00EF1CF3" w:rsidP="00921B15">
      <w:pPr>
        <w:spacing w:after="0"/>
        <w:ind w:left="992"/>
        <w:rPr>
          <w:rFonts w:ascii="Times New Roman" w:eastAsia="Times New Roman" w:hAnsi="Times New Roman"/>
          <w:position w:val="-10"/>
          <w:sz w:val="24"/>
          <w:szCs w:val="24"/>
          <w:lang w:val="fr-FR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Từ đó ta có </w:t>
      </w:r>
      <w:r w:rsidRPr="002B1CAA">
        <w:rPr>
          <w:rFonts w:ascii="Times New Roman" w:eastAsia="Times New Roman" w:hAnsi="Times New Roman"/>
          <w:position w:val="-30"/>
          <w:sz w:val="24"/>
          <w:szCs w:val="24"/>
          <w:lang w:val="fr-FR"/>
        </w:rPr>
        <w:object w:dxaOrig="841" w:dyaOrig="732" w14:anchorId="1BC3F6F9">
          <v:shape id="_x0000_i1528" type="#_x0000_t75" style="width:42pt;height:36.5pt" o:ole="">
            <v:imagedata r:id="rId933" o:title=""/>
          </v:shape>
          <o:OLEObject Type="Embed" ProgID="Equation.DSMT4" ShapeID="_x0000_i1528" DrawAspect="Content" ObjectID="_1747835685" r:id="rId934"/>
        </w:object>
      </w:r>
      <w:r w:rsidRPr="002B1CAA">
        <w:rPr>
          <w:rFonts w:ascii="Times New Roman" w:eastAsia="Times New Roman" w:hAnsi="Times New Roman"/>
          <w:sz w:val="24"/>
          <w:szCs w:val="24"/>
          <w:lang w:val="fr-FR"/>
        </w:rPr>
        <w:t xml:space="preserve"> nên</w:t>
      </w:r>
      <w:r w:rsidRPr="002B1CAA">
        <w:rPr>
          <w:rFonts w:ascii="Times New Roman" w:eastAsia="Calibri" w:hAnsi="Times New Roman"/>
          <w:sz w:val="24"/>
          <w:szCs w:val="24"/>
          <w:lang w:val="fr-FR"/>
        </w:rPr>
        <w:t xml:space="preserve"> </w:t>
      </w:r>
      <w:r w:rsidRPr="002B1CAA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1157" w:dyaOrig="408" w14:anchorId="47E663BB">
          <v:shape id="_x0000_i1529" type="#_x0000_t75" style="width:57.5pt;height:20.5pt" o:ole="">
            <v:imagedata r:id="rId935" o:title=""/>
          </v:shape>
          <o:OLEObject Type="Embed" ProgID="Equation.DSMT4" ShapeID="_x0000_i1529" DrawAspect="Content" ObjectID="_1747835686" r:id="rId936"/>
        </w:object>
      </w:r>
      <w:r w:rsidRPr="002B1CAA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14:paraId="498A3B00" w14:textId="77777777" w:rsidR="00EF1CF3" w:rsidRPr="002B1CAA" w:rsidRDefault="00EF1CF3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Theo giả thiết </w:t>
      </w:r>
      <w:r w:rsidRPr="002B1CAA">
        <w:rPr>
          <w:rFonts w:ascii="Times New Roman" w:hAnsi="Times New Roman"/>
          <w:position w:val="-30"/>
          <w:sz w:val="24"/>
          <w:szCs w:val="24"/>
        </w:rPr>
        <w:object w:dxaOrig="5650" w:dyaOrig="732" w14:anchorId="6C8CDC64">
          <v:shape id="_x0000_i1530" type="#_x0000_t75" style="width:282.5pt;height:36.5pt" o:ole="">
            <v:imagedata r:id="rId937" o:title=""/>
          </v:shape>
          <o:OLEObject Type="Embed" ProgID="Equation.DSMT4" ShapeID="_x0000_i1530" DrawAspect="Content" ObjectID="_1747835687" r:id="rId938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706386E" w14:textId="77777777" w:rsidR="00EF1CF3" w:rsidRPr="002B1CAA" w:rsidRDefault="00EF1CF3" w:rsidP="00921B15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Với </w:t>
      </w:r>
      <w:r w:rsidRPr="002B1CAA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558" w:dyaOrig="283" w14:anchorId="72EFD1E6">
          <v:shape id="_x0000_i1531" type="#_x0000_t75" style="width:27.5pt;height:14.5pt" o:ole="">
            <v:imagedata r:id="rId939" o:title=""/>
          </v:shape>
          <o:OLEObject Type="Embed" ProgID="Equation.DSMT4" ShapeID="_x0000_i1531" DrawAspect="Content" ObjectID="_1747835688" r:id="rId940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nên ta chọn </w:t>
      </w:r>
      <w:r w:rsidRPr="002B1CAA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524" w:dyaOrig="283" w14:anchorId="75546235">
          <v:shape id="_x0000_i1532" type="#_x0000_t75" style="width:26.5pt;height:14.5pt" o:ole="">
            <v:imagedata r:id="rId941" o:title=""/>
          </v:shape>
          <o:OLEObject Type="Embed" ProgID="Equation.DSMT4" ShapeID="_x0000_i1532" DrawAspect="Content" ObjectID="_1747835689" r:id="rId942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ta có </w:t>
      </w:r>
      <w:r w:rsidRPr="002B1CAA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199" w:dyaOrig="283" w14:anchorId="41487C9F">
          <v:shape id="_x0000_i1533" type="#_x0000_t75" style="width:60pt;height:14.5pt" o:ole="">
            <v:imagedata r:id="rId943" o:title=""/>
          </v:shape>
          <o:OLEObject Type="Embed" ProgID="Equation.DSMT4" ShapeID="_x0000_i1533" DrawAspect="Content" ObjectID="_1747835690" r:id="rId944"/>
        </w:object>
      </w:r>
      <w:r w:rsidRPr="002B1CAA">
        <w:rPr>
          <w:rFonts w:ascii="Times New Roman" w:eastAsia="Times New Roman" w:hAnsi="Times New Roman"/>
          <w:sz w:val="24"/>
          <w:szCs w:val="24"/>
          <w:lang w:val="fr-FR"/>
        </w:rPr>
        <w:t xml:space="preserve">;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708" w:dyaOrig="283" w14:anchorId="14E1B2DC">
          <v:shape id="_x0000_i1534" type="#_x0000_t75" style="width:35.5pt;height:14.5pt" o:ole="">
            <v:imagedata r:id="rId945" o:title=""/>
          </v:shape>
          <o:OLEObject Type="Embed" ProgID="Equation.DSMT4" ShapeID="_x0000_i1534" DrawAspect="Content" ObjectID="_1747835691" r:id="rId946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4AFAE1A" w14:textId="77777777" w:rsidR="00EF1CF3" w:rsidRPr="002B1CAA" w:rsidRDefault="00EF1CF3" w:rsidP="00921B15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Với </w:t>
      </w:r>
      <w:r w:rsidRPr="002B1CAA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691" w:dyaOrig="283" w14:anchorId="31976642">
          <v:shape id="_x0000_i1535" type="#_x0000_t75" style="width:35pt;height:14.5pt" o:ole="">
            <v:imagedata r:id="rId947" o:title=""/>
          </v:shape>
          <o:OLEObject Type="Embed" ProgID="Equation.DSMT4" ShapeID="_x0000_i1535" DrawAspect="Content" ObjectID="_1747835692" r:id="rId948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nên ta chọn </w:t>
      </w:r>
      <w:r w:rsidRPr="002B1CAA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524" w:dyaOrig="283" w14:anchorId="183ABEA2">
          <v:shape id="_x0000_i1536" type="#_x0000_t75" style="width:26.5pt;height:14.5pt" o:ole="">
            <v:imagedata r:id="rId941" o:title=""/>
          </v:shape>
          <o:OLEObject Type="Embed" ProgID="Equation.DSMT4" ShapeID="_x0000_i1536" DrawAspect="Content" ObjectID="_1747835693" r:id="rId949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ta có </w:t>
      </w:r>
      <w:r w:rsidRPr="002B1CAA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524" w:dyaOrig="283" w14:anchorId="20AFF95C">
          <v:shape id="_x0000_i1537" type="#_x0000_t75" style="width:26.5pt;height:14.5pt" o:ole="">
            <v:imagedata r:id="rId950" o:title=""/>
          </v:shape>
          <o:OLEObject Type="Embed" ProgID="Equation.DSMT4" ShapeID="_x0000_i1537" DrawAspect="Content" ObjectID="_1747835694" r:id="rId951"/>
        </w:object>
      </w:r>
      <w:r w:rsidRPr="002B1CAA">
        <w:rPr>
          <w:rFonts w:ascii="Times New Roman" w:eastAsia="Times New Roman" w:hAnsi="Times New Roman"/>
          <w:sz w:val="24"/>
          <w:szCs w:val="24"/>
          <w:lang w:val="fr-FR"/>
        </w:rPr>
        <w:t xml:space="preserve">;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658" w:dyaOrig="283" w14:anchorId="19FE1438">
          <v:shape id="_x0000_i1538" type="#_x0000_t75" style="width:33pt;height:14.5pt" o:ole="">
            <v:imagedata r:id="rId952" o:title=""/>
          </v:shape>
          <o:OLEObject Type="Embed" ProgID="Equation.DSMT4" ShapeID="_x0000_i1538" DrawAspect="Content" ObjectID="_1747835695" r:id="rId953"/>
        </w:object>
      </w:r>
      <w:r w:rsidRPr="002B1CAA">
        <w:rPr>
          <w:rFonts w:ascii="Times New Roman" w:hAnsi="Times New Roman"/>
          <w:sz w:val="24"/>
          <w:szCs w:val="24"/>
        </w:rPr>
        <w:t xml:space="preserve">;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508" w:dyaOrig="283" w14:anchorId="435A5AFF">
          <v:shape id="_x0000_i1539" type="#_x0000_t75" style="width:26pt;height:14.5pt" o:ole="">
            <v:imagedata r:id="rId954" o:title=""/>
          </v:shape>
          <o:OLEObject Type="Embed" ProgID="Equation.DSMT4" ShapeID="_x0000_i1539" DrawAspect="Content" ObjectID="_1747835696" r:id="rId955"/>
        </w:object>
      </w:r>
      <w:r w:rsidRPr="002B1CAA">
        <w:rPr>
          <w:rFonts w:ascii="Times New Roman" w:hAnsi="Times New Roman"/>
          <w:sz w:val="24"/>
          <w:szCs w:val="24"/>
        </w:rPr>
        <w:t xml:space="preserve">;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541" w:dyaOrig="283" w14:anchorId="7C61BA61">
          <v:shape id="_x0000_i1540" type="#_x0000_t75" style="width:27pt;height:14.5pt" o:ole="">
            <v:imagedata r:id="rId956" o:title=""/>
          </v:shape>
          <o:OLEObject Type="Embed" ProgID="Equation.DSMT4" ShapeID="_x0000_i1540" DrawAspect="Content" ObjectID="_1747835697" r:id="rId95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02B6E2A2" w14:textId="77777777" w:rsidR="00EF1CF3" w:rsidRPr="002B1CAA" w:rsidRDefault="00EF1CF3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Khi đó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114" w:dyaOrig="391" w14:anchorId="4C3821F5">
          <v:shape id="_x0000_i1541" type="#_x0000_t75" style="width:105.5pt;height:19pt" o:ole="">
            <v:imagedata r:id="rId147" o:title=""/>
          </v:shape>
          <o:OLEObject Type="Embed" ProgID="Equation.DSMT4" ShapeID="_x0000_i1541" DrawAspect="Content" ObjectID="_1747835698" r:id="rId958"/>
        </w:object>
      </w:r>
      <w:r w:rsidRPr="002B1CAA">
        <w:rPr>
          <w:rFonts w:ascii="Times New Roman" w:hAnsi="Times New Roman"/>
          <w:sz w:val="24"/>
          <w:szCs w:val="24"/>
        </w:rPr>
        <w:t xml:space="preserve"> </w:t>
      </w:r>
      <w:r w:rsidRPr="002B1CAA">
        <w:rPr>
          <w:rFonts w:ascii="Times New Roman" w:eastAsia="Calibri" w:hAnsi="Times New Roman"/>
          <w:sz w:val="24"/>
          <w:szCs w:val="24"/>
        </w:rPr>
        <w:t xml:space="preserve">hoặc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039" w:dyaOrig="391" w14:anchorId="207BA4A0">
          <v:shape id="_x0000_i1542" type="#_x0000_t75" style="width:102pt;height:19pt" o:ole="">
            <v:imagedata r:id="rId153" o:title=""/>
          </v:shape>
          <o:OLEObject Type="Embed" ProgID="Equation.DSMT4" ShapeID="_x0000_i1542" DrawAspect="Content" ObjectID="_1747835699" r:id="rId959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308CAB78" w14:textId="302F1C50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color w:val="000000"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âu 12: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ab/>
      </w:r>
      <w:r w:rsidR="00EF1CF3" w:rsidRPr="005E1592">
        <w:rPr>
          <w:rFonts w:ascii="Times New Roman" w:eastAsia="Times New Roman" w:hAnsi="Times New Roman"/>
          <w:color w:val="000000"/>
          <w:sz w:val="24"/>
          <w:szCs w:val="24"/>
          <w:lang w:eastAsia="vi-VN"/>
        </w:rPr>
        <w:t xml:space="preserve">Cho số phức </w:t>
      </w:r>
      <w:r w:rsidR="00EF1CF3" w:rsidRPr="002B1CAA">
        <w:rPr>
          <w:position w:val="-4"/>
          <w:lang w:eastAsia="vi-VN"/>
        </w:rPr>
        <w:object w:dxaOrig="195" w:dyaOrig="195" w14:anchorId="426741D3">
          <v:shape id="_x0000_i1543" type="#_x0000_t75" style="width:9.5pt;height:9.5pt" o:ole="">
            <v:imagedata r:id="rId160" o:title=""/>
          </v:shape>
          <o:OLEObject Type="Embed" ProgID="Equation.DSMT4" ShapeID="_x0000_i1543" DrawAspect="Content" ObjectID="_1747835700" r:id="rId960"/>
        </w:object>
      </w:r>
      <w:r w:rsidR="00EF1CF3" w:rsidRPr="005E1592">
        <w:rPr>
          <w:rFonts w:ascii="Times New Roman" w:eastAsia="Times New Roman" w:hAnsi="Times New Roman"/>
          <w:color w:val="000000"/>
          <w:sz w:val="24"/>
          <w:szCs w:val="24"/>
          <w:lang w:eastAsia="vi-VN"/>
        </w:rPr>
        <w:t xml:space="preserve">thoả điều kiện </w:t>
      </w:r>
      <w:r w:rsidR="00EF1CF3" w:rsidRPr="002B1CAA">
        <w:rPr>
          <w:position w:val="-10"/>
          <w:lang w:eastAsia="vi-VN"/>
        </w:rPr>
        <w:object w:dxaOrig="1738" w:dyaOrig="376" w14:anchorId="0E55223C">
          <v:shape id="_x0000_i1544" type="#_x0000_t75" style="width:87pt;height:18.5pt" o:ole="">
            <v:imagedata r:id="rId162" o:title=""/>
          </v:shape>
          <o:OLEObject Type="Embed" ProgID="Equation.DSMT4" ShapeID="_x0000_i1544" DrawAspect="Content" ObjectID="_1747835701" r:id="rId961"/>
        </w:object>
      </w:r>
      <w:r w:rsidR="00EF1CF3" w:rsidRPr="005E1592">
        <w:rPr>
          <w:rFonts w:ascii="Times New Roman" w:eastAsia="Times New Roman" w:hAnsi="Times New Roman"/>
          <w:color w:val="000000"/>
          <w:sz w:val="24"/>
          <w:szCs w:val="24"/>
          <w:lang w:eastAsia="vi-VN"/>
        </w:rPr>
        <w:t xml:space="preserve">. Tích của phần thực và phần ảo của số phức </w:t>
      </w:r>
      <w:r w:rsidR="00EF1CF3" w:rsidRPr="002B1CAA">
        <w:rPr>
          <w:position w:val="-4"/>
          <w:lang w:eastAsia="vi-VN"/>
        </w:rPr>
        <w:object w:dxaOrig="195" w:dyaOrig="195" w14:anchorId="730EFE75">
          <v:shape id="_x0000_i1545" type="#_x0000_t75" style="width:9.5pt;height:9.5pt" o:ole="">
            <v:imagedata r:id="rId164" o:title=""/>
          </v:shape>
          <o:OLEObject Type="Embed" ProgID="Equation.DSMT4" ShapeID="_x0000_i1545" DrawAspect="Content" ObjectID="_1747835702" r:id="rId962"/>
        </w:object>
      </w:r>
      <w:r w:rsidR="00EF1CF3" w:rsidRPr="005E1592">
        <w:rPr>
          <w:rFonts w:ascii="Times New Roman" w:eastAsia="Times New Roman" w:hAnsi="Times New Roman"/>
          <w:color w:val="000000"/>
          <w:sz w:val="24"/>
          <w:szCs w:val="24"/>
          <w:lang w:eastAsia="vi-VN"/>
        </w:rPr>
        <w:t>bằng</w:t>
      </w:r>
    </w:p>
    <w:p w14:paraId="368C096B" w14:textId="55FF0F25" w:rsidR="00EF1CF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2B1CAA">
        <w:rPr>
          <w:rFonts w:ascii="Times New Roman" w:eastAsia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="00EF1CF3" w:rsidRPr="002B1CAA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195" w:dyaOrig="259" w14:anchorId="2144C438">
          <v:shape id="_x0000_i1546" type="#_x0000_t75" style="width:9.5pt;height:12.5pt" o:ole="">
            <v:imagedata r:id="rId166" o:title=""/>
          </v:shape>
          <o:OLEObject Type="Embed" ProgID="Equation.DSMT4" ShapeID="_x0000_i1546" DrawAspect="Content" ObjectID="_1747835703" r:id="rId963"/>
        </w:object>
      </w:r>
      <w:r w:rsidR="00EF1CF3" w:rsidRPr="002B1CAA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="00EF1CF3" w:rsidRPr="002B1CAA">
        <w:rPr>
          <w:rFonts w:ascii="Times New Roman" w:eastAsia="Times New Roman" w:hAnsi="Times New Roman"/>
          <w:noProof/>
          <w:position w:val="-4"/>
          <w:sz w:val="24"/>
          <w:szCs w:val="24"/>
          <w:highlight w:val="yellow"/>
          <w:lang w:eastAsia="vi-VN"/>
        </w:rPr>
        <w:object w:dxaOrig="324" w:dyaOrig="259" w14:anchorId="6628599B">
          <v:shape id="_x0000_i1547" type="#_x0000_t75" style="width:17pt;height:12.5pt" o:ole="">
            <v:imagedata r:id="rId168" o:title=""/>
          </v:shape>
          <o:OLEObject Type="Embed" ProgID="Equation.DSMT4" ShapeID="_x0000_i1547" DrawAspect="Content" ObjectID="_1747835704" r:id="rId964"/>
        </w:object>
      </w:r>
      <w:r w:rsidR="00EF1CF3" w:rsidRPr="002B1CAA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="00EF1CF3" w:rsidRPr="002B1CAA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02" w:dyaOrig="285" w14:anchorId="3502712A">
          <v:shape id="_x0000_i1548" type="#_x0000_t75" style="width:20.5pt;height:14.5pt" o:ole="">
            <v:imagedata r:id="rId170" o:title=""/>
          </v:shape>
          <o:OLEObject Type="Embed" ProgID="Equation.DSMT4" ShapeID="_x0000_i1548" DrawAspect="Content" ObjectID="_1747835705" r:id="rId965"/>
        </w:object>
      </w:r>
      <w:r w:rsidR="00EF1CF3"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="00EF1CF3" w:rsidRPr="002B1CAA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259" w:dyaOrig="285" w14:anchorId="39BC3AA4">
          <v:shape id="_x0000_i1549" type="#_x0000_t75" style="width:12.5pt;height:14.5pt" o:ole="">
            <v:imagedata r:id="rId172" o:title=""/>
          </v:shape>
          <o:OLEObject Type="Embed" ProgID="Equation.DSMT4" ShapeID="_x0000_i1549" DrawAspect="Content" ObjectID="_1747835706" r:id="rId966"/>
        </w:object>
      </w:r>
      <w:r w:rsidR="00EF1CF3"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3552228B" w14:textId="4A2810CA" w:rsidR="00EF1CF3" w:rsidRPr="002B1CAA" w:rsidRDefault="002B1CAA" w:rsidP="00921B15">
      <w:pPr>
        <w:spacing w:after="0"/>
        <w:ind w:left="992"/>
        <w:jc w:val="center"/>
        <w:rPr>
          <w:rFonts w:ascii="Times New Roman" w:eastAsia="Times New Roman" w:hAnsi="Times New Roman"/>
          <w:b/>
          <w:i/>
          <w:noProof/>
          <w:color w:val="FF00FF"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Lời giải</w:t>
      </w:r>
    </w:p>
    <w:p w14:paraId="2B03EBB7" w14:textId="77777777" w:rsidR="00EF1CF3" w:rsidRPr="002B1CAA" w:rsidRDefault="00EF1CF3" w:rsidP="00921B15">
      <w:pPr>
        <w:spacing w:after="0"/>
        <w:ind w:left="992"/>
        <w:rPr>
          <w:rFonts w:ascii="Times New Roman" w:eastAsia="Times New Roman" w:hAnsi="Times New Roman"/>
          <w:sz w:val="24"/>
          <w:szCs w:val="24"/>
          <w:lang w:eastAsia="vi-VN"/>
        </w:rPr>
      </w:pP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 xml:space="preserve">Đặt </w:t>
      </w:r>
      <w:r w:rsidRPr="002B1CAA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986" w:dyaOrig="298" w14:anchorId="05226C04">
          <v:shape id="_x0000_i1550" type="#_x0000_t75" style="width:49pt;height:15pt" o:ole="">
            <v:imagedata r:id="rId967" o:title=""/>
          </v:shape>
          <o:OLEObject Type="Embed" ProgID="Equation.DSMT4" ShapeID="_x0000_i1550" DrawAspect="Content" ObjectID="_1747835707" r:id="rId968"/>
        </w:object>
      </w:r>
    </w:p>
    <w:p w14:paraId="50768E51" w14:textId="77777777" w:rsidR="00EF1CF3" w:rsidRPr="002B1CAA" w:rsidRDefault="00EF1CF3" w:rsidP="00921B15">
      <w:pPr>
        <w:spacing w:after="0"/>
        <w:ind w:left="992"/>
        <w:rPr>
          <w:rFonts w:ascii="Times New Roman" w:eastAsia="Times New Roman" w:hAnsi="Times New Roman"/>
          <w:color w:val="000000"/>
          <w:sz w:val="24"/>
          <w:szCs w:val="24"/>
          <w:lang w:eastAsia="vi-VN"/>
        </w:rPr>
      </w:pP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 xml:space="preserve">Ta có: </w:t>
      </w:r>
      <w:r w:rsidRPr="002B1CAA">
        <w:rPr>
          <w:rFonts w:ascii="Times New Roman" w:eastAsia="Times New Roman" w:hAnsi="Times New Roman"/>
          <w:color w:val="000000"/>
          <w:position w:val="-10"/>
          <w:sz w:val="24"/>
          <w:szCs w:val="24"/>
          <w:lang w:eastAsia="vi-VN"/>
        </w:rPr>
        <w:object w:dxaOrig="1738" w:dyaOrig="376" w14:anchorId="14967F0B">
          <v:shape id="_x0000_i1551" type="#_x0000_t75" style="width:87pt;height:18.5pt" o:ole="">
            <v:imagedata r:id="rId162" o:title=""/>
          </v:shape>
          <o:OLEObject Type="Embed" ProgID="Equation.DSMT4" ShapeID="_x0000_i1551" DrawAspect="Content" ObjectID="_1747835708" r:id="rId969"/>
        </w:object>
      </w:r>
    </w:p>
    <w:p w14:paraId="6F3E9429" w14:textId="77777777" w:rsidR="00EF1CF3" w:rsidRPr="002B1CAA" w:rsidRDefault="00EF1CF3" w:rsidP="00921B15">
      <w:pPr>
        <w:spacing w:after="0"/>
        <w:ind w:left="992"/>
        <w:rPr>
          <w:rFonts w:ascii="Times New Roman" w:eastAsia="Times New Roman" w:hAnsi="Times New Roman"/>
          <w:sz w:val="24"/>
          <w:szCs w:val="24"/>
          <w:lang w:eastAsia="vi-VN"/>
        </w:rPr>
      </w:pPr>
      <w:r w:rsidRPr="002B1CAA">
        <w:rPr>
          <w:rFonts w:ascii="Times New Roman" w:eastAsia="Times New Roman" w:hAnsi="Times New Roman"/>
          <w:position w:val="-162"/>
          <w:sz w:val="24"/>
          <w:szCs w:val="24"/>
          <w:lang w:eastAsia="vi-VN"/>
        </w:rPr>
        <w:object w:dxaOrig="2906" w:dyaOrig="2555" w14:anchorId="6C947534">
          <v:shape id="_x0000_i1552" type="#_x0000_t75" style="width:145pt;height:127pt" o:ole="">
            <v:imagedata r:id="rId970" o:title=""/>
          </v:shape>
          <o:OLEObject Type="Embed" ProgID="Equation.DSMT4" ShapeID="_x0000_i1552" DrawAspect="Content" ObjectID="_1747835709" r:id="rId971"/>
        </w:object>
      </w:r>
    </w:p>
    <w:p w14:paraId="4EC6E7D3" w14:textId="77777777" w:rsidR="00EF1CF3" w:rsidRPr="002B1CAA" w:rsidRDefault="00EF1CF3" w:rsidP="00921B15">
      <w:pPr>
        <w:spacing w:after="0"/>
        <w:ind w:left="992"/>
        <w:rPr>
          <w:rFonts w:ascii="Times New Roman" w:eastAsia="Times New Roman" w:hAnsi="Times New Roman"/>
          <w:b/>
          <w:color w:val="000000"/>
          <w:sz w:val="24"/>
          <w:szCs w:val="24"/>
          <w:lang w:eastAsia="vi-VN"/>
        </w:rPr>
      </w:pPr>
      <w:r w:rsidRPr="002B1CAA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82" w:dyaOrig="285" w14:anchorId="16612C2D">
          <v:shape id="_x0000_i1553" type="#_x0000_t75" style="width:9pt;height:14.5pt" o:ole="">
            <v:imagedata r:id="rId972" o:title=""/>
          </v:shape>
          <o:OLEObject Type="Embed" ProgID="Equation.DSMT4" ShapeID="_x0000_i1553" DrawAspect="Content" ObjectID="_1747835710" r:id="rId973"/>
        </w:objec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 xml:space="preserve">Suy ra </w:t>
      </w:r>
      <w:r w:rsidRPr="002B1CAA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856" w:dyaOrig="324" w14:anchorId="28E87D8F">
          <v:shape id="_x0000_i1554" type="#_x0000_t75" style="width:42.5pt;height:17pt" o:ole="">
            <v:imagedata r:id="rId974" o:title=""/>
          </v:shape>
          <o:OLEObject Type="Embed" ProgID="Equation.DSMT4" ShapeID="_x0000_i1554" DrawAspect="Content" ObjectID="_1747835711" r:id="rId975"/>
        </w:object>
      </w: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14CE6CF3" w14:textId="72F2D80C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3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F1CF3" w:rsidRPr="005E1592">
        <w:rPr>
          <w:rFonts w:ascii="Times New Roman" w:hAnsi="Times New Roman"/>
          <w:sz w:val="24"/>
          <w:szCs w:val="24"/>
        </w:rPr>
        <w:t xml:space="preserve">Cho hình hộp đứng có cạnh bên độ dài </w:t>
      </w:r>
      <w:r w:rsidR="00EF1CF3" w:rsidRPr="002B1CAA">
        <w:rPr>
          <w:position w:val="-6"/>
        </w:rPr>
        <w:object w:dxaOrig="315" w:dyaOrig="285" w14:anchorId="7A25AE2A">
          <v:shape id="_x0000_i1555" type="#_x0000_t75" style="width:14.5pt;height:14.5pt" o:ole="">
            <v:imagedata r:id="rId174" o:title=""/>
          </v:shape>
          <o:OLEObject Type="Embed" ProgID="Equation.DSMT4" ShapeID="_x0000_i1555" DrawAspect="Content" ObjectID="_1747835712" r:id="rId976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, đáy là hình thoi cạnh </w:t>
      </w:r>
      <w:r w:rsidR="00EF1CF3" w:rsidRPr="002B1CAA">
        <w:rPr>
          <w:position w:val="-6"/>
        </w:rPr>
        <w:object w:dxaOrig="210" w:dyaOrig="225" w14:anchorId="12976B96">
          <v:shape id="_x0000_i1556" type="#_x0000_t75" style="width:14.5pt;height:14.5pt" o:ole="">
            <v:imagedata r:id="rId176" o:title=""/>
          </v:shape>
          <o:OLEObject Type="Embed" ProgID="Equation.DSMT4" ShapeID="_x0000_i1556" DrawAspect="Content" ObjectID="_1747835713" r:id="rId977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 và có một góc </w:t>
      </w:r>
      <w:r w:rsidR="00EF1CF3" w:rsidRPr="002B1CAA">
        <w:rPr>
          <w:position w:val="-6"/>
        </w:rPr>
        <w:object w:dxaOrig="405" w:dyaOrig="285" w14:anchorId="56070360">
          <v:shape id="_x0000_i1557" type="#_x0000_t75" style="width:21.5pt;height:14.5pt" o:ole="">
            <v:imagedata r:id="rId178" o:title=""/>
          </v:shape>
          <o:OLEObject Type="Embed" ProgID="Equation.DSMT4" ShapeID="_x0000_i1557" DrawAspect="Content" ObjectID="_1747835714" r:id="rId978"/>
        </w:object>
      </w:r>
      <w:r w:rsidR="00EF1CF3" w:rsidRPr="005E1592">
        <w:rPr>
          <w:rFonts w:ascii="Times New Roman" w:hAnsi="Times New Roman"/>
          <w:sz w:val="24"/>
          <w:szCs w:val="24"/>
        </w:rPr>
        <w:t>. Khi đó thể tích khối hộp là</w:t>
      </w:r>
    </w:p>
    <w:p w14:paraId="1E18BE1B" w14:textId="4D1800EE" w:rsidR="00EF1CF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EF1CF3" w:rsidRPr="002B1CAA">
        <w:rPr>
          <w:rFonts w:ascii="Times New Roman" w:eastAsia="Calibri" w:hAnsi="Times New Roman"/>
          <w:position w:val="-24"/>
          <w:sz w:val="24"/>
          <w:szCs w:val="24"/>
        </w:rPr>
        <w:object w:dxaOrig="735" w:dyaOrig="675" w14:anchorId="66196851">
          <v:shape id="_x0000_i1558" type="#_x0000_t75" style="width:36pt;height:36pt" o:ole="">
            <v:imagedata r:id="rId180" o:title=""/>
          </v:shape>
          <o:OLEObject Type="Embed" ProgID="Equation.DSMT4" ShapeID="_x0000_i1558" DrawAspect="Content" ObjectID="_1747835715" r:id="rId979"/>
        </w:object>
      </w:r>
      <w:r w:rsidR="00EF1CF3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EF1CF3" w:rsidRPr="002B1CAA">
        <w:rPr>
          <w:rFonts w:ascii="Times New Roman" w:eastAsia="Calibri" w:hAnsi="Times New Roman"/>
          <w:position w:val="-24"/>
          <w:sz w:val="24"/>
          <w:szCs w:val="24"/>
        </w:rPr>
        <w:object w:dxaOrig="615" w:dyaOrig="675" w14:anchorId="77C3E196">
          <v:shape id="_x0000_i1559" type="#_x0000_t75" style="width:29pt;height:36pt" o:ole="">
            <v:imagedata r:id="rId182" o:title=""/>
          </v:shape>
          <o:OLEObject Type="Embed" ProgID="Equation.DSMT4" ShapeID="_x0000_i1559" DrawAspect="Content" ObjectID="_1747835716" r:id="rId980"/>
        </w:object>
      </w:r>
      <w:r w:rsidR="00EF1CF3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EF1CF3" w:rsidRPr="002B1CAA">
        <w:rPr>
          <w:rFonts w:ascii="Times New Roman" w:eastAsia="Calibri" w:hAnsi="Times New Roman"/>
          <w:position w:val="-24"/>
          <w:sz w:val="24"/>
          <w:szCs w:val="24"/>
        </w:rPr>
        <w:object w:dxaOrig="615" w:dyaOrig="675" w14:anchorId="30B2227E">
          <v:shape id="_x0000_i1560" type="#_x0000_t75" style="width:29pt;height:36pt" o:ole="">
            <v:imagedata r:id="rId184" o:title=""/>
          </v:shape>
          <o:OLEObject Type="Embed" ProgID="Equation.DSMT4" ShapeID="_x0000_i1560" DrawAspect="Content" ObjectID="_1747835717" r:id="rId981"/>
        </w:object>
      </w:r>
      <w:r w:rsidR="00EF1CF3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D</w:t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EF1CF3" w:rsidRPr="002B1CAA">
        <w:rPr>
          <w:rFonts w:ascii="Times New Roman" w:eastAsia="Calibri" w:hAnsi="Times New Roman"/>
          <w:position w:val="-24"/>
          <w:sz w:val="24"/>
          <w:szCs w:val="24"/>
        </w:rPr>
        <w:object w:dxaOrig="735" w:dyaOrig="675" w14:anchorId="3CE1FDF0">
          <v:shape id="_x0000_i1561" type="#_x0000_t75" style="width:36pt;height:36pt" o:ole="">
            <v:imagedata r:id="rId186" o:title=""/>
          </v:shape>
          <o:OLEObject Type="Embed" ProgID="Equation.DSMT4" ShapeID="_x0000_i1561" DrawAspect="Content" ObjectID="_1747835718" r:id="rId982"/>
        </w:object>
      </w:r>
      <w:r w:rsidR="00EF1CF3" w:rsidRPr="002B1CAA">
        <w:rPr>
          <w:rFonts w:ascii="Times New Roman" w:hAnsi="Times New Roman"/>
          <w:sz w:val="24"/>
          <w:szCs w:val="24"/>
        </w:rPr>
        <w:t>.</w:t>
      </w:r>
    </w:p>
    <w:p w14:paraId="3641D16C" w14:textId="1BAB75C8" w:rsidR="00EF1CF3" w:rsidRPr="002B1CAA" w:rsidRDefault="002B1CAA" w:rsidP="00921B15">
      <w:pPr>
        <w:spacing w:after="0"/>
        <w:ind w:left="992"/>
        <w:jc w:val="center"/>
        <w:rPr>
          <w:rFonts w:ascii="Times New Roman" w:eastAsia="Calibri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160BFE3E" w14:textId="77777777" w:rsidR="00EF1CF3" w:rsidRPr="002B1CAA" w:rsidRDefault="00EF1CF3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 có chiều cao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675" w:dyaOrig="285" w14:anchorId="44D7A293">
          <v:shape id="_x0000_i1562" type="#_x0000_t75" style="width:36pt;height:14.5pt" o:ole="">
            <v:imagedata r:id="rId983" o:title=""/>
          </v:shape>
          <o:OLEObject Type="Embed" ProgID="Equation.DSMT4" ShapeID="_x0000_i1562" DrawAspect="Content" ObjectID="_1747835719" r:id="rId984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5255A7A" w14:textId="77777777" w:rsidR="00EF1CF3" w:rsidRPr="002B1CAA" w:rsidRDefault="00EF1CF3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Hình thoi cạnh a và có một góc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405" w:dyaOrig="285" w14:anchorId="1F84B8B2">
          <v:shape id="_x0000_i1563" type="#_x0000_t75" style="width:21.5pt;height:14.5pt" o:ole="">
            <v:imagedata r:id="rId985" o:title=""/>
          </v:shape>
          <o:OLEObject Type="Embed" ProgID="Equation.DSMT4" ShapeID="_x0000_i1563" DrawAspect="Content" ObjectID="_1747835720" r:id="rId986"/>
        </w:object>
      </w:r>
      <w:r w:rsidRPr="002B1CAA">
        <w:rPr>
          <w:rFonts w:ascii="Times New Roman" w:hAnsi="Times New Roman"/>
          <w:sz w:val="24"/>
          <w:szCs w:val="24"/>
        </w:rPr>
        <w:t xml:space="preserve"> có diện tích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2025" w:dyaOrig="675" w14:anchorId="41AE4F98">
          <v:shape id="_x0000_i1564" type="#_x0000_t75" style="width:101pt;height:36pt" o:ole="">
            <v:imagedata r:id="rId987" o:title=""/>
          </v:shape>
          <o:OLEObject Type="Embed" ProgID="Equation.DSMT4" ShapeID="_x0000_i1564" DrawAspect="Content" ObjectID="_1747835721" r:id="rId988"/>
        </w:object>
      </w:r>
    </w:p>
    <w:p w14:paraId="650CDEDF" w14:textId="77777777" w:rsidR="00EF1CF3" w:rsidRPr="002B1CAA" w:rsidRDefault="00EF1CF3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hể tích khối hộp là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680" w:dyaOrig="675" w14:anchorId="57304645">
          <v:shape id="_x0000_i1565" type="#_x0000_t75" style="width:86.5pt;height:36pt" o:ole="">
            <v:imagedata r:id="rId989" o:title=""/>
          </v:shape>
          <o:OLEObject Type="Embed" ProgID="Equation.DSMT4" ShapeID="_x0000_i1565" DrawAspect="Content" ObjectID="_1747835722" r:id="rId990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39CF0813" w14:textId="6A7EE2CE" w:rsidR="00EF1CF3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4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F1CF3" w:rsidRPr="005E1592">
        <w:rPr>
          <w:rFonts w:ascii="Times New Roman" w:hAnsi="Times New Roman"/>
          <w:sz w:val="24"/>
          <w:szCs w:val="24"/>
        </w:rPr>
        <w:t xml:space="preserve">Cho hình chóp </w:t>
      </w:r>
      <w:r w:rsidR="00EF1CF3" w:rsidRPr="002B1CAA">
        <w:object w:dxaOrig="915" w:dyaOrig="270" w14:anchorId="7204ACEA">
          <v:shape id="_x0000_i1566" type="#_x0000_t75" style="width:45.5pt;height:14pt" o:ole="">
            <v:imagedata r:id="rId188" o:title=""/>
          </v:shape>
          <o:OLEObject Type="Embed" ProgID="Equation.DSMT4" ShapeID="_x0000_i1566" DrawAspect="Content" ObjectID="_1747835723" r:id="rId991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 có đáy là hình vuông </w:t>
      </w:r>
      <w:r w:rsidR="00EF1CF3" w:rsidRPr="002B1CAA">
        <w:object w:dxaOrig="720" w:dyaOrig="270" w14:anchorId="386A83C5">
          <v:shape id="_x0000_i1567" type="#_x0000_t75" style="width:36pt;height:14pt" o:ole="">
            <v:imagedata r:id="rId190" o:title=""/>
          </v:shape>
          <o:OLEObject Type="Embed" ProgID="Equation.DSMT4" ShapeID="_x0000_i1567" DrawAspect="Content" ObjectID="_1747835724" r:id="rId992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 cạnh </w:t>
      </w:r>
      <w:r w:rsidR="00EF1CF3" w:rsidRPr="002B1CAA">
        <w:object w:dxaOrig="195" w:dyaOrig="225" w14:anchorId="694DF2A8">
          <v:shape id="_x0000_i1568" type="#_x0000_t75" style="width:9.5pt;height:11.5pt" o:ole="">
            <v:imagedata r:id="rId192" o:title=""/>
          </v:shape>
          <o:OLEObject Type="Embed" ProgID="Equation.DSMT4" ShapeID="_x0000_i1568" DrawAspect="Content" ObjectID="_1747835725" r:id="rId993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, cạnh bên </w:t>
      </w:r>
      <w:r w:rsidR="00EF1CF3" w:rsidRPr="002B1CAA">
        <w:object w:dxaOrig="330" w:dyaOrig="270" w14:anchorId="6E630BEB">
          <v:shape id="_x0000_i1569" type="#_x0000_t75" style="width:17pt;height:14pt" o:ole="">
            <v:imagedata r:id="rId194" o:title=""/>
          </v:shape>
          <o:OLEObject Type="Embed" ProgID="Equation.DSMT4" ShapeID="_x0000_i1569" DrawAspect="Content" ObjectID="_1747835726" r:id="rId994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 vuông góc với mặt</w:t>
      </w:r>
    </w:p>
    <w:p w14:paraId="185CF8EC" w14:textId="77777777" w:rsidR="002B1CAA" w:rsidRPr="002B1CAA" w:rsidRDefault="00EF1CF3" w:rsidP="00921B15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phẳng đáy và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020" w:dyaOrig="330" w14:anchorId="68CD1DFF">
          <v:shape id="_x0000_i1570" type="#_x0000_t75" style="width:51pt;height:17pt" o:ole="">
            <v:imagedata r:id="rId196" o:title=""/>
          </v:shape>
          <o:OLEObject Type="Embed" ProgID="Equation.DSMT4" ShapeID="_x0000_i1570" DrawAspect="Content" ObjectID="_1747835727" r:id="rId995"/>
        </w:object>
      </w:r>
      <w:r w:rsidRPr="002B1CAA">
        <w:rPr>
          <w:rFonts w:ascii="Times New Roman" w:hAnsi="Times New Roman"/>
          <w:sz w:val="24"/>
          <w:szCs w:val="24"/>
        </w:rPr>
        <w:t xml:space="preserve">. Thể tích của khối chóp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915" w:dyaOrig="270" w14:anchorId="2004A192">
          <v:shape id="_x0000_i1571" type="#_x0000_t75" style="width:45.5pt;height:14pt" o:ole="">
            <v:imagedata r:id="rId198" o:title=""/>
          </v:shape>
          <o:OLEObject Type="Embed" ProgID="Equation.DSMT4" ShapeID="_x0000_i1571" DrawAspect="Content" ObjectID="_1747835728" r:id="rId996"/>
        </w:object>
      </w:r>
      <w:r w:rsidRPr="002B1CAA">
        <w:rPr>
          <w:rFonts w:ascii="Times New Roman" w:hAnsi="Times New Roman"/>
          <w:sz w:val="24"/>
          <w:szCs w:val="24"/>
        </w:rPr>
        <w:t xml:space="preserve"> bằng</w:t>
      </w:r>
    </w:p>
    <w:p w14:paraId="76993565" w14:textId="59103C9F" w:rsidR="00EF1CF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6"/>
          <w:sz w:val="24"/>
          <w:szCs w:val="24"/>
        </w:rPr>
        <w:object w:dxaOrig="975" w:dyaOrig="345" w14:anchorId="6CB72106">
          <v:shape id="_x0000_i1572" type="#_x0000_t75" style="width:48.5pt;height:17.5pt" o:ole="">
            <v:imagedata r:id="rId200" o:title=""/>
          </v:shape>
          <o:OLEObject Type="Embed" ProgID="Equation.DSMT4" ShapeID="_x0000_i1572" DrawAspect="Content" ObjectID="_1747835729" r:id="rId997"/>
        </w:object>
      </w:r>
      <w:r w:rsidR="00EF1CF3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24"/>
          <w:sz w:val="24"/>
          <w:szCs w:val="24"/>
        </w:rPr>
        <w:object w:dxaOrig="1035" w:dyaOrig="705" w14:anchorId="487ACBDB">
          <v:shape id="_x0000_i1573" type="#_x0000_t75" style="width:51.5pt;height:35.5pt" o:ole="">
            <v:imagedata r:id="rId202" o:title=""/>
          </v:shape>
          <o:OLEObject Type="Embed" ProgID="Equation.DSMT4" ShapeID="_x0000_i1573" DrawAspect="Content" ObjectID="_1747835730" r:id="rId998"/>
        </w:object>
      </w:r>
      <w:r w:rsidR="00EF1CF3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24"/>
          <w:sz w:val="24"/>
          <w:szCs w:val="24"/>
        </w:rPr>
        <w:object w:dxaOrig="1020" w:dyaOrig="705" w14:anchorId="29EB60F5">
          <v:shape id="_x0000_i1574" type="#_x0000_t75" style="width:51pt;height:35.5pt" o:ole="">
            <v:imagedata r:id="rId204" o:title=""/>
          </v:shape>
          <o:OLEObject Type="Embed" ProgID="Equation.DSMT4" ShapeID="_x0000_i1574" DrawAspect="Content" ObjectID="_1747835731" r:id="rId999"/>
        </w:object>
      </w:r>
      <w:r w:rsidR="00EF1CF3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24"/>
          <w:sz w:val="24"/>
          <w:szCs w:val="24"/>
        </w:rPr>
        <w:object w:dxaOrig="1020" w:dyaOrig="705" w14:anchorId="45F36D06">
          <v:shape id="_x0000_i1575" type="#_x0000_t75" style="width:51pt;height:35.5pt" o:ole="">
            <v:imagedata r:id="rId206" o:title=""/>
          </v:shape>
          <o:OLEObject Type="Embed" ProgID="Equation.DSMT4" ShapeID="_x0000_i1575" DrawAspect="Content" ObjectID="_1747835732" r:id="rId1000"/>
        </w:object>
      </w:r>
      <w:r w:rsidR="00EF1CF3" w:rsidRPr="002B1CAA">
        <w:rPr>
          <w:rFonts w:ascii="Times New Roman" w:hAnsi="Times New Roman"/>
          <w:sz w:val="24"/>
          <w:szCs w:val="24"/>
        </w:rPr>
        <w:t>.</w:t>
      </w:r>
    </w:p>
    <w:p w14:paraId="6EA250EF" w14:textId="6C339F54" w:rsidR="00EF1CF3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6407DABB" w14:textId="77777777" w:rsidR="00EF1CF3" w:rsidRPr="002B1CAA" w:rsidRDefault="00EF1CF3" w:rsidP="00921B15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E0B4B65" wp14:editId="32582BA6">
            <wp:extent cx="1676400" cy="1524000"/>
            <wp:effectExtent l="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0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385" cy="152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F2628" w14:textId="77777777" w:rsidR="00EF1CF3" w:rsidRPr="002B1CAA" w:rsidRDefault="00EF1CF3" w:rsidP="00921B15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2B1CAA">
        <w:rPr>
          <w:rFonts w:ascii="Times New Roman" w:hAnsi="Times New Roman"/>
          <w:position w:val="-24"/>
          <w:sz w:val="24"/>
          <w:szCs w:val="24"/>
        </w:rPr>
        <w:object w:dxaOrig="3885" w:dyaOrig="675" w14:anchorId="26AA46BD">
          <v:shape id="_x0000_i1576" type="#_x0000_t75" style="width:194.5pt;height:33.5pt" o:ole="">
            <v:imagedata r:id="rId1002" o:title=""/>
          </v:shape>
          <o:OLEObject Type="Embed" ProgID="Equation.DSMT4" ShapeID="_x0000_i1576" DrawAspect="Content" ObjectID="_1747835733" r:id="rId1003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D0D6CEC" w14:textId="4B8E659F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5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Trong không gian với hệ trục tọa độ </w:t>
      </w:r>
      <w:r w:rsidR="00EF1CF3" w:rsidRPr="002B1CAA">
        <w:rPr>
          <w:position w:val="-10"/>
        </w:rPr>
        <w:object w:dxaOrig="558" w:dyaOrig="316" w14:anchorId="6D68860B">
          <v:shape id="_x0000_i1577" type="#_x0000_t75" style="width:29pt;height:15.5pt" o:ole="">
            <v:imagedata r:id="rId208" o:title=""/>
          </v:shape>
          <o:OLEObject Type="Embed" ProgID="Equation.DSMT4" ShapeID="_x0000_i1577" DrawAspect="Content" ObjectID="_1747835734" r:id="rId1004"/>
        </w:objec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, cho mặt phẳng </w:t>
      </w:r>
      <w:r w:rsidR="00EF1CF3" w:rsidRPr="002B1CAA">
        <w:rPr>
          <w:position w:val="-10"/>
        </w:rPr>
        <w:object w:dxaOrig="2822" w:dyaOrig="375" w14:anchorId="5DEB357A">
          <v:shape id="_x0000_i1578" type="#_x0000_t75" style="width:141pt;height:18.5pt" o:ole="">
            <v:imagedata r:id="rId210" o:title=""/>
          </v:shape>
          <o:OLEObject Type="Embed" ProgID="Equation.DSMT4" ShapeID="_x0000_i1578" DrawAspect="Content" ObjectID="_1747835735" r:id="rId1005"/>
        </w:objec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 và mặt cầu </w:t>
      </w:r>
      <w:r w:rsidR="00EF1CF3" w:rsidRPr="002B1CAA">
        <w:rPr>
          <w:position w:val="-14"/>
        </w:rPr>
        <w:object w:dxaOrig="3421" w:dyaOrig="433" w14:anchorId="236F6F4D">
          <v:shape id="_x0000_i1579" type="#_x0000_t75" style="width:171pt;height:21.5pt" o:ole="">
            <v:imagedata r:id="rId212" o:title=""/>
          </v:shape>
          <o:OLEObject Type="Embed" ProgID="Equation.DSMT4" ShapeID="_x0000_i1579" DrawAspect="Content" ObjectID="_1747835736" r:id="rId1006"/>
        </w:objec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. Tìm tất cả các giá trị của </w:t>
      </w:r>
      <w:r w:rsidR="00EF1CF3" w:rsidRPr="002B1CAA">
        <w:rPr>
          <w:position w:val="-6"/>
        </w:rPr>
        <w:object w:dxaOrig="241" w:dyaOrig="225" w14:anchorId="050D989F">
          <v:shape id="_x0000_i1580" type="#_x0000_t75" style="width:12pt;height:11.5pt" o:ole="">
            <v:imagedata r:id="rId214" o:title=""/>
          </v:shape>
          <o:OLEObject Type="Embed" ProgID="Equation.DSMT4" ShapeID="_x0000_i1580" DrawAspect="Content" ObjectID="_1747835737" r:id="rId1007"/>
        </w:objec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 để </w:t>
      </w:r>
      <w:r w:rsidR="00EF1CF3" w:rsidRPr="002B1CAA">
        <w:rPr>
          <w:position w:val="-10"/>
        </w:rPr>
        <w:object w:dxaOrig="408" w:dyaOrig="316" w14:anchorId="75A4AF5A">
          <v:shape id="_x0000_i1581" type="#_x0000_t75" style="width:21pt;height:15.5pt" o:ole="">
            <v:imagedata r:id="rId216" o:title=""/>
          </v:shape>
          <o:OLEObject Type="Embed" ProgID="Equation.DSMT4" ShapeID="_x0000_i1581" DrawAspect="Content" ObjectID="_1747835738" r:id="rId1008"/>
        </w:objec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 tiếp xúc với </w:t>
      </w:r>
      <w:r w:rsidR="00EF1CF3" w:rsidRPr="002B1CAA">
        <w:rPr>
          <w:position w:val="-10"/>
        </w:rPr>
        <w:object w:dxaOrig="375" w:dyaOrig="316" w14:anchorId="49E7F440">
          <v:shape id="_x0000_i1582" type="#_x0000_t75" style="width:18.5pt;height:15.5pt" o:ole="">
            <v:imagedata r:id="rId218" o:title=""/>
          </v:shape>
          <o:OLEObject Type="Embed" ProgID="Equation.DSMT4" ShapeID="_x0000_i1582" DrawAspect="Content" ObjectID="_1747835739" r:id="rId1009"/>
        </w:objec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>.</w:t>
      </w:r>
    </w:p>
    <w:p w14:paraId="18233199" w14:textId="7870550C" w:rsidR="00EF1CF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u w:val="single"/>
        </w:rPr>
        <w:t>A</w:t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30"/>
          <w:sz w:val="24"/>
          <w:szCs w:val="24"/>
          <w:highlight w:val="yellow"/>
        </w:rPr>
        <w:object w:dxaOrig="841" w:dyaOrig="732" w14:anchorId="62920C19">
          <v:shape id="_x0000_i1583" type="#_x0000_t75" style="width:42pt;height:36pt" o:ole="">
            <v:imagedata r:id="rId220" o:title=""/>
          </v:shape>
          <o:OLEObject Type="Embed" ProgID="Equation.DSMT4" ShapeID="_x0000_i1583" DrawAspect="Content" ObjectID="_1747835740" r:id="rId1010"/>
        </w:object>
      </w:r>
      <w:r w:rsidR="00EF1CF3" w:rsidRPr="002B1CAA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6"/>
          <w:sz w:val="24"/>
          <w:szCs w:val="24"/>
        </w:rPr>
        <w:object w:dxaOrig="616" w:dyaOrig="283" w14:anchorId="17E6F48D">
          <v:shape id="_x0000_i1584" type="#_x0000_t75" style="width:30.5pt;height:14.5pt" o:ole="">
            <v:imagedata r:id="rId222" o:title=""/>
          </v:shape>
          <o:OLEObject Type="Embed" ProgID="Equation.DSMT4" ShapeID="_x0000_i1584" DrawAspect="Content" ObjectID="_1747835741" r:id="rId1011"/>
        </w:object>
      </w:r>
      <w:r w:rsidR="00EF1CF3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6"/>
          <w:sz w:val="24"/>
          <w:szCs w:val="24"/>
        </w:rPr>
        <w:object w:dxaOrig="732" w:dyaOrig="283" w14:anchorId="1240740E">
          <v:shape id="_x0000_i1585" type="#_x0000_t75" style="width:36pt;height:14.5pt" o:ole="">
            <v:imagedata r:id="rId224" o:title=""/>
          </v:shape>
          <o:OLEObject Type="Embed" ProgID="Equation.DSMT4" ShapeID="_x0000_i1585" DrawAspect="Content" ObjectID="_1747835742" r:id="rId1012"/>
        </w:object>
      </w:r>
      <w:r w:rsidR="00EF1CF3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30"/>
          <w:sz w:val="24"/>
          <w:szCs w:val="24"/>
        </w:rPr>
        <w:object w:dxaOrig="841" w:dyaOrig="732" w14:anchorId="4DB104B8">
          <v:shape id="_x0000_i1586" type="#_x0000_t75" style="width:42pt;height:36pt" o:ole="">
            <v:imagedata r:id="rId226" o:title=""/>
          </v:shape>
          <o:OLEObject Type="Embed" ProgID="Equation.DSMT4" ShapeID="_x0000_i1586" DrawAspect="Content" ObjectID="_1747835743" r:id="rId1013"/>
        </w:object>
      </w:r>
      <w:r w:rsidR="00EF1CF3" w:rsidRPr="002B1CAA">
        <w:rPr>
          <w:rFonts w:ascii="Times New Roman" w:hAnsi="Times New Roman"/>
          <w:color w:val="000000"/>
          <w:sz w:val="24"/>
          <w:szCs w:val="24"/>
        </w:rPr>
        <w:t>.</w:t>
      </w:r>
    </w:p>
    <w:p w14:paraId="19327B9F" w14:textId="6DD7254D" w:rsidR="00EF1CF3" w:rsidRPr="002B1CAA" w:rsidRDefault="002B1CAA" w:rsidP="00921B15">
      <w:pPr>
        <w:spacing w:after="0"/>
        <w:ind w:left="992" w:hanging="993"/>
        <w:jc w:val="center"/>
        <w:rPr>
          <w:rFonts w:ascii="Times New Roman" w:eastAsia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40BD4FB7" w14:textId="77777777" w:rsidR="00EF1CF3" w:rsidRPr="002B1CAA" w:rsidRDefault="00EF1CF3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 có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375" w:dyaOrig="316" w14:anchorId="1B0ED333">
          <v:shape id="_x0000_i1587" type="#_x0000_t75" style="width:18.5pt;height:15.5pt" o:ole="">
            <v:imagedata r:id="rId1014" o:title=""/>
          </v:shape>
          <o:OLEObject Type="Embed" ProgID="Equation.DSMT4" ShapeID="_x0000_i1587" DrawAspect="Content" ObjectID="_1747835744" r:id="rId1015"/>
        </w:object>
      </w:r>
      <w:r w:rsidRPr="002B1CAA">
        <w:rPr>
          <w:rFonts w:ascii="Times New Roman" w:hAnsi="Times New Roman"/>
          <w:sz w:val="24"/>
          <w:szCs w:val="24"/>
        </w:rPr>
        <w:t xml:space="preserve"> có tâm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957" w:dyaOrig="408" w14:anchorId="22C90287">
          <v:shape id="_x0000_i1588" type="#_x0000_t75" style="width:47.5pt;height:21pt" o:ole="">
            <v:imagedata r:id="rId1016" o:title=""/>
          </v:shape>
          <o:OLEObject Type="Embed" ProgID="Equation.DSMT4" ShapeID="_x0000_i1588" DrawAspect="Content" ObjectID="_1747835745" r:id="rId1017"/>
        </w:object>
      </w:r>
      <w:r w:rsidRPr="002B1CAA">
        <w:rPr>
          <w:rFonts w:ascii="Times New Roman" w:hAnsi="Times New Roman"/>
          <w:sz w:val="24"/>
          <w:szCs w:val="24"/>
        </w:rPr>
        <w:t xml:space="preserve"> và bán kính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583" w:dyaOrig="283" w14:anchorId="1472B4F6">
          <v:shape id="_x0000_i1589" type="#_x0000_t75" style="width:29.5pt;height:14.5pt" o:ole="">
            <v:imagedata r:id="rId1018" o:title=""/>
          </v:shape>
          <o:OLEObject Type="Embed" ProgID="Equation.DSMT4" ShapeID="_x0000_i1589" DrawAspect="Content" ObjectID="_1747835746" r:id="rId1019"/>
        </w:object>
      </w:r>
    </w:p>
    <w:p w14:paraId="39A7E7DD" w14:textId="77777777" w:rsidR="00EF1CF3" w:rsidRPr="002B1CAA" w:rsidRDefault="00EF1CF3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lastRenderedPageBreak/>
        <w:t xml:space="preserve">Để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408" w:dyaOrig="316" w14:anchorId="0F94F286">
          <v:shape id="_x0000_i1590" type="#_x0000_t75" style="width:21pt;height:15.5pt" o:ole="">
            <v:imagedata r:id="rId1020" o:title=""/>
          </v:shape>
          <o:OLEObject Type="Embed" ProgID="Equation.DSMT4" ShapeID="_x0000_i1590" DrawAspect="Content" ObjectID="_1747835747" r:id="rId1021"/>
        </w:object>
      </w:r>
      <w:r w:rsidRPr="002B1CAA">
        <w:rPr>
          <w:rFonts w:ascii="Times New Roman" w:hAnsi="Times New Roman"/>
          <w:sz w:val="24"/>
          <w:szCs w:val="24"/>
        </w:rPr>
        <w:t xml:space="preserve"> tiếp xúc với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375" w:dyaOrig="316" w14:anchorId="6028B826">
          <v:shape id="_x0000_i1591" type="#_x0000_t75" style="width:18.5pt;height:15.5pt" o:ole="">
            <v:imagedata r:id="rId1022" o:title=""/>
          </v:shape>
          <o:OLEObject Type="Embed" ProgID="Equation.DSMT4" ShapeID="_x0000_i1591" DrawAspect="Content" ObjectID="_1747835748" r:id="rId1023"/>
        </w:object>
      </w:r>
      <w:r w:rsidRPr="002B1CAA">
        <w:rPr>
          <w:rFonts w:ascii="Times New Roman" w:hAnsi="Times New Roman"/>
          <w:sz w:val="24"/>
          <w:szCs w:val="24"/>
        </w:rPr>
        <w:t xml:space="preserve"> thì </w:t>
      </w:r>
      <w:r w:rsidRPr="002B1CAA">
        <w:rPr>
          <w:rFonts w:ascii="Times New Roman" w:hAnsi="Times New Roman"/>
          <w:position w:val="-34"/>
          <w:sz w:val="24"/>
          <w:szCs w:val="24"/>
        </w:rPr>
        <w:object w:dxaOrig="6415" w:dyaOrig="824" w14:anchorId="152D6FDC">
          <v:shape id="_x0000_i1592" type="#_x0000_t75" style="width:320.5pt;height:41.5pt" o:ole="">
            <v:imagedata r:id="rId1024" o:title=""/>
          </v:shape>
          <o:OLEObject Type="Embed" ProgID="Equation.DSMT4" ShapeID="_x0000_i1592" DrawAspect="Content" ObjectID="_1747835749" r:id="rId1025"/>
        </w:object>
      </w:r>
    </w:p>
    <w:p w14:paraId="41A90E0B" w14:textId="13E322B7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6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Cho số phức </w:t>
      </w:r>
      <w:r w:rsidR="00EF1CF3" w:rsidRPr="002B1CAA">
        <w:object w:dxaOrig="191" w:dyaOrig="191" w14:anchorId="0B290D89">
          <v:shape id="_x0000_i1593" type="#_x0000_t75" style="width:9.5pt;height:9.5pt" o:ole="">
            <v:imagedata r:id="rId228" o:title=""/>
          </v:shape>
          <o:OLEObject Type="Embed" ProgID="Equation.DSMT4" ShapeID="_x0000_i1593" DrawAspect="Content" ObjectID="_1747835750" r:id="rId1026"/>
        </w:objec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 thoả mãn </w:t>
      </w:r>
      <w:r w:rsidR="00EF1CF3" w:rsidRPr="002B1CAA">
        <w:rPr>
          <w:position w:val="-14"/>
        </w:rPr>
        <w:object w:dxaOrig="1798" w:dyaOrig="408" w14:anchorId="40F9069A">
          <v:shape id="_x0000_i1594" type="#_x0000_t75" style="width:90pt;height:20.5pt" o:ole="">
            <v:imagedata r:id="rId230" o:title=""/>
          </v:shape>
          <o:OLEObject Type="Embed" ProgID="Equation.DSMT4" ShapeID="_x0000_i1594" DrawAspect="Content" ObjectID="_1747835751" r:id="rId1027"/>
        </w:objec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. Phần ảo của </w:t>
      </w:r>
      <w:r w:rsidR="00EF1CF3" w:rsidRPr="002B1CAA">
        <w:object w:dxaOrig="191" w:dyaOrig="316" w14:anchorId="2C7F26E0">
          <v:shape id="_x0000_i1595" type="#_x0000_t75" style="width:9.5pt;height:15.5pt" o:ole="">
            <v:imagedata r:id="rId232" o:title=""/>
          </v:shape>
          <o:OLEObject Type="Embed" ProgID="Equation.DSMT4" ShapeID="_x0000_i1595" DrawAspect="Content" ObjectID="_1747835752" r:id="rId1028"/>
        </w:objec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 bằng</w:t>
      </w:r>
    </w:p>
    <w:p w14:paraId="5DE077BB" w14:textId="6B5E4D7D" w:rsidR="00EF1CF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6"/>
          <w:sz w:val="24"/>
          <w:szCs w:val="24"/>
        </w:rPr>
        <w:object w:dxaOrig="316" w:dyaOrig="283" w14:anchorId="25032C8E">
          <v:shape id="_x0000_i1596" type="#_x0000_t75" style="width:15.5pt;height:14.5pt" o:ole="">
            <v:imagedata r:id="rId234" o:title=""/>
          </v:shape>
          <o:OLEObject Type="Embed" ProgID="Equation.DSMT4" ShapeID="_x0000_i1596" DrawAspect="Content" ObjectID="_1747835753" r:id="rId1029"/>
        </w:object>
      </w:r>
      <w:r w:rsidR="00EF1CF3" w:rsidRPr="002B1CAA">
        <w:rPr>
          <w:rFonts w:ascii="Times New Roman" w:eastAsia="Calibri" w:hAnsi="Times New Roman"/>
          <w:color w:val="000000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u w:val="single"/>
        </w:rPr>
        <w:t>B</w:t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4"/>
          <w:sz w:val="24"/>
          <w:szCs w:val="24"/>
          <w:highlight w:val="yellow"/>
        </w:rPr>
        <w:object w:dxaOrig="316" w:dyaOrig="258" w14:anchorId="05D0FA83">
          <v:shape id="_x0000_i1597" type="#_x0000_t75" style="width:15.5pt;height:12.5pt" o:ole="">
            <v:imagedata r:id="rId236" o:title=""/>
          </v:shape>
          <o:OLEObject Type="Embed" ProgID="Equation.DSMT4" ShapeID="_x0000_i1597" DrawAspect="Content" ObjectID="_1747835754" r:id="rId1030"/>
        </w:object>
      </w:r>
      <w:r w:rsidR="00EF1CF3" w:rsidRPr="002B1CAA">
        <w:rPr>
          <w:rFonts w:ascii="Times New Roman" w:eastAsia="Calibri" w:hAnsi="Times New Roman"/>
          <w:color w:val="000000"/>
          <w:sz w:val="24"/>
          <w:szCs w:val="24"/>
          <w:highlight w:val="yellow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6"/>
          <w:sz w:val="24"/>
          <w:szCs w:val="24"/>
        </w:rPr>
        <w:object w:dxaOrig="183" w:dyaOrig="283" w14:anchorId="3D272C89">
          <v:shape id="_x0000_i1598" type="#_x0000_t75" style="width:9pt;height:14.5pt" o:ole="">
            <v:imagedata r:id="rId238" o:title=""/>
          </v:shape>
          <o:OLEObject Type="Embed" ProgID="Equation.DSMT4" ShapeID="_x0000_i1598" DrawAspect="Content" ObjectID="_1747835755" r:id="rId1031"/>
        </w:object>
      </w:r>
      <w:r w:rsidR="00EF1CF3" w:rsidRPr="002B1CAA">
        <w:rPr>
          <w:rFonts w:ascii="Times New Roman" w:eastAsia="Calibri" w:hAnsi="Times New Roman"/>
          <w:color w:val="000000"/>
          <w:sz w:val="24"/>
          <w:szCs w:val="24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4"/>
          <w:sz w:val="24"/>
          <w:szCs w:val="24"/>
        </w:rPr>
        <w:object w:dxaOrig="191" w:dyaOrig="258" w14:anchorId="22E45F69">
          <v:shape id="_x0000_i1599" type="#_x0000_t75" style="width:9.5pt;height:12.5pt" o:ole="">
            <v:imagedata r:id="rId240" o:title=""/>
          </v:shape>
          <o:OLEObject Type="Embed" ProgID="Equation.DSMT4" ShapeID="_x0000_i1599" DrawAspect="Content" ObjectID="_1747835756" r:id="rId1032"/>
        </w:object>
      </w:r>
      <w:r w:rsidR="00EF1CF3" w:rsidRPr="002B1CAA">
        <w:rPr>
          <w:rFonts w:ascii="Times New Roman" w:eastAsia="Calibri" w:hAnsi="Times New Roman"/>
          <w:color w:val="000000"/>
          <w:sz w:val="24"/>
          <w:szCs w:val="24"/>
        </w:rPr>
        <w:t>.</w:t>
      </w:r>
    </w:p>
    <w:p w14:paraId="075E2AF6" w14:textId="43B7418D" w:rsidR="00EF1CF3" w:rsidRPr="002B1CAA" w:rsidRDefault="002B1CAA" w:rsidP="00921B15">
      <w:pPr>
        <w:spacing w:after="0"/>
        <w:ind w:left="992"/>
        <w:jc w:val="center"/>
        <w:rPr>
          <w:rFonts w:ascii="Times New Roman" w:eastAsia="Calibri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Lời giải</w:t>
      </w:r>
    </w:p>
    <w:p w14:paraId="42A2D3AB" w14:textId="77777777" w:rsidR="00EF1CF3" w:rsidRPr="002B1CAA" w:rsidRDefault="00EF1CF3" w:rsidP="00921B15">
      <w:pPr>
        <w:spacing w:after="0"/>
        <w:ind w:left="992" w:firstLine="1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Ta có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4428" w:dyaOrig="616" w14:anchorId="2E2CF83E">
          <v:shape id="_x0000_i1600" type="#_x0000_t75" style="width:221.5pt;height:30.5pt" o:ole="">
            <v:imagedata r:id="rId1033" o:title=""/>
          </v:shape>
          <o:OLEObject Type="Embed" ProgID="Equation.DSMT4" ShapeID="_x0000_i1600" DrawAspect="Content" ObjectID="_1747835757" r:id="rId1034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7B9F18B7" w14:textId="77777777" w:rsidR="00EF1CF3" w:rsidRPr="002B1CAA" w:rsidRDefault="00EF1CF3" w:rsidP="00921B15">
      <w:pPr>
        <w:spacing w:after="0"/>
        <w:ind w:left="992" w:firstLine="1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Suy ra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949" w:dyaOrig="341" w14:anchorId="0E3C25BD">
          <v:shape id="_x0000_i1601" type="#_x0000_t75" style="width:47.5pt;height:17.5pt" o:ole="">
            <v:imagedata r:id="rId1035" o:title=""/>
          </v:shape>
          <o:OLEObject Type="Embed" ProgID="Equation.DSMT4" ShapeID="_x0000_i1601" DrawAspect="Content" ObjectID="_1747835758" r:id="rId1036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. </w:t>
      </w:r>
      <w:r w:rsidRPr="002B1CAA">
        <w:rPr>
          <w:rFonts w:ascii="Times New Roman" w:eastAsia="Calibri" w:hAnsi="Times New Roman"/>
          <w:color w:val="000000"/>
          <w:sz w:val="24"/>
          <w:szCs w:val="24"/>
        </w:rPr>
        <w:t xml:space="preserve">Phần ảo của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191" w:dyaOrig="316" w14:anchorId="34807484">
          <v:shape id="_x0000_i1602" type="#_x0000_t75" style="width:9.5pt;height:15.5pt" o:ole="">
            <v:imagedata r:id="rId1037" o:title=""/>
          </v:shape>
          <o:OLEObject Type="Embed" ProgID="Equation.DSMT4" ShapeID="_x0000_i1602" DrawAspect="Content" ObjectID="_1747835759" r:id="rId1038"/>
        </w:object>
      </w:r>
      <w:r w:rsidRPr="002B1CAA">
        <w:rPr>
          <w:rFonts w:ascii="Times New Roman" w:eastAsia="Calibri" w:hAnsi="Times New Roman"/>
          <w:color w:val="000000"/>
          <w:sz w:val="24"/>
          <w:szCs w:val="24"/>
        </w:rPr>
        <w:t xml:space="preserve"> bằng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316" w:dyaOrig="258" w14:anchorId="3F02AFEA">
          <v:shape id="_x0000_i1603" type="#_x0000_t75" style="width:15.5pt;height:12.5pt" o:ole="">
            <v:imagedata r:id="rId1039" o:title=""/>
          </v:shape>
          <o:OLEObject Type="Embed" ProgID="Equation.DSMT4" ShapeID="_x0000_i1603" DrawAspect="Content" ObjectID="_1747835760" r:id="rId1040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661D9BBF" w14:textId="1CD1FCBB" w:rsidR="002B1CAA" w:rsidRPr="005E1592" w:rsidRDefault="005E1592" w:rsidP="00921B15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7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F1CF3" w:rsidRPr="005E1592">
        <w:rPr>
          <w:rFonts w:ascii="Times New Roman" w:hAnsi="Times New Roman"/>
          <w:sz w:val="24"/>
          <w:szCs w:val="24"/>
        </w:rPr>
        <w:t xml:space="preserve">Trong không gian, cho tam giác </w:t>
      </w:r>
      <w:r w:rsidR="00EF1CF3" w:rsidRPr="002B1CAA">
        <w:rPr>
          <w:position w:val="-6"/>
        </w:rPr>
        <w:object w:dxaOrig="541" w:dyaOrig="283" w14:anchorId="6523742E">
          <v:shape id="_x0000_i1604" type="#_x0000_t75" style="width:27pt;height:14.5pt" o:ole="">
            <v:imagedata r:id="rId242" o:title=""/>
          </v:shape>
          <o:OLEObject Type="Embed" ProgID="Equation.DSMT4" ShapeID="_x0000_i1604" DrawAspect="Content" ObjectID="_1747835761" r:id="rId1041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 vuông tại </w:t>
      </w:r>
      <w:r w:rsidR="00EF1CF3" w:rsidRPr="002B1CAA">
        <w:rPr>
          <w:position w:val="-4"/>
        </w:rPr>
        <w:object w:dxaOrig="258" w:dyaOrig="266" w14:anchorId="1C2CF030">
          <v:shape id="_x0000_i1605" type="#_x0000_t75" style="width:12.5pt;height:13pt" o:ole="">
            <v:imagedata r:id="rId244" o:title=""/>
          </v:shape>
          <o:OLEObject Type="Embed" ProgID="Equation.DSMT4" ShapeID="_x0000_i1605" DrawAspect="Content" ObjectID="_1747835762" r:id="rId1042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, </w:t>
      </w:r>
      <w:r w:rsidR="00EF1CF3" w:rsidRPr="002B1CAA">
        <w:rPr>
          <w:position w:val="-6"/>
        </w:rPr>
        <w:object w:dxaOrig="857" w:dyaOrig="283" w14:anchorId="0307355C">
          <v:shape id="_x0000_i1606" type="#_x0000_t75" style="width:42.5pt;height:14.5pt" o:ole="">
            <v:imagedata r:id="rId246" o:title=""/>
          </v:shape>
          <o:OLEObject Type="Embed" ProgID="Equation.DSMT4" ShapeID="_x0000_i1606" DrawAspect="Content" ObjectID="_1747835763" r:id="rId1043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, </w:t>
      </w:r>
      <w:r w:rsidR="00EF1CF3" w:rsidRPr="002B1CAA">
        <w:rPr>
          <w:position w:val="-6"/>
        </w:rPr>
        <w:object w:dxaOrig="1140" w:dyaOrig="358" w14:anchorId="4696CEAE">
          <v:shape id="_x0000_i1607" type="#_x0000_t75" style="width:57pt;height:18pt" o:ole="">
            <v:imagedata r:id="rId248" o:title=""/>
          </v:shape>
          <o:OLEObject Type="Embed" ProgID="Equation.DSMT4" ShapeID="_x0000_i1607" DrawAspect="Content" ObjectID="_1747835764" r:id="rId1044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. Diện tích xung quanh của hình nón tạo thành khi quay tam giác </w:t>
      </w:r>
      <w:r w:rsidR="00EF1CF3" w:rsidRPr="002B1CAA">
        <w:rPr>
          <w:position w:val="-6"/>
        </w:rPr>
        <w:object w:dxaOrig="541" w:dyaOrig="283" w14:anchorId="2283D543">
          <v:shape id="_x0000_i1608" type="#_x0000_t75" style="width:27pt;height:14.5pt" o:ole="">
            <v:imagedata r:id="rId250" o:title=""/>
          </v:shape>
          <o:OLEObject Type="Embed" ProgID="Equation.DSMT4" ShapeID="_x0000_i1608" DrawAspect="Content" ObjectID="_1747835765" r:id="rId1045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 xung quanh cạnh </w:t>
      </w:r>
      <w:r w:rsidR="00EF1CF3" w:rsidRPr="002B1CAA">
        <w:rPr>
          <w:position w:val="-6"/>
        </w:rPr>
        <w:object w:dxaOrig="433" w:dyaOrig="283" w14:anchorId="369932F9">
          <v:shape id="_x0000_i1609" type="#_x0000_t75" style="width:21.5pt;height:14.5pt" o:ole="">
            <v:imagedata r:id="rId252" o:title=""/>
          </v:shape>
          <o:OLEObject Type="Embed" ProgID="Equation.DSMT4" ShapeID="_x0000_i1609" DrawAspect="Content" ObjectID="_1747835766" r:id="rId1046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64638C0C" w14:textId="3935D520" w:rsidR="00EF1CF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color w:val="000000"/>
          <w:position w:val="-8"/>
          <w:sz w:val="24"/>
          <w:szCs w:val="24"/>
        </w:rPr>
        <w:object w:dxaOrig="899" w:dyaOrig="358" w14:anchorId="2E4546CF">
          <v:shape id="_x0000_i1610" type="#_x0000_t75" style="width:45pt;height:18pt" o:ole="">
            <v:imagedata r:id="rId254" o:title=""/>
          </v:shape>
          <o:OLEObject Type="Embed" ProgID="Equation.DSMT4" ShapeID="_x0000_i1610" DrawAspect="Content" ObjectID="_1747835767" r:id="rId1047"/>
        </w:object>
      </w:r>
      <w:r w:rsidR="00EF1CF3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0000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B</w:t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color w:val="000000"/>
          <w:position w:val="-6"/>
          <w:sz w:val="24"/>
          <w:szCs w:val="24"/>
          <w:highlight w:val="yellow"/>
        </w:rPr>
        <w:object w:dxaOrig="641" w:dyaOrig="316" w14:anchorId="32BA5090">
          <v:shape id="_x0000_i1611" type="#_x0000_t75" style="width:32.5pt;height:15.5pt" o:ole="">
            <v:imagedata r:id="rId256" o:title=""/>
          </v:shape>
          <o:OLEObject Type="Embed" ProgID="Equation.DSMT4" ShapeID="_x0000_i1611" DrawAspect="Content" ObjectID="_1747835768" r:id="rId1048"/>
        </w:object>
      </w:r>
      <w:r w:rsidR="00EF1CF3" w:rsidRPr="002B1CAA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2B1CAA">
        <w:rPr>
          <w:rFonts w:ascii="Times New Roman" w:hAnsi="Times New Roman"/>
          <w:b/>
          <w:color w:val="000000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color w:val="000000"/>
          <w:position w:val="-8"/>
          <w:sz w:val="24"/>
          <w:szCs w:val="24"/>
        </w:rPr>
        <w:object w:dxaOrig="824" w:dyaOrig="358" w14:anchorId="30B1643A">
          <v:shape id="_x0000_i1612" type="#_x0000_t75" style="width:41.5pt;height:18pt" o:ole="">
            <v:imagedata r:id="rId258" o:title=""/>
          </v:shape>
          <o:OLEObject Type="Embed" ProgID="Equation.DSMT4" ShapeID="_x0000_i1612" DrawAspect="Content" ObjectID="_1747835769" r:id="rId1049"/>
        </w:object>
      </w:r>
      <w:r w:rsidRPr="002B1CAA">
        <w:rPr>
          <w:rFonts w:ascii="Times New Roman" w:hAnsi="Times New Roman"/>
          <w:b/>
          <w:color w:val="000000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color w:val="000000"/>
          <w:position w:val="-6"/>
          <w:sz w:val="24"/>
          <w:szCs w:val="24"/>
        </w:rPr>
        <w:object w:dxaOrig="658" w:dyaOrig="316" w14:anchorId="205EDC97">
          <v:shape id="_x0000_i1613" type="#_x0000_t75" style="width:33pt;height:15.5pt" o:ole="">
            <v:imagedata r:id="rId260" o:title=""/>
          </v:shape>
          <o:OLEObject Type="Embed" ProgID="Equation.DSMT4" ShapeID="_x0000_i1613" DrawAspect="Content" ObjectID="_1747835770" r:id="rId1050"/>
        </w:object>
      </w:r>
    </w:p>
    <w:p w14:paraId="5A009A19" w14:textId="74A58535" w:rsidR="00EF1CF3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noProof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Lời giải</w:t>
      </w:r>
    </w:p>
    <w:p w14:paraId="6424A6F1" w14:textId="77777777" w:rsidR="00EF1CF3" w:rsidRPr="002B1CAA" w:rsidRDefault="00EF1CF3" w:rsidP="00921B15">
      <w:pPr>
        <w:spacing w:after="0"/>
        <w:ind w:left="992"/>
        <w:jc w:val="center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noProof/>
          <w:sz w:val="24"/>
          <w:szCs w:val="24"/>
          <w:lang w:val="en-US"/>
        </w:rPr>
        <w:drawing>
          <wp:inline distT="0" distB="0" distL="0" distR="0" wp14:anchorId="7B8F3D7E" wp14:editId="413701D6">
            <wp:extent cx="3171825" cy="26003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56109" w14:textId="77777777" w:rsidR="00EF1CF3" w:rsidRPr="002B1CAA" w:rsidRDefault="00EF1CF3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Ta có </w:t>
      </w:r>
      <w:r w:rsidRPr="002B1CAA">
        <w:rPr>
          <w:rFonts w:ascii="Times New Roman" w:eastAsia="Calibri" w:hAnsi="Times New Roman"/>
          <w:position w:val="-54"/>
          <w:sz w:val="24"/>
          <w:szCs w:val="24"/>
        </w:rPr>
        <w:object w:dxaOrig="2356" w:dyaOrig="916" w14:anchorId="72414653">
          <v:shape id="_x0000_i1614" type="#_x0000_t75" style="width:117.5pt;height:45.5pt" o:ole="">
            <v:imagedata r:id="rId1052" o:title=""/>
          </v:shape>
          <o:OLEObject Type="Embed" ProgID="Equation.DSMT4" ShapeID="_x0000_i1614" DrawAspect="Content" ObjectID="_1747835771" r:id="rId1053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4E088F47" w14:textId="77777777" w:rsidR="00EF1CF3" w:rsidRPr="002B1CAA" w:rsidRDefault="00EF1CF3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Diện tích xung quanh của hình nón là </w:t>
      </w:r>
      <w:r w:rsidRPr="002B1CAA">
        <w:rPr>
          <w:rFonts w:ascii="Times New Roman" w:eastAsia="Calibri" w:hAnsi="Times New Roman"/>
          <w:position w:val="-14"/>
          <w:sz w:val="24"/>
          <w:szCs w:val="24"/>
        </w:rPr>
        <w:object w:dxaOrig="3296" w:dyaOrig="416" w14:anchorId="4D33C434">
          <v:shape id="_x0000_i1615" type="#_x0000_t75" style="width:165pt;height:21pt" o:ole="">
            <v:imagedata r:id="rId1054" o:title=""/>
          </v:shape>
          <o:OLEObject Type="Embed" ProgID="Equation.DSMT4" ShapeID="_x0000_i1615" DrawAspect="Content" ObjectID="_1747835772" r:id="rId1055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5356565D" w14:textId="09DBDCB6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8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Trong không gian tọa độ </w:t>
      </w:r>
      <w:r w:rsidR="00EF1CF3" w:rsidRPr="002B1CAA">
        <w:rPr>
          <w:position w:val="-10"/>
        </w:rPr>
        <w:object w:dxaOrig="630" w:dyaOrig="330" w14:anchorId="55FAE804">
          <v:shape id="_x0000_i1616" type="#_x0000_t75" style="width:32pt;height:17pt" o:ole="">
            <v:imagedata r:id="rId262" o:title=""/>
          </v:shape>
          <o:OLEObject Type="Embed" ProgID="Equation.DSMT4" ShapeID="_x0000_i1616" DrawAspect="Content" ObjectID="_1747835773" r:id="rId1056"/>
        </w:objec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 cho mặt phẳng </w:t>
      </w:r>
      <w:r w:rsidR="00EF1CF3" w:rsidRPr="002B1CAA">
        <w:rPr>
          <w:position w:val="-14"/>
        </w:rPr>
        <w:object w:dxaOrig="2460" w:dyaOrig="375" w14:anchorId="15A3B53A">
          <v:shape id="_x0000_i1617" type="#_x0000_t75" style="width:123pt;height:18.5pt" o:ole="">
            <v:imagedata r:id="rId264" o:title=""/>
          </v:shape>
          <o:OLEObject Type="Embed" ProgID="Equation.DSMT4" ShapeID="_x0000_i1617" DrawAspect="Content" ObjectID="_1747835774" r:id="rId1057"/>
        </w:objec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 Điểm nào sau đây </w:t>
      </w:r>
      <w:r w:rsidR="00EF1CF3" w:rsidRPr="005E1592">
        <w:rPr>
          <w:rFonts w:ascii="Times New Roman" w:hAnsi="Times New Roman"/>
          <w:b/>
          <w:color w:val="000000"/>
          <w:sz w:val="24"/>
          <w:szCs w:val="24"/>
        </w:rPr>
        <w:t>không</w: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 xml:space="preserve"> thuộc mặt phẳng </w:t>
      </w:r>
      <w:r w:rsidR="00EF1CF3" w:rsidRPr="002B1CAA">
        <w:rPr>
          <w:position w:val="-14"/>
        </w:rPr>
        <w:object w:dxaOrig="420" w:dyaOrig="375" w14:anchorId="446C2865">
          <v:shape id="_x0000_i1618" type="#_x0000_t75" style="width:21pt;height:18.5pt" o:ole="">
            <v:imagedata r:id="rId266" o:title=""/>
          </v:shape>
          <o:OLEObject Type="Embed" ProgID="Equation.DSMT4" ShapeID="_x0000_i1618" DrawAspect="Content" ObjectID="_1747835775" r:id="rId1058"/>
        </w:object>
      </w:r>
      <w:r w:rsidR="00EF1CF3" w:rsidRPr="005E1592">
        <w:rPr>
          <w:rFonts w:ascii="Times New Roman" w:hAnsi="Times New Roman"/>
          <w:color w:val="000000"/>
          <w:sz w:val="24"/>
          <w:szCs w:val="24"/>
        </w:rPr>
        <w:t>?</w:t>
      </w:r>
    </w:p>
    <w:p w14:paraId="388C313F" w14:textId="62E394F0" w:rsidR="00EF1CF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color w:val="000000"/>
          <w:sz w:val="24"/>
          <w:szCs w:val="24"/>
          <w:highlight w:val="yellow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14"/>
          <w:sz w:val="24"/>
          <w:szCs w:val="24"/>
        </w:rPr>
        <w:object w:dxaOrig="1170" w:dyaOrig="375" w14:anchorId="0456789F">
          <v:shape id="_x0000_i1619" type="#_x0000_t75" style="width:59pt;height:18.5pt" o:ole="">
            <v:imagedata r:id="rId268" o:title=""/>
          </v:shape>
          <o:OLEObject Type="Embed" ProgID="Equation.DSMT4" ShapeID="_x0000_i1619" DrawAspect="Content" ObjectID="_1747835776" r:id="rId1059"/>
        </w:object>
      </w:r>
      <w:r w:rsidR="00EF1CF3" w:rsidRPr="002B1CAA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u w:val="single"/>
        </w:rPr>
        <w:t>B</w:t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14"/>
          <w:sz w:val="24"/>
          <w:szCs w:val="24"/>
          <w:highlight w:val="yellow"/>
        </w:rPr>
        <w:object w:dxaOrig="1080" w:dyaOrig="375" w14:anchorId="045E1BA5">
          <v:shape id="_x0000_i1620" type="#_x0000_t75" style="width:54pt;height:18.5pt" o:ole="">
            <v:imagedata r:id="rId270" o:title=""/>
          </v:shape>
          <o:OLEObject Type="Embed" ProgID="Equation.DSMT4" ShapeID="_x0000_i1620" DrawAspect="Content" ObjectID="_1747835777" r:id="rId1060"/>
        </w:object>
      </w:r>
      <w:r w:rsidR="00EF1CF3" w:rsidRPr="002B1CAA">
        <w:rPr>
          <w:rFonts w:ascii="Times New Roman" w:eastAsia="Times New Roman" w:hAnsi="Times New Roman"/>
          <w:color w:val="000000"/>
          <w:sz w:val="24"/>
          <w:szCs w:val="24"/>
          <w:highlight w:val="yellow"/>
        </w:rPr>
        <w:t>.</w:t>
      </w:r>
      <w:r w:rsidRPr="002B1CAA">
        <w:rPr>
          <w:rFonts w:ascii="Times New Roman" w:eastAsia="Times New Roman" w:hAnsi="Times New Roman"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14"/>
          <w:sz w:val="24"/>
          <w:szCs w:val="24"/>
        </w:rPr>
        <w:object w:dxaOrig="1095" w:dyaOrig="375" w14:anchorId="29573F0B">
          <v:shape id="_x0000_i1621" type="#_x0000_t75" style="width:54.5pt;height:18.5pt" o:ole="">
            <v:imagedata r:id="rId272" o:title=""/>
          </v:shape>
          <o:OLEObject Type="Embed" ProgID="Equation.DSMT4" ShapeID="_x0000_i1621" DrawAspect="Content" ObjectID="_1747835778" r:id="rId1061"/>
        </w:object>
      </w:r>
      <w:r w:rsidR="00EF1CF3" w:rsidRPr="002B1CAA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position w:val="-14"/>
          <w:sz w:val="24"/>
          <w:szCs w:val="24"/>
        </w:rPr>
        <w:object w:dxaOrig="1095" w:dyaOrig="375" w14:anchorId="131A4205">
          <v:shape id="_x0000_i1622" type="#_x0000_t75" style="width:54.5pt;height:18.5pt" o:ole="">
            <v:imagedata r:id="rId274" o:title=""/>
          </v:shape>
          <o:OLEObject Type="Embed" ProgID="Equation.DSMT4" ShapeID="_x0000_i1622" DrawAspect="Content" ObjectID="_1747835779" r:id="rId1062"/>
        </w:object>
      </w:r>
      <w:r w:rsidR="00EF1CF3" w:rsidRPr="002B1CAA">
        <w:rPr>
          <w:rFonts w:ascii="Times New Roman" w:eastAsia="Times New Roman" w:hAnsi="Times New Roman"/>
          <w:color w:val="000000"/>
          <w:sz w:val="24"/>
          <w:szCs w:val="24"/>
        </w:rPr>
        <w:t>.</w:t>
      </w:r>
    </w:p>
    <w:p w14:paraId="754A0A63" w14:textId="11DA11ED" w:rsidR="00EF1CF3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347D6343" w14:textId="77777777" w:rsidR="00EF1CF3" w:rsidRPr="002B1CAA" w:rsidRDefault="00EF1CF3" w:rsidP="00921B15">
      <w:pPr>
        <w:spacing w:after="0"/>
        <w:ind w:left="992" w:hanging="270"/>
        <w:rPr>
          <w:rFonts w:ascii="Times New Roman" w:hAnsi="Times New Roman"/>
          <w:color w:val="000000"/>
          <w:sz w:val="24"/>
          <w:szCs w:val="24"/>
        </w:rPr>
      </w:pPr>
      <w:r w:rsidRPr="002B1CAA">
        <w:rPr>
          <w:rFonts w:ascii="Times New Roman" w:hAnsi="Times New Roman"/>
          <w:bCs/>
          <w:color w:val="000000"/>
          <w:sz w:val="24"/>
          <w:szCs w:val="24"/>
        </w:rPr>
        <w:t xml:space="preserve">Xét điểm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080" w:dyaOrig="375" w14:anchorId="7163760E">
          <v:shape id="_x0000_i1623" type="#_x0000_t75" style="width:54pt;height:18.5pt" o:ole="">
            <v:imagedata r:id="rId1063" o:title=""/>
          </v:shape>
          <o:OLEObject Type="Embed" ProgID="Equation.DSMT4" ShapeID="_x0000_i1623" DrawAspect="Content" ObjectID="_1747835780" r:id="rId1064"/>
        </w:object>
      </w:r>
      <w:r w:rsidRPr="002B1CAA">
        <w:rPr>
          <w:rFonts w:ascii="Times New Roman" w:hAnsi="Times New Roman"/>
          <w:sz w:val="24"/>
          <w:szCs w:val="24"/>
        </w:rPr>
        <w:t xml:space="preserve"> ta </w:t>
      </w:r>
      <w:r w:rsidRPr="002B1CAA">
        <w:rPr>
          <w:rFonts w:ascii="Times New Roman" w:hAnsi="Times New Roman"/>
          <w:bCs/>
          <w:color w:val="000000"/>
          <w:sz w:val="24"/>
          <w:szCs w:val="24"/>
        </w:rPr>
        <w:t xml:space="preserve">có: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2760" w:dyaOrig="330" w14:anchorId="0FB4F8CA">
          <v:shape id="_x0000_i1624" type="#_x0000_t75" style="width:138pt;height:17pt" o:ole="">
            <v:imagedata r:id="rId1065" o:title=""/>
          </v:shape>
          <o:OLEObject Type="Embed" ProgID="Equation.DSMT4" ShapeID="_x0000_i1624" DrawAspect="Content" ObjectID="_1747835781" r:id="rId1066"/>
        </w:object>
      </w:r>
    </w:p>
    <w:p w14:paraId="4955DF60" w14:textId="77777777" w:rsidR="00EF1CF3" w:rsidRPr="002B1CAA" w:rsidRDefault="00EF1CF3" w:rsidP="00921B15">
      <w:pPr>
        <w:spacing w:after="0"/>
        <w:ind w:left="992" w:hanging="270"/>
        <w:rPr>
          <w:rFonts w:ascii="Times New Roman" w:hAnsi="Times New Roman"/>
          <w:color w:val="000000"/>
          <w:sz w:val="24"/>
          <w:szCs w:val="24"/>
        </w:rPr>
      </w:pPr>
      <w:r w:rsidRPr="002B1CAA">
        <w:rPr>
          <w:rFonts w:ascii="Times New Roman" w:hAnsi="Times New Roman"/>
          <w:color w:val="000000"/>
          <w:sz w:val="24"/>
          <w:szCs w:val="24"/>
        </w:rPr>
        <w:t xml:space="preserve">vậy điểm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285" w:dyaOrig="285" w14:anchorId="2CB9210B">
          <v:shape id="_x0000_i1625" type="#_x0000_t75" style="width:14.5pt;height:14.5pt" o:ole="">
            <v:imagedata r:id="rId1067" o:title=""/>
          </v:shape>
          <o:OLEObject Type="Embed" ProgID="Equation.DSMT4" ShapeID="_x0000_i1625" DrawAspect="Content" ObjectID="_1747835782" r:id="rId1068"/>
        </w:object>
      </w:r>
      <w:r w:rsidRPr="002B1CAA">
        <w:rPr>
          <w:rFonts w:ascii="Times New Roman" w:hAnsi="Times New Roman"/>
          <w:color w:val="000000"/>
          <w:sz w:val="24"/>
          <w:szCs w:val="24"/>
        </w:rPr>
        <w:t xml:space="preserve"> không thược mặt phẳng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420" w:dyaOrig="375" w14:anchorId="55357DA9">
          <v:shape id="_x0000_i1626" type="#_x0000_t75" style="width:21pt;height:18.5pt" o:ole="">
            <v:imagedata r:id="rId1069" o:title=""/>
          </v:shape>
          <o:OLEObject Type="Embed" ProgID="Equation.DSMT4" ShapeID="_x0000_i1626" DrawAspect="Content" ObjectID="_1747835783" r:id="rId1070"/>
        </w:object>
      </w:r>
      <w:r w:rsidRPr="002B1CAA">
        <w:rPr>
          <w:rFonts w:ascii="Times New Roman" w:hAnsi="Times New Roman"/>
          <w:color w:val="000000"/>
          <w:sz w:val="24"/>
          <w:szCs w:val="24"/>
        </w:rPr>
        <w:t>.</w:t>
      </w:r>
    </w:p>
    <w:p w14:paraId="7E673E23" w14:textId="4D2B2B20" w:rsidR="00EF1CF3" w:rsidRPr="002B1CAA" w:rsidRDefault="005E1592" w:rsidP="00921B15">
      <w:pPr>
        <w:pStyle w:val="Normal0"/>
        <w:widowControl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19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EF1CF3" w:rsidRPr="002B1CAA">
        <w:rPr>
          <w:rFonts w:ascii="Times New Roman" w:hAnsi="Times New Roman"/>
          <w:sz w:val="24"/>
          <w:szCs w:val="24"/>
        </w:rPr>
        <w:t xml:space="preserve">Cho hàm số </w:t>
      </w:r>
      <w:r w:rsidR="00EF1CF3" w:rsidRPr="002B1CAA">
        <w:rPr>
          <w:rFonts w:ascii="Times New Roman" w:hAnsi="Times New Roman"/>
          <w:position w:val="-14"/>
          <w:sz w:val="24"/>
          <w:szCs w:val="24"/>
        </w:rPr>
        <w:object w:dxaOrig="1007" w:dyaOrig="433" w14:anchorId="00228DFF">
          <v:shape id="_x0000_i1627" type="#_x0000_t75" style="width:50.5pt;height:21.5pt" o:ole="">
            <v:imagedata r:id="rId276" o:title=""/>
          </v:shape>
          <o:OLEObject Type="Embed" ProgID="Equation.DSMT4" ShapeID="_x0000_i1627" DrawAspect="Content" ObjectID="_1747835784" r:id="rId1071"/>
        </w:object>
      </w:r>
      <w:r w:rsidR="00EF1CF3" w:rsidRPr="002B1CAA">
        <w:rPr>
          <w:rFonts w:ascii="Times New Roman" w:hAnsi="Times New Roman"/>
          <w:sz w:val="24"/>
          <w:szCs w:val="24"/>
        </w:rPr>
        <w:t xml:space="preserve"> có đồ thị như hình dưới đây.</w:t>
      </w:r>
    </w:p>
    <w:p w14:paraId="59C7C3DE" w14:textId="77777777" w:rsidR="00EF1CF3" w:rsidRPr="002B1CAA" w:rsidRDefault="00EF1CF3" w:rsidP="00921B15">
      <w:pPr>
        <w:pStyle w:val="Normal0"/>
        <w:spacing w:line="276" w:lineRule="auto"/>
        <w:ind w:left="992" w:hanging="992"/>
        <w:jc w:val="center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764E3A58" wp14:editId="32212660">
            <wp:extent cx="1924050" cy="2295525"/>
            <wp:effectExtent l="0" t="0" r="0" b="9525"/>
            <wp:docPr id="21" name="Picture 21" descr="A picture containing text, boat,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A picture containing text, boat, li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356DA" w14:textId="77777777" w:rsidR="002B1CAA" w:rsidRPr="002B1CAA" w:rsidRDefault="00EF1CF3" w:rsidP="00921B15">
      <w:pPr>
        <w:pStyle w:val="Normal0"/>
        <w:spacing w:line="276" w:lineRule="auto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>Hàm số đạt cực đại tại</w:t>
      </w:r>
    </w:p>
    <w:p w14:paraId="4A8DBDC9" w14:textId="5015CB9E" w:rsidR="00EF1CF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566" w:dyaOrig="283" w14:anchorId="48AE1BB2">
          <v:shape id="_x0000_i1628" type="#_x0000_t75" style="width:28pt;height:14.5pt" o:ole="">
            <v:imagedata r:id="rId279" o:title=""/>
          </v:shape>
          <o:OLEObject Type="Embed" ProgID="Equation.DSMT4" ShapeID="_x0000_i1628" DrawAspect="Content" ObjectID="_1747835785" r:id="rId1072"/>
        </w:object>
      </w:r>
      <w:r w:rsidR="00EF1CF3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b/>
          <w:color w:val="0000FF"/>
          <w:position w:val="-10"/>
          <w:sz w:val="24"/>
          <w:szCs w:val="24"/>
        </w:rPr>
        <w:object w:dxaOrig="566" w:dyaOrig="283" w14:anchorId="5A694E03">
          <v:shape id="_x0000_i1629" type="#_x0000_t75" style="width:28pt;height:14.5pt" o:ole="">
            <v:imagedata r:id="rId281" o:title=""/>
          </v:shape>
          <o:OLEObject Type="Embed" ProgID="Equation.DSMT4" ShapeID="_x0000_i1629" DrawAspect="Content" ObjectID="_1747835786" r:id="rId1073"/>
        </w:object>
      </w:r>
      <w:r w:rsidR="00EF1CF3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color w:val="000000"/>
          <w:position w:val="-10"/>
          <w:sz w:val="24"/>
          <w:szCs w:val="24"/>
        </w:rPr>
        <w:object w:dxaOrig="724" w:dyaOrig="283" w14:anchorId="14E2A2DB">
          <v:shape id="_x0000_i1630" type="#_x0000_t75" style="width:36pt;height:14.5pt" o:ole="">
            <v:imagedata r:id="rId283" o:title=""/>
          </v:shape>
          <o:OLEObject Type="Embed" ProgID="Equation.DSMT4" ShapeID="_x0000_i1630" DrawAspect="Content" ObjectID="_1747835787" r:id="rId1074"/>
        </w:object>
      </w:r>
      <w:r w:rsidR="00EF1CF3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EF1CF3" w:rsidRPr="002B1CAA">
        <w:rPr>
          <w:rFonts w:ascii="Times New Roman" w:hAnsi="Times New Roman"/>
          <w:b/>
          <w:color w:val="0000FF"/>
          <w:position w:val="-6"/>
          <w:sz w:val="24"/>
          <w:szCs w:val="24"/>
          <w:highlight w:val="yellow"/>
        </w:rPr>
        <w:object w:dxaOrig="566" w:dyaOrig="283" w14:anchorId="558E7643">
          <v:shape id="_x0000_i1631" type="#_x0000_t75" style="width:28pt;height:14.5pt" o:ole="">
            <v:imagedata r:id="rId285" o:title=""/>
          </v:shape>
          <o:OLEObject Type="Embed" ProgID="Equation.DSMT4" ShapeID="_x0000_i1631" DrawAspect="Content" ObjectID="_1747835788" r:id="rId1075"/>
        </w:object>
      </w:r>
      <w:r w:rsidR="00EF1CF3" w:rsidRPr="002B1CAA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14:paraId="3AB6B33E" w14:textId="56F0FD6D" w:rsidR="00EF1CF3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E072898" w14:textId="77777777" w:rsidR="00EF1CF3" w:rsidRPr="002B1CAA" w:rsidRDefault="00EF1CF3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ừ đồ thị ta thấy hàm số đạt cực đại tại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566" w:dyaOrig="283" w14:anchorId="555BC5D9">
          <v:shape id="_x0000_i1632" type="#_x0000_t75" style="width:28pt;height:14.5pt" o:ole="">
            <v:imagedata r:id="rId1076" o:title=""/>
          </v:shape>
          <o:OLEObject Type="Embed" ProgID="Equation.DSMT4" ShapeID="_x0000_i1632" DrawAspect="Content" ObjectID="_1747835789" r:id="rId107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ECFC3CF" w14:textId="78D637E4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b/>
          <w:color w:val="0000FF"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âu 20: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ab/>
      </w:r>
      <w:r w:rsidR="00EF1CF3" w:rsidRPr="005E1592">
        <w:rPr>
          <w:rFonts w:ascii="Times New Roman" w:eastAsia="Times New Roman" w:hAnsi="Times New Roman"/>
          <w:color w:val="000000"/>
          <w:sz w:val="24"/>
          <w:szCs w:val="24"/>
          <w:lang w:eastAsia="vi-VN"/>
        </w:rPr>
        <w:t xml:space="preserve">Tìm tổng tất cả các giá trị của tham số thực </w:t>
      </w:r>
      <w:r w:rsidR="00EF1CF3" w:rsidRPr="002B1CAA">
        <w:rPr>
          <w:position w:val="-6"/>
        </w:rPr>
        <w:object w:dxaOrig="240" w:dyaOrig="210" w14:anchorId="3CC20A0C">
          <v:shape id="_x0000_i1633" type="#_x0000_t75" style="width:12pt;height:11pt" o:ole="">
            <v:imagedata r:id="rId287" o:title=""/>
          </v:shape>
          <o:OLEObject Type="Embed" ProgID="Equation.DSMT4" ShapeID="_x0000_i1633" DrawAspect="Content" ObjectID="_1747835790" r:id="rId1078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 để đồ thị hàm số </w:t>
      </w:r>
      <w:r w:rsidR="00EF1CF3" w:rsidRPr="002B1CAA">
        <w:rPr>
          <w:position w:val="-24"/>
        </w:rPr>
        <w:object w:dxaOrig="1005" w:dyaOrig="615" w14:anchorId="7B083DA1">
          <v:shape id="_x0000_i1634" type="#_x0000_t75" style="width:50.5pt;height:30.5pt" o:ole="">
            <v:imagedata r:id="rId289" o:title=""/>
          </v:shape>
          <o:OLEObject Type="Embed" ProgID="Equation.DSMT4" ShapeID="_x0000_i1634" DrawAspect="Content" ObjectID="_1747835791" r:id="rId1079"/>
        </w:object>
      </w:r>
      <w:r w:rsidR="00EF1CF3" w:rsidRPr="005E1592">
        <w:rPr>
          <w:rFonts w:ascii="Times New Roman" w:hAnsi="Times New Roman"/>
          <w:sz w:val="24"/>
          <w:szCs w:val="24"/>
        </w:rPr>
        <w:t xml:space="preserve"> có hai đường tiệm cận tạo với hai trục tọa độ một hình chữ nhật có diện tích bằng </w:t>
      </w:r>
      <w:r w:rsidR="00EF1CF3" w:rsidRPr="002B1CAA">
        <w:rPr>
          <w:position w:val="-6"/>
        </w:rPr>
        <w:object w:dxaOrig="240" w:dyaOrig="285" w14:anchorId="06315070">
          <v:shape id="_x0000_i1635" type="#_x0000_t75" style="width:12pt;height:14.5pt" o:ole="">
            <v:imagedata r:id="rId291" o:title=""/>
          </v:shape>
          <o:OLEObject Type="Embed" ProgID="Equation.DSMT4" ShapeID="_x0000_i1635" DrawAspect="Content" ObjectID="_1747835792" r:id="rId1080"/>
        </w:object>
      </w:r>
    </w:p>
    <w:p w14:paraId="5FAEF3F0" w14:textId="2D7BD36B" w:rsidR="00EF1CF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2B1CAA">
        <w:rPr>
          <w:rFonts w:ascii="Times New Roman" w:eastAsia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="00EF1CF3" w:rsidRPr="002B1CAA">
        <w:rPr>
          <w:rFonts w:ascii="Times New Roman" w:hAnsi="Times New Roman"/>
          <w:position w:val="-4"/>
          <w:sz w:val="24"/>
          <w:szCs w:val="24"/>
        </w:rPr>
        <w:object w:dxaOrig="210" w:dyaOrig="240" w14:anchorId="2CE79169">
          <v:shape id="_x0000_i1636" type="#_x0000_t75" style="width:11pt;height:12pt" o:ole="">
            <v:imagedata r:id="rId293" o:title=""/>
          </v:shape>
          <o:OLEObject Type="Embed" ProgID="Equation.DSMT4" ShapeID="_x0000_i1636" DrawAspect="Content" ObjectID="_1747835793" r:id="rId1081"/>
        </w:object>
      </w:r>
      <w:r w:rsidR="00EF1CF3" w:rsidRPr="002B1CAA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b/>
          <w:noProof/>
          <w:color w:val="0000FF"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2B1CAA">
        <w:rPr>
          <w:rFonts w:ascii="Times New Roman" w:eastAsia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="00EF1CF3" w:rsidRPr="002B1CAA">
        <w:rPr>
          <w:rFonts w:ascii="Times New Roman" w:hAnsi="Times New Roman"/>
          <w:position w:val="-4"/>
          <w:sz w:val="24"/>
          <w:szCs w:val="24"/>
        </w:rPr>
        <w:object w:dxaOrig="210" w:dyaOrig="240" w14:anchorId="4AC22FE0">
          <v:shape id="_x0000_i1637" type="#_x0000_t75" style="width:11pt;height:12pt" o:ole="">
            <v:imagedata r:id="rId295" o:title=""/>
          </v:shape>
          <o:OLEObject Type="Embed" ProgID="Equation.DSMT4" ShapeID="_x0000_i1637" DrawAspect="Content" ObjectID="_1747835794" r:id="rId1082"/>
        </w:object>
      </w:r>
      <w:r w:rsidR="00EF1CF3"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b/>
          <w:color w:val="0000FF"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u w:val="single"/>
          <w:lang w:eastAsia="vi-VN"/>
        </w:rPr>
        <w:t>C</w:t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="00EF1CF3" w:rsidRPr="002B1CAA">
        <w:rPr>
          <w:rFonts w:ascii="Times New Roman" w:hAnsi="Times New Roman"/>
          <w:position w:val="-6"/>
          <w:sz w:val="24"/>
          <w:szCs w:val="24"/>
          <w:highlight w:val="yellow"/>
        </w:rPr>
        <w:object w:dxaOrig="210" w:dyaOrig="285" w14:anchorId="16B39033">
          <v:shape id="_x0000_i1638" type="#_x0000_t75" style="width:11pt;height:14.5pt" o:ole="">
            <v:imagedata r:id="rId297" o:title=""/>
          </v:shape>
          <o:OLEObject Type="Embed" ProgID="Equation.DSMT4" ShapeID="_x0000_i1638" DrawAspect="Content" ObjectID="_1747835795" r:id="rId1083"/>
        </w:object>
      </w:r>
      <w:r w:rsidR="00EF1CF3"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eastAsia="Times New Roman" w:hAnsi="Times New Roman"/>
          <w:b/>
          <w:color w:val="0000FF"/>
          <w:sz w:val="24"/>
          <w:szCs w:val="24"/>
          <w:lang w:eastAsia="vi-VN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="00EF1CF3" w:rsidRPr="002B1CAA">
        <w:rPr>
          <w:rFonts w:ascii="Times New Roman" w:hAnsi="Times New Roman"/>
          <w:position w:val="-6"/>
          <w:sz w:val="24"/>
          <w:szCs w:val="24"/>
        </w:rPr>
        <w:object w:dxaOrig="180" w:dyaOrig="285" w14:anchorId="01AFB69E">
          <v:shape id="_x0000_i1639" type="#_x0000_t75" style="width:9pt;height:14.5pt" o:ole="">
            <v:imagedata r:id="rId299" o:title=""/>
          </v:shape>
          <o:OLEObject Type="Embed" ProgID="Equation.DSMT4" ShapeID="_x0000_i1639" DrawAspect="Content" ObjectID="_1747835796" r:id="rId1084"/>
        </w:object>
      </w:r>
      <w:r w:rsidR="00EF1CF3" w:rsidRPr="002B1CAA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55D124EA" w14:textId="3AA5D2E1" w:rsidR="00EF1CF3" w:rsidRPr="002B1CAA" w:rsidRDefault="002B1CAA" w:rsidP="00921B15">
      <w:pPr>
        <w:spacing w:after="0"/>
        <w:ind w:left="992"/>
        <w:jc w:val="center"/>
        <w:rPr>
          <w:rFonts w:ascii="Times New Roman" w:eastAsia="Times New Roman" w:hAnsi="Times New Roman"/>
          <w:b/>
          <w:i/>
          <w:noProof/>
          <w:color w:val="FF00FF"/>
          <w:sz w:val="24"/>
          <w:szCs w:val="24"/>
          <w:lang w:eastAsia="vi-VN"/>
        </w:rPr>
      </w:pPr>
      <w:r w:rsidRPr="00921B15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Lời giải</w:t>
      </w:r>
    </w:p>
    <w:p w14:paraId="5381FFF8" w14:textId="77777777" w:rsidR="00EF1CF3" w:rsidRPr="002B1CAA" w:rsidRDefault="00EF1CF3" w:rsidP="00921B15">
      <w:pPr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 xml:space="preserve">Xét hàm nhất biến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005" w:dyaOrig="615" w14:anchorId="4CFD86D1">
          <v:shape id="_x0000_i1640" type="#_x0000_t75" style="width:50.5pt;height:30.5pt" o:ole="">
            <v:imagedata r:id="rId289" o:title=""/>
          </v:shape>
          <o:OLEObject Type="Embed" ProgID="Equation.DSMT4" ShapeID="_x0000_i1640" DrawAspect="Content" ObjectID="_1747835797" r:id="rId1085"/>
        </w:object>
      </w:r>
      <w:r w:rsidRPr="002B1CAA">
        <w:rPr>
          <w:rFonts w:ascii="Times New Roman" w:hAnsi="Times New Roman"/>
          <w:sz w:val="24"/>
          <w:szCs w:val="24"/>
        </w:rPr>
        <w:t xml:space="preserve">có tiệm cận đứng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615" w:dyaOrig="210" w14:anchorId="3529DB57">
          <v:shape id="_x0000_i1641" type="#_x0000_t75" style="width:30.5pt;height:11pt" o:ole="">
            <v:imagedata r:id="rId1086" o:title=""/>
          </v:shape>
          <o:OLEObject Type="Embed" ProgID="Equation.DSMT4" ShapeID="_x0000_i1641" DrawAspect="Content" ObjectID="_1747835798" r:id="rId1087"/>
        </w:object>
      </w:r>
      <w:r w:rsidRPr="002B1CAA">
        <w:rPr>
          <w:rFonts w:ascii="Times New Roman" w:hAnsi="Times New Roman"/>
          <w:sz w:val="24"/>
          <w:szCs w:val="24"/>
        </w:rPr>
        <w:t xml:space="preserve"> và tiệm cận ngang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600" w:dyaOrig="315" w14:anchorId="21D07A2A">
          <v:shape id="_x0000_i1642" type="#_x0000_t75" style="width:30pt;height:15.5pt" o:ole="">
            <v:imagedata r:id="rId1088" o:title=""/>
          </v:shape>
          <o:OLEObject Type="Embed" ProgID="Equation.DSMT4" ShapeID="_x0000_i1642" DrawAspect="Content" ObjectID="_1747835799" r:id="rId1089"/>
        </w:object>
      </w:r>
    </w:p>
    <w:p w14:paraId="3D45BA91" w14:textId="77777777" w:rsidR="00EF1CF3" w:rsidRPr="002B1CAA" w:rsidRDefault="00EF1CF3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Để hai đường tiệm cận tạo với hai trục tọa độ một hình chữ nhật có diện tích bằng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80" w:dyaOrig="285" w14:anchorId="55EB63C4">
          <v:shape id="_x0000_i1643" type="#_x0000_t75" style="width:9pt;height:14.5pt" o:ole="">
            <v:imagedata r:id="rId1090" o:title=""/>
          </v:shape>
          <o:OLEObject Type="Embed" ProgID="Equation.DSMT4" ShapeID="_x0000_i1643" DrawAspect="Content" ObjectID="_1747835800" r:id="rId1091"/>
        </w:object>
      </w:r>
    </w:p>
    <w:p w14:paraId="37130E9D" w14:textId="77777777" w:rsidR="00EF1CF3" w:rsidRPr="002B1CAA" w:rsidRDefault="00EF1CF3" w:rsidP="00921B15">
      <w:pPr>
        <w:spacing w:after="0"/>
        <w:ind w:left="992"/>
        <w:jc w:val="both"/>
        <w:rPr>
          <w:rFonts w:ascii="Times New Roman" w:eastAsia="Times New Roman" w:hAnsi="Times New Roman"/>
          <w:color w:val="000000"/>
          <w:sz w:val="24"/>
          <w:szCs w:val="24"/>
          <w:lang w:eastAsia="vi-VN"/>
        </w:rPr>
      </w:pPr>
      <w:r w:rsidRPr="002B1CAA">
        <w:rPr>
          <w:rFonts w:ascii="Times New Roman" w:hAnsi="Times New Roman"/>
          <w:sz w:val="24"/>
          <w:szCs w:val="24"/>
        </w:rPr>
        <w:t xml:space="preserve">khi và chỉ khi: </w:t>
      </w:r>
      <w:r w:rsidRPr="002B1CAA">
        <w:rPr>
          <w:rFonts w:ascii="Times New Roman" w:hAnsi="Times New Roman"/>
          <w:position w:val="-30"/>
          <w:sz w:val="24"/>
          <w:szCs w:val="24"/>
        </w:rPr>
        <w:object w:dxaOrig="2040" w:dyaOrig="720" w14:anchorId="425F2D1F">
          <v:shape id="_x0000_i1644" type="#_x0000_t75" style="width:102pt;height:36pt" o:ole="">
            <v:imagedata r:id="rId1092" o:title=""/>
          </v:shape>
          <o:OLEObject Type="Embed" ProgID="Equation.DSMT4" ShapeID="_x0000_i1644" DrawAspect="Content" ObjectID="_1747835801" r:id="rId1093"/>
        </w:object>
      </w:r>
    </w:p>
    <w:p w14:paraId="712470E1" w14:textId="77777777" w:rsidR="00EF1CF3" w:rsidRPr="002B1CAA" w:rsidRDefault="00EF1CF3" w:rsidP="00921B15">
      <w:pPr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2B1CAA">
        <w:rPr>
          <w:rFonts w:ascii="Times New Roman" w:eastAsia="Times New Roman" w:hAnsi="Times New Roman"/>
          <w:sz w:val="24"/>
          <w:szCs w:val="24"/>
          <w:lang w:eastAsia="vi-VN"/>
        </w:rPr>
        <w:t xml:space="preserve">Vậy có hai giá trị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240" w:dyaOrig="210" w14:anchorId="5852CCB6">
          <v:shape id="_x0000_i1645" type="#_x0000_t75" style="width:12pt;height:11pt" o:ole="">
            <v:imagedata r:id="rId287" o:title=""/>
          </v:shape>
          <o:OLEObject Type="Embed" ProgID="Equation.DSMT4" ShapeID="_x0000_i1645" DrawAspect="Content" ObjectID="_1747835802" r:id="rId1094"/>
        </w:object>
      </w:r>
      <w:r w:rsidRPr="002B1CAA">
        <w:rPr>
          <w:rFonts w:ascii="Times New Roman" w:hAnsi="Times New Roman"/>
          <w:sz w:val="24"/>
          <w:szCs w:val="24"/>
        </w:rPr>
        <w:t xml:space="preserve"> thỏa mãn và tổng chúng bằng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210" w:dyaOrig="285" w14:anchorId="7B8442C5">
          <v:shape id="_x0000_i1646" type="#_x0000_t75" style="width:11pt;height:14.5pt" o:ole="">
            <v:imagedata r:id="rId297" o:title=""/>
          </v:shape>
          <o:OLEObject Type="Embed" ProgID="Equation.DSMT4" ShapeID="_x0000_i1646" DrawAspect="Content" ObjectID="_1747835803" r:id="rId109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1DF31206" w14:textId="161579A2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1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9B7731" w:rsidRPr="005E1592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="009B7731" w:rsidRPr="002B1CAA">
        <w:rPr>
          <w:position w:val="-30"/>
        </w:rPr>
        <w:object w:dxaOrig="2223" w:dyaOrig="564" w14:anchorId="31AF7548">
          <v:shape id="_x0000_i1647" type="#_x0000_t75" style="width:111pt;height:29pt" o:ole="">
            <v:imagedata r:id="rId301" o:title=""/>
          </v:shape>
          <o:OLEObject Type="Embed" ProgID="Equation.DSMT4" ShapeID="_x0000_i1647" DrawAspect="Content" ObjectID="_1747835804" r:id="rId1096"/>
        </w:object>
      </w:r>
      <w:r w:rsidR="009B7731" w:rsidRPr="005E1592">
        <w:rPr>
          <w:rFonts w:ascii="Times New Roman" w:hAnsi="Times New Roman"/>
          <w:sz w:val="24"/>
          <w:szCs w:val="24"/>
        </w:rPr>
        <w:t xml:space="preserve"> là</w:t>
      </w:r>
    </w:p>
    <w:p w14:paraId="7BD03965" w14:textId="36868861" w:rsidR="009B7731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9B7731" w:rsidRPr="002B1CAA">
        <w:rPr>
          <w:rFonts w:ascii="Times New Roman" w:hAnsi="Times New Roman"/>
          <w:position w:val="-28"/>
          <w:sz w:val="24"/>
          <w:szCs w:val="24"/>
        </w:rPr>
        <w:object w:dxaOrig="726" w:dyaOrig="726" w14:anchorId="3333145D">
          <v:shape id="_x0000_i1648" type="#_x0000_t75" style="width:36.5pt;height:36.5pt" o:ole="">
            <v:imagedata r:id="rId303" o:title=""/>
          </v:shape>
          <o:OLEObject Type="Embed" ProgID="Equation.DSMT4" ShapeID="_x0000_i1648" DrawAspect="Content" ObjectID="_1747835805" r:id="rId1097"/>
        </w:object>
      </w:r>
      <w:r w:rsidR="009B7731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9B7731" w:rsidRPr="002B1CAA">
        <w:rPr>
          <w:rFonts w:ascii="Times New Roman" w:hAnsi="Times New Roman"/>
          <w:position w:val="-14"/>
          <w:sz w:val="24"/>
          <w:szCs w:val="24"/>
        </w:rPr>
        <w:object w:dxaOrig="979" w:dyaOrig="415" w14:anchorId="49A0F905">
          <v:shape id="_x0000_i1649" type="#_x0000_t75" style="width:49pt;height:21pt" o:ole="">
            <v:imagedata r:id="rId305" o:title=""/>
          </v:shape>
          <o:OLEObject Type="Embed" ProgID="Equation.DSMT4" ShapeID="_x0000_i1649" DrawAspect="Content" ObjectID="_1747835806" r:id="rId1098"/>
        </w:object>
      </w:r>
      <w:r w:rsidR="009B7731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C</w:t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9B7731" w:rsidRPr="002B1CAA">
        <w:rPr>
          <w:rFonts w:ascii="Times New Roman" w:hAnsi="Times New Roman"/>
          <w:position w:val="-28"/>
          <w:sz w:val="24"/>
          <w:szCs w:val="24"/>
        </w:rPr>
        <w:object w:dxaOrig="841" w:dyaOrig="726" w14:anchorId="3F7E085D">
          <v:shape id="_x0000_i1650" type="#_x0000_t75" style="width:42pt;height:36.5pt" o:ole="">
            <v:imagedata r:id="rId307" o:title=""/>
          </v:shape>
          <o:OLEObject Type="Embed" ProgID="Equation.DSMT4" ShapeID="_x0000_i1650" DrawAspect="Content" ObjectID="_1747835807" r:id="rId1099"/>
        </w:object>
      </w:r>
      <w:r w:rsidR="009B7731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9B7731" w:rsidRPr="002B1CAA">
        <w:rPr>
          <w:rFonts w:ascii="Times New Roman" w:hAnsi="Times New Roman"/>
          <w:position w:val="-14"/>
          <w:sz w:val="24"/>
          <w:szCs w:val="24"/>
        </w:rPr>
        <w:object w:dxaOrig="979" w:dyaOrig="415" w14:anchorId="61139F91">
          <v:shape id="_x0000_i1651" type="#_x0000_t75" style="width:49pt;height:21pt" o:ole="">
            <v:imagedata r:id="rId309" o:title=""/>
          </v:shape>
          <o:OLEObject Type="Embed" ProgID="Equation.DSMT4" ShapeID="_x0000_i1651" DrawAspect="Content" ObjectID="_1747835808" r:id="rId1100"/>
        </w:object>
      </w:r>
      <w:r w:rsidR="009B7731" w:rsidRPr="002B1CAA">
        <w:rPr>
          <w:rFonts w:ascii="Times New Roman" w:hAnsi="Times New Roman"/>
          <w:sz w:val="24"/>
          <w:szCs w:val="24"/>
        </w:rPr>
        <w:t>.</w:t>
      </w:r>
    </w:p>
    <w:p w14:paraId="7E36CF93" w14:textId="077CB4B9" w:rsidR="009B7731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17C62C39" w14:textId="77777777" w:rsidR="009B7731" w:rsidRPr="002B1CAA" w:rsidRDefault="009B7731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44"/>
          <w:sz w:val="24"/>
          <w:szCs w:val="24"/>
        </w:rPr>
        <w:object w:dxaOrig="6120" w:dyaOrig="1002" w14:anchorId="48DD57F7">
          <v:shape id="_x0000_i1652" type="#_x0000_t75" style="width:306pt;height:50.5pt" o:ole="">
            <v:imagedata r:id="rId1101" o:title=""/>
          </v:shape>
          <o:OLEObject Type="Embed" ProgID="Equation.DSMT4" ShapeID="_x0000_i1652" DrawAspect="Content" ObjectID="_1747835809" r:id="rId1102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89B36E3" w14:textId="77777777" w:rsidR="009B7731" w:rsidRPr="002B1CAA" w:rsidRDefault="009B7731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Vậy bất phương trình có tập nghiệm là </w:t>
      </w:r>
      <w:r w:rsidRPr="002B1CAA">
        <w:rPr>
          <w:rFonts w:ascii="Times New Roman" w:hAnsi="Times New Roman"/>
          <w:position w:val="-28"/>
          <w:sz w:val="24"/>
          <w:szCs w:val="24"/>
        </w:rPr>
        <w:object w:dxaOrig="1210" w:dyaOrig="726" w14:anchorId="6E8473D9">
          <v:shape id="_x0000_i1653" type="#_x0000_t75" style="width:60.5pt;height:36.5pt" o:ole="">
            <v:imagedata r:id="rId1103" o:title=""/>
          </v:shape>
          <o:OLEObject Type="Embed" ProgID="Equation.DSMT4" ShapeID="_x0000_i1653" DrawAspect="Content" ObjectID="_1747835810" r:id="rId1104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B59E568" w14:textId="67532345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Cs/>
          <w:iCs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bCs/>
          <w:iCs/>
          <w:color w:val="0066FF"/>
          <w:sz w:val="24"/>
          <w:szCs w:val="24"/>
          <w:lang w:val="nl-NL"/>
        </w:rPr>
        <w:t>Câu 22:</w:t>
      </w:r>
      <w:r w:rsidRPr="002B1CAA">
        <w:rPr>
          <w:rFonts w:ascii="Times New Roman" w:hAnsi="Times New Roman"/>
          <w:b/>
          <w:bCs/>
          <w:iCs/>
          <w:color w:val="008000"/>
          <w:sz w:val="24"/>
          <w:szCs w:val="24"/>
          <w:lang w:val="nl-NL"/>
        </w:rPr>
        <w:tab/>
      </w:r>
      <w:r w:rsidR="009B7731" w:rsidRPr="005E1592">
        <w:rPr>
          <w:rFonts w:ascii="Times New Roman" w:hAnsi="Times New Roman"/>
          <w:sz w:val="24"/>
          <w:szCs w:val="24"/>
        </w:rPr>
        <w:t xml:space="preserve">Một </w:t>
      </w:r>
      <w:r w:rsidR="009B7731" w:rsidRPr="005E1592">
        <w:rPr>
          <w:rFonts w:ascii="Times New Roman" w:hAnsi="Times New Roman"/>
          <w:sz w:val="24"/>
          <w:szCs w:val="24"/>
          <w:lang w:val="pt-BR"/>
        </w:rPr>
        <w:t>câu</w:t>
      </w:r>
      <w:r w:rsidR="009B7731" w:rsidRPr="005E1592">
        <w:rPr>
          <w:rFonts w:ascii="Times New Roman" w:hAnsi="Times New Roman"/>
          <w:sz w:val="24"/>
          <w:szCs w:val="24"/>
        </w:rPr>
        <w:t xml:space="preserve"> lạc bộ có </w:t>
      </w:r>
      <w:r w:rsidR="009B7731" w:rsidRPr="002B1CAA">
        <w:rPr>
          <w:color w:val="000000" w:themeColor="text1"/>
          <w:position w:val="-6"/>
        </w:rPr>
        <w:object w:dxaOrig="300" w:dyaOrig="279" w14:anchorId="6A5D32DB">
          <v:shape id="_x0000_i1654" type="#_x0000_t75" style="width:15pt;height:14.5pt" o:ole="">
            <v:imagedata r:id="rId311" o:title=""/>
          </v:shape>
          <o:OLEObject Type="Embed" ProgID="Equation.DSMT4" ShapeID="_x0000_i1654" DrawAspect="Content" ObjectID="_1747835811" r:id="rId1105"/>
        </w:object>
      </w:r>
      <w:r w:rsidR="009B7731" w:rsidRPr="005E1592">
        <w:rPr>
          <w:rFonts w:ascii="Times New Roman" w:hAnsi="Times New Roman"/>
          <w:color w:val="000000" w:themeColor="text1"/>
          <w:position w:val="-6"/>
          <w:sz w:val="24"/>
          <w:szCs w:val="24"/>
        </w:rPr>
        <w:t xml:space="preserve"> </w:t>
      </w:r>
      <w:r w:rsidR="009B7731" w:rsidRPr="005E1592">
        <w:rPr>
          <w:rFonts w:ascii="Times New Roman" w:hAnsi="Times New Roman"/>
          <w:sz w:val="24"/>
          <w:szCs w:val="24"/>
        </w:rPr>
        <w:t xml:space="preserve">thành viên. </w:t>
      </w:r>
      <w:r w:rsidR="009B7731" w:rsidRPr="005E1592">
        <w:rPr>
          <w:rFonts w:ascii="Times New Roman" w:hAnsi="Times New Roman"/>
          <w:bCs/>
          <w:iCs/>
          <w:sz w:val="24"/>
          <w:szCs w:val="24"/>
          <w:lang w:val="nl-NL"/>
        </w:rPr>
        <w:t>Có bao nhiêu cách</w:t>
      </w:r>
      <w:r w:rsidR="009B7731" w:rsidRPr="005E1592">
        <w:rPr>
          <w:rFonts w:ascii="Times New Roman" w:hAnsi="Times New Roman"/>
          <w:sz w:val="24"/>
          <w:szCs w:val="24"/>
        </w:rPr>
        <w:t xml:space="preserve"> chọn một ban quản lí gồm </w:t>
      </w:r>
      <w:r w:rsidR="009B7731" w:rsidRPr="002B1CAA">
        <w:rPr>
          <w:color w:val="000000" w:themeColor="text1"/>
          <w:position w:val="-4"/>
        </w:rPr>
        <w:object w:dxaOrig="139" w:dyaOrig="260" w14:anchorId="1474F279">
          <v:shape id="_x0000_i1655" type="#_x0000_t75" style="width:6.5pt;height:12.5pt" o:ole="">
            <v:imagedata r:id="rId313" o:title=""/>
          </v:shape>
          <o:OLEObject Type="Embed" ProgID="Equation.DSMT4" ShapeID="_x0000_i1655" DrawAspect="Content" ObjectID="_1747835812" r:id="rId1106"/>
        </w:object>
      </w:r>
      <w:r w:rsidR="009B7731" w:rsidRPr="005E1592">
        <w:rPr>
          <w:rFonts w:ascii="Times New Roman" w:hAnsi="Times New Roman"/>
          <w:sz w:val="24"/>
          <w:szCs w:val="24"/>
        </w:rPr>
        <w:t xml:space="preserve"> chủ tịch, </w:t>
      </w:r>
      <w:r w:rsidR="009B7731" w:rsidRPr="002B1CAA">
        <w:rPr>
          <w:color w:val="000000" w:themeColor="text1"/>
          <w:position w:val="-4"/>
        </w:rPr>
        <w:object w:dxaOrig="139" w:dyaOrig="260" w14:anchorId="6586C98C">
          <v:shape id="_x0000_i1656" type="#_x0000_t75" style="width:6.5pt;height:12.5pt" o:ole="">
            <v:imagedata r:id="rId313" o:title=""/>
          </v:shape>
          <o:OLEObject Type="Embed" ProgID="Equation.DSMT4" ShapeID="_x0000_i1656" DrawAspect="Content" ObjectID="_1747835813" r:id="rId1107"/>
        </w:object>
      </w:r>
      <w:r w:rsidR="009B7731" w:rsidRPr="005E1592">
        <w:rPr>
          <w:rFonts w:ascii="Times New Roman" w:hAnsi="Times New Roman"/>
          <w:sz w:val="24"/>
          <w:szCs w:val="24"/>
        </w:rPr>
        <w:t xml:space="preserve"> phó chủ tịch và </w:t>
      </w:r>
      <w:r w:rsidR="009B7731" w:rsidRPr="002B1CAA">
        <w:rPr>
          <w:color w:val="000000" w:themeColor="text1"/>
          <w:position w:val="-4"/>
        </w:rPr>
        <w:object w:dxaOrig="139" w:dyaOrig="260" w14:anchorId="7EEEE589">
          <v:shape id="_x0000_i1657" type="#_x0000_t75" style="width:6.5pt;height:12.5pt" o:ole="">
            <v:imagedata r:id="rId313" o:title=""/>
          </v:shape>
          <o:OLEObject Type="Embed" ProgID="Equation.DSMT4" ShapeID="_x0000_i1657" DrawAspect="Content" ObjectID="_1747835814" r:id="rId1108"/>
        </w:object>
      </w:r>
      <w:r w:rsidR="009B7731" w:rsidRPr="005E1592">
        <w:rPr>
          <w:rFonts w:ascii="Times New Roman" w:hAnsi="Times New Roman"/>
          <w:sz w:val="24"/>
          <w:szCs w:val="24"/>
        </w:rPr>
        <w:t xml:space="preserve"> thư kí?</w:t>
      </w:r>
    </w:p>
    <w:p w14:paraId="31A0BB97" w14:textId="381E1B48" w:rsidR="009B7731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b/>
          <w:color w:val="000000" w:themeColor="text1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12"/>
          <w:sz w:val="24"/>
          <w:szCs w:val="24"/>
        </w:rPr>
        <w:object w:dxaOrig="360" w:dyaOrig="380" w14:anchorId="2DE8A544">
          <v:shape id="_x0000_i1658" type="#_x0000_t75" style="width:18pt;height:18.5pt" o:ole="">
            <v:imagedata r:id="rId317" o:title=""/>
          </v:shape>
          <o:OLEObject Type="Embed" ProgID="Equation.DSMT4" ShapeID="_x0000_i1658" DrawAspect="Content" ObjectID="_1747835815" r:id="rId1109"/>
        </w:object>
      </w:r>
      <w:r w:rsidR="009B7731" w:rsidRPr="002B1CAA">
        <w:rPr>
          <w:rFonts w:ascii="Times New Roman" w:hAnsi="Times New Roman"/>
          <w:sz w:val="24"/>
          <w:szCs w:val="24"/>
          <w:lang w:val="sv-SE"/>
        </w:rPr>
        <w:t>.</w:t>
      </w:r>
      <w:r w:rsidRPr="002B1CAA">
        <w:rPr>
          <w:rFonts w:ascii="Times New Roman" w:hAnsi="Times New Roman"/>
          <w:b/>
          <w:color w:val="0000FF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12"/>
          <w:sz w:val="24"/>
          <w:szCs w:val="24"/>
        </w:rPr>
        <w:object w:dxaOrig="360" w:dyaOrig="380" w14:anchorId="5118FC24">
          <v:shape id="_x0000_i1659" type="#_x0000_t75" style="width:18pt;height:18.5pt" o:ole="">
            <v:imagedata r:id="rId319" o:title=""/>
          </v:shape>
          <o:OLEObject Type="Embed" ProgID="Equation.DSMT4" ShapeID="_x0000_i1659" DrawAspect="Content" ObjectID="_1747835816" r:id="rId1110"/>
        </w:object>
      </w:r>
      <w:r w:rsidR="009B7731" w:rsidRPr="002B1CAA">
        <w:rPr>
          <w:rFonts w:ascii="Times New Roman" w:hAnsi="Times New Roman"/>
          <w:sz w:val="24"/>
          <w:szCs w:val="24"/>
          <w:lang w:val="sv-SE"/>
        </w:rPr>
        <w:t>.</w:t>
      </w:r>
      <w:r w:rsidRPr="002B1CAA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fr-FR"/>
        </w:rPr>
        <w:t xml:space="preserve"> </w:t>
      </w:r>
      <w:r w:rsidR="009B7731" w:rsidRPr="002B1CAA">
        <w:rPr>
          <w:rFonts w:ascii="Times New Roman" w:eastAsia="Calibri" w:hAnsi="Times New Roman"/>
          <w:color w:val="000000" w:themeColor="text1"/>
          <w:position w:val="-6"/>
          <w:sz w:val="24"/>
          <w:szCs w:val="24"/>
        </w:rPr>
        <w:object w:dxaOrig="380" w:dyaOrig="279" w14:anchorId="468DD422">
          <v:shape id="_x0000_i1660" type="#_x0000_t75" style="width:18.5pt;height:14.5pt" o:ole="">
            <v:imagedata r:id="rId321" o:title=""/>
          </v:shape>
          <o:OLEObject Type="Embed" ProgID="Equation.DSMT4" ShapeID="_x0000_i1660" DrawAspect="Content" ObjectID="_1747835817" r:id="rId1111"/>
        </w:object>
      </w:r>
      <w:r w:rsidR="009B7731" w:rsidRPr="002B1CAA">
        <w:rPr>
          <w:rFonts w:ascii="Times New Roman" w:hAnsi="Times New Roman"/>
          <w:sz w:val="24"/>
          <w:szCs w:val="24"/>
          <w:lang w:val="sv-SE"/>
        </w:rPr>
        <w:t>.</w:t>
      </w:r>
      <w:r w:rsidRPr="002B1CAA">
        <w:rPr>
          <w:rFonts w:ascii="Times New Roman" w:hAnsi="Times New Roman"/>
          <w:b/>
          <w:color w:val="0000FF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6"/>
          <w:sz w:val="24"/>
          <w:szCs w:val="24"/>
        </w:rPr>
        <w:object w:dxaOrig="240" w:dyaOrig="279" w14:anchorId="4A0FFB23">
          <v:shape id="_x0000_i1661" type="#_x0000_t75" style="width:12pt;height:14.5pt" o:ole="">
            <v:imagedata r:id="rId323" o:title=""/>
          </v:shape>
          <o:OLEObject Type="Embed" ProgID="Equation.DSMT4" ShapeID="_x0000_i1661" DrawAspect="Content" ObjectID="_1747835818" r:id="rId1112"/>
        </w:object>
      </w:r>
      <w:r w:rsidR="009B7731" w:rsidRPr="002B1CAA">
        <w:rPr>
          <w:rFonts w:ascii="Times New Roman" w:hAnsi="Times New Roman"/>
          <w:sz w:val="24"/>
          <w:szCs w:val="24"/>
          <w:lang w:val="sv-SE"/>
        </w:rPr>
        <w:t>.</w:t>
      </w:r>
    </w:p>
    <w:p w14:paraId="7E494D98" w14:textId="356F6979" w:rsidR="009B7731" w:rsidRPr="002B1CAA" w:rsidRDefault="002B1CAA" w:rsidP="00921B15">
      <w:pPr>
        <w:spacing w:after="0"/>
        <w:ind w:left="992" w:firstLine="283"/>
        <w:jc w:val="center"/>
        <w:rPr>
          <w:rFonts w:ascii="Times New Roman" w:eastAsia="Calibri" w:hAnsi="Times New Roman"/>
          <w:color w:val="000000" w:themeColor="text1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Lời giải</w:t>
      </w:r>
      <w:r w:rsidR="009B7731" w:rsidRPr="002B1CAA">
        <w:rPr>
          <w:rFonts w:ascii="Times New Roman" w:eastAsia="Calibri" w:hAnsi="Times New Roman"/>
          <w:color w:val="000000" w:themeColor="text1"/>
          <w:sz w:val="24"/>
          <w:szCs w:val="24"/>
        </w:rPr>
        <w:t>.</w:t>
      </w:r>
    </w:p>
    <w:p w14:paraId="5D32B3D5" w14:textId="26AF93CB" w:rsidR="009B7731" w:rsidRPr="002B1CAA" w:rsidRDefault="002B1CAA" w:rsidP="00921B15">
      <w:pPr>
        <w:spacing w:after="0"/>
        <w:ind w:left="992" w:firstLine="283"/>
        <w:jc w:val="both"/>
        <w:rPr>
          <w:rFonts w:ascii="Times New Roman" w:eastAsia="Calibri" w:hAnsi="Times New Roman"/>
          <w:b/>
          <w:color w:val="008000"/>
          <w:sz w:val="24"/>
          <w:szCs w:val="24"/>
          <w:highlight w:val="yellow"/>
        </w:rPr>
      </w:pPr>
      <w:r w:rsidRPr="002B1CAA">
        <w:rPr>
          <w:rFonts w:ascii="Times New Roman" w:eastAsia="Calibri" w:hAnsi="Times New Roman"/>
          <w:b/>
          <w:color w:val="008000"/>
          <w:sz w:val="24"/>
          <w:szCs w:val="24"/>
          <w:highlight w:val="yellow"/>
        </w:rPr>
        <w:t>C</w:t>
      </w:r>
      <w:r w:rsidR="009B7731" w:rsidRPr="002B1CAA">
        <w:rPr>
          <w:rFonts w:ascii="Times New Roman" w:eastAsia="Calibri" w:hAnsi="Times New Roman"/>
          <w:b/>
          <w:color w:val="008000"/>
          <w:sz w:val="24"/>
          <w:szCs w:val="24"/>
          <w:highlight w:val="yellow"/>
        </w:rPr>
        <w:t xml:space="preserve">họn 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highlight w:val="yellow"/>
        </w:rPr>
        <w:t>A</w:t>
      </w:r>
    </w:p>
    <w:p w14:paraId="7D29D6B4" w14:textId="77777777" w:rsidR="009B7731" w:rsidRPr="002B1CAA" w:rsidRDefault="009B7731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Mỗi cách chọn </w:t>
      </w:r>
      <w:r w:rsidRPr="002B1CAA">
        <w:rPr>
          <w:rFonts w:ascii="Times New Roman" w:eastAsia="Calibri" w:hAnsi="Times New Roman"/>
          <w:color w:val="000000" w:themeColor="text1"/>
          <w:position w:val="-6"/>
          <w:sz w:val="24"/>
          <w:szCs w:val="24"/>
        </w:rPr>
        <w:object w:dxaOrig="180" w:dyaOrig="279" w14:anchorId="62223EEF">
          <v:shape id="_x0000_i1662" type="#_x0000_t75" style="width:9pt;height:14.5pt" o:ole="">
            <v:imagedata r:id="rId1113" o:title=""/>
          </v:shape>
          <o:OLEObject Type="Embed" ProgID="Equation.DSMT4" ShapeID="_x0000_i1662" DrawAspect="Content" ObjectID="_1747835819" r:id="rId1114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người ở </w:t>
      </w:r>
      <w:r w:rsidRPr="002B1CAA">
        <w:rPr>
          <w:rFonts w:ascii="Times New Roman" w:eastAsia="Calibri" w:hAnsi="Times New Roman"/>
          <w:color w:val="000000" w:themeColor="text1"/>
          <w:position w:val="-6"/>
          <w:sz w:val="24"/>
          <w:szCs w:val="24"/>
        </w:rPr>
        <w:object w:dxaOrig="180" w:dyaOrig="279" w14:anchorId="56D55321">
          <v:shape id="_x0000_i1663" type="#_x0000_t75" style="width:9pt;height:14.5pt" o:ole="">
            <v:imagedata r:id="rId1113" o:title=""/>
          </v:shape>
          <o:OLEObject Type="Embed" ProgID="Equation.DSMT4" ShapeID="_x0000_i1663" DrawAspect="Content" ObjectID="_1747835820" r:id="rId1115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vị trí là một chỉnh hợp chập </w:t>
      </w:r>
      <w:r w:rsidRPr="002B1CAA">
        <w:rPr>
          <w:rFonts w:ascii="Times New Roman" w:eastAsia="Calibri" w:hAnsi="Times New Roman"/>
          <w:color w:val="000000" w:themeColor="text1"/>
          <w:position w:val="-6"/>
          <w:sz w:val="24"/>
          <w:szCs w:val="24"/>
        </w:rPr>
        <w:object w:dxaOrig="180" w:dyaOrig="279" w14:anchorId="50E2FFF0">
          <v:shape id="_x0000_i1664" type="#_x0000_t75" style="width:9pt;height:14.5pt" o:ole="">
            <v:imagedata r:id="rId1113" o:title=""/>
          </v:shape>
          <o:OLEObject Type="Embed" ProgID="Equation.DSMT4" ShapeID="_x0000_i1664" DrawAspect="Content" ObjectID="_1747835821" r:id="rId1116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của </w:t>
      </w:r>
      <w:r w:rsidRPr="002B1CAA">
        <w:rPr>
          <w:rFonts w:ascii="Times New Roman" w:eastAsia="Calibri" w:hAnsi="Times New Roman"/>
          <w:color w:val="000000" w:themeColor="text1"/>
          <w:position w:val="-6"/>
          <w:sz w:val="24"/>
          <w:szCs w:val="24"/>
        </w:rPr>
        <w:object w:dxaOrig="300" w:dyaOrig="279" w14:anchorId="2F818A0F">
          <v:shape id="_x0000_i1665" type="#_x0000_t75" style="width:15pt;height:14.5pt" o:ole="">
            <v:imagedata r:id="rId311" o:title=""/>
          </v:shape>
          <o:OLEObject Type="Embed" ProgID="Equation.DSMT4" ShapeID="_x0000_i1665" DrawAspect="Content" ObjectID="_1747835822" r:id="rId1117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thành viên.</w:t>
      </w:r>
    </w:p>
    <w:p w14:paraId="491EBFE9" w14:textId="77777777" w:rsidR="009B7731" w:rsidRPr="002B1CAA" w:rsidRDefault="009B7731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Vậy số cách chọn là: </w:t>
      </w:r>
      <w:r w:rsidRPr="002B1CAA">
        <w:rPr>
          <w:rFonts w:ascii="Times New Roman" w:hAnsi="Times New Roman"/>
          <w:position w:val="-12"/>
          <w:sz w:val="24"/>
          <w:szCs w:val="24"/>
        </w:rPr>
        <w:object w:dxaOrig="360" w:dyaOrig="380" w14:anchorId="179A1C32">
          <v:shape id="_x0000_i1666" type="#_x0000_t75" style="width:18pt;height:18.5pt" o:ole="">
            <v:imagedata r:id="rId1118" o:title=""/>
          </v:shape>
          <o:OLEObject Type="Embed" ProgID="Equation.DSMT4" ShapeID="_x0000_i1666" DrawAspect="Content" ObjectID="_1747835823" r:id="rId1119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2233A76F" w14:textId="7966E003" w:rsidR="002B1CAA" w:rsidRPr="005E1592" w:rsidRDefault="005E1592" w:rsidP="00921B15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3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9B7731" w:rsidRPr="005E1592">
        <w:rPr>
          <w:rFonts w:ascii="Times New Roman" w:hAnsi="Times New Roman"/>
          <w:color w:val="000000"/>
          <w:sz w:val="24"/>
          <w:szCs w:val="24"/>
        </w:rPr>
        <w:t xml:space="preserve">Hàm số </w:t>
      </w:r>
      <w:r w:rsidR="009B7731" w:rsidRPr="002B1CAA">
        <w:rPr>
          <w:position w:val="-16"/>
        </w:rPr>
        <w:object w:dxaOrig="2081" w:dyaOrig="433" w14:anchorId="0E386D3A">
          <v:shape id="_x0000_i1667" type="#_x0000_t75" style="width:104.5pt;height:21.5pt" o:ole="">
            <v:imagedata r:id="rId325" o:title=""/>
          </v:shape>
          <o:OLEObject Type="Embed" ProgID="Equation.DSMT4" ShapeID="_x0000_i1667" DrawAspect="Content" ObjectID="_1747835824" r:id="rId1120"/>
        </w:object>
      </w:r>
      <w:r w:rsidR="009B7731" w:rsidRPr="005E1592">
        <w:rPr>
          <w:rFonts w:ascii="Times New Roman" w:hAnsi="Times New Roman"/>
          <w:color w:val="000000"/>
          <w:sz w:val="24"/>
          <w:szCs w:val="24"/>
        </w:rPr>
        <w:t xml:space="preserve"> là một nguyên hàm của hàm số nào sau đây trên </w:t>
      </w:r>
      <w:r w:rsidR="009B7731" w:rsidRPr="002B1CAA">
        <w:rPr>
          <w:position w:val="-16"/>
        </w:rPr>
        <w:object w:dxaOrig="857" w:dyaOrig="433" w14:anchorId="25C3135A">
          <v:shape id="_x0000_i1668" type="#_x0000_t75" style="width:42.5pt;height:21.5pt" o:ole="">
            <v:imagedata r:id="rId327" o:title=""/>
          </v:shape>
          <o:OLEObject Type="Embed" ProgID="Equation.DSMT4" ShapeID="_x0000_i1668" DrawAspect="Content" ObjectID="_1747835825" r:id="rId1121"/>
        </w:object>
      </w:r>
      <w:r w:rsidR="009B7731" w:rsidRPr="005E1592">
        <w:rPr>
          <w:rFonts w:ascii="Times New Roman" w:hAnsi="Times New Roman"/>
          <w:color w:val="000000"/>
          <w:sz w:val="24"/>
          <w:szCs w:val="24"/>
        </w:rPr>
        <w:t>?</w:t>
      </w:r>
    </w:p>
    <w:p w14:paraId="066886FB" w14:textId="225F19A9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lastRenderedPageBreak/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b/>
          <w:noProof/>
          <w:color w:val="008000"/>
          <w:position w:val="-16"/>
          <w:sz w:val="24"/>
          <w:szCs w:val="24"/>
        </w:rPr>
        <w:object w:dxaOrig="1798" w:dyaOrig="433" w14:anchorId="47CA2FE6">
          <v:shape id="_x0000_i1669" type="#_x0000_t75" style="width:90pt;height:21.5pt" o:ole="">
            <v:imagedata r:id="rId329" o:title=""/>
          </v:shape>
          <o:OLEObject Type="Embed" ProgID="Equation.DSMT4" ShapeID="_x0000_i1669" DrawAspect="Content" ObjectID="_1747835826" r:id="rId1122"/>
        </w:objec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0000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b/>
          <w:noProof/>
          <w:color w:val="008000"/>
          <w:position w:val="-16"/>
          <w:sz w:val="24"/>
          <w:szCs w:val="24"/>
        </w:rPr>
        <w:object w:dxaOrig="1923" w:dyaOrig="433" w14:anchorId="329C59FB">
          <v:shape id="_x0000_i1670" type="#_x0000_t75" style="width:96.5pt;height:21.5pt" o:ole="">
            <v:imagedata r:id="rId331" o:title=""/>
          </v:shape>
          <o:OLEObject Type="Embed" ProgID="Equation.DSMT4" ShapeID="_x0000_i1670" DrawAspect="Content" ObjectID="_1747835827" r:id="rId1123"/>
        </w:objec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.</w:t>
      </w:r>
    </w:p>
    <w:p w14:paraId="00212BDD" w14:textId="4F1E10E9" w:rsidR="009B7731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b/>
          <w:noProof/>
          <w:color w:val="008000"/>
          <w:position w:val="-24"/>
          <w:sz w:val="24"/>
          <w:szCs w:val="24"/>
        </w:rPr>
        <w:object w:dxaOrig="2356" w:dyaOrig="674" w14:anchorId="3334BA57">
          <v:shape id="_x0000_i1671" type="#_x0000_t75" style="width:117.5pt;height:33.5pt" o:ole="">
            <v:imagedata r:id="rId333" o:title=""/>
          </v:shape>
          <o:OLEObject Type="Embed" ProgID="Equation.DSMT4" ShapeID="_x0000_i1671" DrawAspect="Content" ObjectID="_1747835828" r:id="rId1124"/>
        </w:objec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0000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D</w:t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b/>
          <w:noProof/>
          <w:color w:val="008000"/>
          <w:position w:val="-24"/>
          <w:sz w:val="24"/>
          <w:szCs w:val="24"/>
          <w:highlight w:val="yellow"/>
        </w:rPr>
        <w:object w:dxaOrig="1398" w:dyaOrig="658" w14:anchorId="08DD7260">
          <v:shape id="_x0000_i1672" type="#_x0000_t75" style="width:69.5pt;height:33pt" o:ole="">
            <v:imagedata r:id="rId335" o:title=""/>
          </v:shape>
          <o:OLEObject Type="Embed" ProgID="Equation.DSMT4" ShapeID="_x0000_i1672" DrawAspect="Content" ObjectID="_1747835829" r:id="rId1125"/>
        </w:object>
      </w:r>
      <w:r w:rsidR="009B7731" w:rsidRPr="002B1CAA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14:paraId="139C5C29" w14:textId="198D90B7" w:rsidR="009B7731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noProof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Lời giải</w:t>
      </w:r>
    </w:p>
    <w:p w14:paraId="70883E13" w14:textId="77777777" w:rsidR="009B7731" w:rsidRPr="002B1CAA" w:rsidRDefault="009B7731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Ta có </w:t>
      </w:r>
      <w:r w:rsidRPr="002B1CAA">
        <w:rPr>
          <w:rFonts w:ascii="Times New Roman" w:eastAsia="Calibri" w:hAnsi="Times New Roman"/>
          <w:position w:val="-24"/>
          <w:sz w:val="24"/>
          <w:szCs w:val="24"/>
        </w:rPr>
        <w:object w:dxaOrig="3296" w:dyaOrig="658" w14:anchorId="32798D64">
          <v:shape id="_x0000_i1673" type="#_x0000_t75" style="width:165pt;height:33pt" o:ole="">
            <v:imagedata r:id="rId1126" o:title=""/>
          </v:shape>
          <o:OLEObject Type="Embed" ProgID="Equation.DSMT4" ShapeID="_x0000_i1673" DrawAspect="Content" ObjectID="_1747835830" r:id="rId1127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35C25B6A" w14:textId="34C23CEB" w:rsidR="009B7731" w:rsidRDefault="009B7731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Do vậy </w:t>
      </w:r>
      <w:r w:rsidRPr="002B1CAA">
        <w:rPr>
          <w:rFonts w:ascii="Times New Roman" w:eastAsia="Calibri" w:hAnsi="Times New Roman"/>
          <w:position w:val="-16"/>
          <w:sz w:val="24"/>
          <w:szCs w:val="24"/>
        </w:rPr>
        <w:object w:dxaOrig="583" w:dyaOrig="433" w14:anchorId="7C31F7DC">
          <v:shape id="_x0000_i1674" type="#_x0000_t75" style="width:29.5pt;height:21.5pt" o:ole="">
            <v:imagedata r:id="rId1128" o:title=""/>
          </v:shape>
          <o:OLEObject Type="Embed" ProgID="Equation.DSMT4" ShapeID="_x0000_i1674" DrawAspect="Content" ObjectID="_1747835831" r:id="rId1129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là một nguyên hàm của hàm số </w:t>
      </w:r>
      <w:r w:rsidRPr="002B1CAA">
        <w:rPr>
          <w:rFonts w:ascii="Times New Roman" w:eastAsia="Calibri" w:hAnsi="Times New Roman"/>
          <w:position w:val="-24"/>
          <w:sz w:val="24"/>
          <w:szCs w:val="24"/>
        </w:rPr>
        <w:object w:dxaOrig="1440" w:dyaOrig="658" w14:anchorId="23FEBE84">
          <v:shape id="_x0000_i1675" type="#_x0000_t75" style="width:1in;height:33pt" o:ole="">
            <v:imagedata r:id="rId1130" o:title=""/>
          </v:shape>
          <o:OLEObject Type="Embed" ProgID="Equation.DSMT4" ShapeID="_x0000_i1675" DrawAspect="Content" ObjectID="_1747835832" r:id="rId1131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trên </w:t>
      </w:r>
      <w:r w:rsidRPr="002B1CAA">
        <w:rPr>
          <w:rFonts w:ascii="Times New Roman" w:eastAsia="Calibri" w:hAnsi="Times New Roman"/>
          <w:position w:val="-16"/>
          <w:sz w:val="24"/>
          <w:szCs w:val="24"/>
        </w:rPr>
        <w:object w:dxaOrig="857" w:dyaOrig="433" w14:anchorId="7EDF90B6">
          <v:shape id="_x0000_i1676" type="#_x0000_t75" style="width:42.5pt;height:21.5pt" o:ole="">
            <v:imagedata r:id="rId1132" o:title=""/>
          </v:shape>
          <o:OLEObject Type="Embed" ProgID="Equation.DSMT4" ShapeID="_x0000_i1676" DrawAspect="Content" ObjectID="_1747835833" r:id="rId1133"/>
        </w:object>
      </w:r>
      <w:r w:rsidRPr="002B1CAA">
        <w:rPr>
          <w:rFonts w:ascii="Times New Roman" w:eastAsia="Calibri" w:hAnsi="Times New Roman"/>
          <w:sz w:val="24"/>
          <w:szCs w:val="24"/>
        </w:rPr>
        <w:t>.</w:t>
      </w:r>
    </w:p>
    <w:p w14:paraId="65AC45BF" w14:textId="376996D9" w:rsidR="002B1CAA" w:rsidRPr="005E1592" w:rsidRDefault="005E1592" w:rsidP="00921B15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4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9B7731" w:rsidRPr="005E1592">
        <w:rPr>
          <w:rFonts w:ascii="Times New Roman" w:hAnsi="Times New Roman"/>
          <w:color w:val="000000"/>
          <w:sz w:val="24"/>
          <w:szCs w:val="24"/>
        </w:rPr>
        <w:t xml:space="preserve">Nếu </w:t>
      </w:r>
      <w:r w:rsidR="009B7731" w:rsidRPr="002B1CAA">
        <w:object w:dxaOrig="1365" w:dyaOrig="724" w14:anchorId="61BF9040">
          <v:shape id="_x0000_i1677" type="#_x0000_t75" style="width:68.5pt;height:36pt" o:ole="">
            <v:imagedata r:id="rId1134" o:title=""/>
          </v:shape>
          <o:OLEObject Type="Embed" ProgID="Equation.DSMT4" ShapeID="_x0000_i1677" DrawAspect="Content" ObjectID="_1747835834" r:id="rId1135"/>
        </w:object>
      </w:r>
      <w:r w:rsidR="009B7731" w:rsidRPr="005E1592">
        <w:rPr>
          <w:rFonts w:ascii="Times New Roman" w:hAnsi="Times New Roman"/>
          <w:sz w:val="24"/>
          <w:szCs w:val="24"/>
        </w:rPr>
        <w:t xml:space="preserve"> thì tích phân </w:t>
      </w:r>
      <w:r w:rsidR="009B7731" w:rsidRPr="002B1CAA">
        <w:object w:dxaOrig="1665" w:dyaOrig="724" w14:anchorId="0D0DC417">
          <v:shape id="_x0000_i1678" type="#_x0000_t75" style="width:83.5pt;height:36pt" o:ole="">
            <v:imagedata r:id="rId1136" o:title=""/>
          </v:shape>
          <o:OLEObject Type="Embed" ProgID="Equation.DSMT4" ShapeID="_x0000_i1678" DrawAspect="Content" ObjectID="_1747835835" r:id="rId1137"/>
        </w:object>
      </w:r>
      <w:r w:rsidR="009B7731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50C4E0CC" w14:textId="037B51A2" w:rsidR="009B7731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00"/>
          <w:sz w:val="24"/>
          <w:szCs w:val="24"/>
          <w:highlight w:val="yellow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10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22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26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D</w:t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color w:val="000000"/>
          <w:sz w:val="24"/>
          <w:szCs w:val="24"/>
          <w:highlight w:val="yellow"/>
        </w:rPr>
        <w:t>30.</w:t>
      </w:r>
    </w:p>
    <w:p w14:paraId="2BF0C5A8" w14:textId="7507EB4E" w:rsidR="009B7731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noProof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4EDB85D0" w14:textId="77777777" w:rsidR="009B7731" w:rsidRPr="002B1CAA" w:rsidRDefault="009B7731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Ta có </w:t>
      </w:r>
      <w:r w:rsidRPr="002B1CAA">
        <w:rPr>
          <w:rFonts w:ascii="Times New Roman" w:hAnsi="Times New Roman"/>
          <w:position w:val="-30"/>
          <w:sz w:val="24"/>
          <w:szCs w:val="24"/>
        </w:rPr>
        <w:object w:dxaOrig="6734" w:dyaOrig="724" w14:anchorId="64285BDA">
          <v:shape id="_x0000_i1679" type="#_x0000_t75" style="width:336.5pt;height:36pt" o:ole="">
            <v:imagedata r:id="rId1138" o:title=""/>
          </v:shape>
          <o:OLEObject Type="Embed" ProgID="Equation.DSMT4" ShapeID="_x0000_i1679" DrawAspect="Content" ObjectID="_1747835836" r:id="rId1139"/>
        </w:object>
      </w:r>
    </w:p>
    <w:p w14:paraId="213E0E80" w14:textId="6F277F8A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5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9B7731" w:rsidRPr="005E1592">
        <w:rPr>
          <w:rFonts w:ascii="Times New Roman" w:hAnsi="Times New Roman"/>
          <w:sz w:val="24"/>
          <w:szCs w:val="24"/>
        </w:rPr>
        <w:t xml:space="preserve">Kết quả </w:t>
      </w:r>
      <w:r w:rsidR="009B7731" w:rsidRPr="002B1CAA">
        <w:object w:dxaOrig="1498" w:dyaOrig="433" w14:anchorId="7B58AE8E">
          <v:shape id="_x0000_i1680" type="#_x0000_t75" style="width:75pt;height:22pt" o:ole="">
            <v:imagedata r:id="rId1140" o:title=""/>
          </v:shape>
          <o:OLEObject Type="Embed" ProgID="Equation.DSMT4" ShapeID="_x0000_i1680" DrawAspect="Content" ObjectID="_1747835837" r:id="rId1141"/>
        </w:object>
      </w:r>
      <w:r w:rsidR="009B7731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3975BE51" w14:textId="57FA3AAF" w:rsidR="009B7731" w:rsidRPr="002B1CAA" w:rsidRDefault="002B1CAA" w:rsidP="00921B15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24"/>
          <w:sz w:val="24"/>
          <w:szCs w:val="24"/>
        </w:rPr>
        <w:object w:dxaOrig="1423" w:dyaOrig="658" w14:anchorId="142D812A">
          <v:shape id="_x0000_i1681" type="#_x0000_t75" style="width:71pt;height:33pt" o:ole="">
            <v:imagedata r:id="rId343" o:title=""/>
          </v:shape>
          <o:OLEObject Type="Embed" ProgID="Equation.DSMT4" ShapeID="_x0000_i1681" DrawAspect="Content" ObjectID="_1747835838" r:id="rId1142"/>
        </w:objec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24"/>
          <w:sz w:val="24"/>
          <w:szCs w:val="24"/>
        </w:rPr>
        <w:object w:dxaOrig="1423" w:dyaOrig="658" w14:anchorId="30C0DA3C">
          <v:shape id="_x0000_i1682" type="#_x0000_t75" style="width:71pt;height:33pt" o:ole="">
            <v:imagedata r:id="rId345" o:title=""/>
          </v:shape>
          <o:OLEObject Type="Embed" ProgID="Equation.DSMT4" ShapeID="_x0000_i1682" DrawAspect="Content" ObjectID="_1747835839" r:id="rId1143"/>
        </w:objec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24"/>
          <w:sz w:val="24"/>
          <w:szCs w:val="24"/>
          <w:highlight w:val="yellow"/>
        </w:rPr>
        <w:object w:dxaOrig="1457" w:dyaOrig="658" w14:anchorId="71810F8D">
          <v:shape id="_x0000_i1683" type="#_x0000_t75" style="width:73pt;height:33pt" o:ole="">
            <v:imagedata r:id="rId347" o:title=""/>
          </v:shape>
          <o:OLEObject Type="Embed" ProgID="Equation.DSMT4" ShapeID="_x0000_i1683" DrawAspect="Content" ObjectID="_1747835840" r:id="rId1144"/>
        </w:object>
      </w:r>
      <w:r w:rsidR="009B7731" w:rsidRPr="002B1CAA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24"/>
          <w:sz w:val="24"/>
          <w:szCs w:val="24"/>
        </w:rPr>
        <w:object w:dxaOrig="1332" w:dyaOrig="658" w14:anchorId="7F3E99AB">
          <v:shape id="_x0000_i1684" type="#_x0000_t75" style="width:66pt;height:33pt" o:ole="">
            <v:imagedata r:id="rId349" o:title=""/>
          </v:shape>
          <o:OLEObject Type="Embed" ProgID="Equation.DSMT4" ShapeID="_x0000_i1684" DrawAspect="Content" ObjectID="_1747835841" r:id="rId1145"/>
        </w:objec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.</w:t>
      </w:r>
    </w:p>
    <w:p w14:paraId="7512EA16" w14:textId="2CDBFF4C" w:rsidR="009B7731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71AB44D3" w14:textId="77777777" w:rsidR="009B7731" w:rsidRPr="002B1CAA" w:rsidRDefault="009B7731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 có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3121" w:dyaOrig="658" w14:anchorId="1F9A224B">
          <v:shape id="_x0000_i1685" type="#_x0000_t75" style="width:156pt;height:33pt" o:ole="">
            <v:imagedata r:id="rId1146" o:title=""/>
          </v:shape>
          <o:OLEObject Type="Embed" ProgID="Equation.DSMT4" ShapeID="_x0000_i1685" DrawAspect="Content" ObjectID="_1747835842" r:id="rId114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27C5627" w14:textId="7B12418B" w:rsidR="009B7731" w:rsidRPr="005E1592" w:rsidRDefault="005E1592" w:rsidP="00921B15">
      <w:pPr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7" w:name="c3"/>
      <w:r w:rsidRPr="00921B15">
        <w:rPr>
          <w:rFonts w:ascii="Times New Roman" w:hAnsi="Times New Roman"/>
          <w:b/>
          <w:color w:val="0066FF"/>
          <w:sz w:val="24"/>
          <w:szCs w:val="24"/>
        </w:rPr>
        <w:t>Câu 26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9B7731" w:rsidRPr="005E1592">
        <w:rPr>
          <w:rFonts w:ascii="Times New Roman" w:hAnsi="Times New Roman"/>
          <w:sz w:val="24"/>
          <w:szCs w:val="24"/>
        </w:rPr>
        <w:t xml:space="preserve">Cho hàm số </w:t>
      </w:r>
      <w:r w:rsidR="009B7731" w:rsidRPr="002B1CAA">
        <w:rPr>
          <w:position w:val="-14"/>
        </w:rPr>
        <w:object w:dxaOrig="957" w:dyaOrig="408" w14:anchorId="772263BF">
          <v:shape id="_x0000_i1686" type="#_x0000_t75" style="width:47pt;height:21pt" o:ole="">
            <v:imagedata r:id="rId351" o:title=""/>
          </v:shape>
          <o:OLEObject Type="Embed" ProgID="Equation.DSMT4" ShapeID="_x0000_i1686" DrawAspect="Content" ObjectID="_1747835843" r:id="rId1148"/>
        </w:object>
      </w:r>
      <w:r w:rsidR="009B7731" w:rsidRPr="005E1592">
        <w:rPr>
          <w:rFonts w:ascii="Times New Roman" w:hAnsi="Times New Roman"/>
          <w:sz w:val="24"/>
          <w:szCs w:val="24"/>
        </w:rPr>
        <w:t xml:space="preserve"> có đồ thị là đường cong trong hình bên.</w:t>
      </w:r>
    </w:p>
    <w:p w14:paraId="0701E79E" w14:textId="77777777" w:rsidR="009B7731" w:rsidRPr="002B1CAA" w:rsidRDefault="009B7731" w:rsidP="00921B15">
      <w:pPr>
        <w:shd w:val="clear" w:color="000000" w:fill="auto"/>
        <w:spacing w:after="0"/>
        <w:ind w:left="992" w:hanging="964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8B073F4" wp14:editId="645D2976">
            <wp:extent cx="3676650" cy="1695450"/>
            <wp:effectExtent l="0" t="0" r="0" b="0"/>
            <wp:docPr id="2077613015" name="Picture 2077613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2D219D" w14:textId="77777777" w:rsidR="002B1CAA" w:rsidRPr="002B1CAA" w:rsidRDefault="009B7731" w:rsidP="00921B15">
      <w:pPr>
        <w:shd w:val="clear" w:color="000000" w:fill="auto"/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>Hàm số đã cho nghịch biến trên khoảng nào dưới đây?</w:t>
      </w:r>
      <w:bookmarkEnd w:id="7"/>
    </w:p>
    <w:p w14:paraId="213B24B1" w14:textId="5CDEC8CB" w:rsidR="009B7731" w:rsidRPr="002B1CAA" w:rsidRDefault="002B1CAA" w:rsidP="00921B15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14"/>
          <w:sz w:val="24"/>
          <w:szCs w:val="24"/>
        </w:rPr>
        <w:object w:dxaOrig="641" w:dyaOrig="391" w14:anchorId="7D5981AE">
          <v:shape id="_x0000_i1687" type="#_x0000_t75" style="width:32pt;height:19.5pt" o:ole="">
            <v:imagedata r:id="rId354" o:title=""/>
          </v:shape>
          <o:OLEObject Type="Embed" ProgID="Equation.DSMT4" ShapeID="_x0000_i1687" DrawAspect="Content" ObjectID="_1747835844" r:id="rId1149"/>
        </w:objec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14"/>
          <w:sz w:val="24"/>
          <w:szCs w:val="24"/>
        </w:rPr>
        <w:object w:dxaOrig="766" w:dyaOrig="391" w14:anchorId="6DD0F49B">
          <v:shape id="_x0000_i1688" type="#_x0000_t75" style="width:38.5pt;height:19.5pt" o:ole="">
            <v:imagedata r:id="rId356" o:title=""/>
          </v:shape>
          <o:OLEObject Type="Embed" ProgID="Equation.DSMT4" ShapeID="_x0000_i1688" DrawAspect="Content" ObjectID="_1747835845" r:id="rId1150"/>
        </w:objec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14"/>
          <w:sz w:val="24"/>
          <w:szCs w:val="24"/>
        </w:rPr>
        <w:object w:dxaOrig="524" w:dyaOrig="391" w14:anchorId="0444DD04">
          <v:shape id="_x0000_i1689" type="#_x0000_t75" style="width:26.5pt;height:19.5pt" o:ole="">
            <v:imagedata r:id="rId358" o:title=""/>
          </v:shape>
          <o:OLEObject Type="Embed" ProgID="Equation.DSMT4" ShapeID="_x0000_i1689" DrawAspect="Content" ObjectID="_1747835846" r:id="rId1151"/>
        </w:objec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14"/>
          <w:sz w:val="24"/>
          <w:szCs w:val="24"/>
        </w:rPr>
        <w:object w:dxaOrig="708" w:dyaOrig="391" w14:anchorId="60DF9BEC">
          <v:shape id="_x0000_i1690" type="#_x0000_t75" style="width:36pt;height:19.5pt" o:ole="">
            <v:imagedata r:id="rId360" o:title=""/>
          </v:shape>
          <o:OLEObject Type="Embed" ProgID="Equation.DSMT4" ShapeID="_x0000_i1690" DrawAspect="Content" ObjectID="_1747835847" r:id="rId1152"/>
        </w:objec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.</w:t>
      </w:r>
    </w:p>
    <w:p w14:paraId="74FB6500" w14:textId="6DFEAFB8" w:rsidR="009B7731" w:rsidRPr="002B1CAA" w:rsidRDefault="002B1CAA" w:rsidP="00921B15">
      <w:pPr>
        <w:shd w:val="clear" w:color="000000" w:fill="auto"/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6B5EB4DF" w14:textId="77777777" w:rsidR="009B7731" w:rsidRPr="002B1CAA" w:rsidRDefault="009B7731" w:rsidP="00921B15">
      <w:pPr>
        <w:shd w:val="clear" w:color="000000" w:fill="auto"/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2B1CAA">
        <w:rPr>
          <w:rFonts w:ascii="Times New Roman" w:hAnsi="Times New Roman"/>
          <w:sz w:val="24"/>
          <w:szCs w:val="24"/>
          <w:lang w:val="fr-FR"/>
        </w:rPr>
        <w:t xml:space="preserve">Dựa vào đồ thị hàm số ta thấy : Hàm số nghịch biến trên khoảng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08" w:dyaOrig="391" w14:anchorId="7D6D92C9">
          <v:shape id="_x0000_i1691" type="#_x0000_t75" style="width:36pt;height:19.5pt" o:ole="">
            <v:imagedata r:id="rId360" o:title=""/>
          </v:shape>
          <o:OLEObject Type="Embed" ProgID="Equation.DSMT4" ShapeID="_x0000_i1691" DrawAspect="Content" ObjectID="_1747835848" r:id="rId1153"/>
        </w:object>
      </w:r>
    </w:p>
    <w:p w14:paraId="2B4DC33A" w14:textId="53AE817A" w:rsidR="009B7731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27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9B7731" w:rsidRPr="005E1592">
        <w:rPr>
          <w:rFonts w:ascii="Times New Roman" w:hAnsi="Times New Roman"/>
          <w:sz w:val="24"/>
          <w:szCs w:val="24"/>
        </w:rPr>
        <w:t xml:space="preserve">Cho hàm số </w:t>
      </w:r>
      <w:r w:rsidR="009B7731" w:rsidRPr="002B1CAA">
        <w:rPr>
          <w:position w:val="-10"/>
        </w:rPr>
        <w:object w:dxaOrig="2730" w:dyaOrig="433" w14:anchorId="6FA511FE">
          <v:shape id="_x0000_i1692" type="#_x0000_t75" style="width:136.5pt;height:22pt" o:ole="">
            <v:imagedata r:id="rId362" o:title=""/>
          </v:shape>
          <o:OLEObject Type="Embed" ProgID="Equation.DSMT4" ShapeID="_x0000_i1692" DrawAspect="Content" ObjectID="_1747835849" r:id="rId1154"/>
        </w:object>
      </w:r>
      <w:r w:rsidR="009B7731" w:rsidRPr="005E1592">
        <w:rPr>
          <w:rFonts w:ascii="Times New Roman" w:hAnsi="Times New Roman"/>
          <w:sz w:val="24"/>
          <w:szCs w:val="24"/>
        </w:rPr>
        <w:t>có đồ thị là đường cong hình bên. Giá trị cực tiểu của hàm số đã cho bằng</w:t>
      </w:r>
    </w:p>
    <w:p w14:paraId="7ACB789B" w14:textId="77777777" w:rsidR="002B1CAA" w:rsidRPr="002B1CAA" w:rsidRDefault="009B7731" w:rsidP="00921B15">
      <w:pPr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650C7B31" wp14:editId="2ADEF326">
            <wp:extent cx="2238375" cy="2257425"/>
            <wp:effectExtent l="0" t="0" r="9525" b="9525"/>
            <wp:docPr id="2077613021" name="Picture 2077613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18B6D" w14:textId="3884A0C4" w:rsidR="009B7731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4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1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-1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color w:val="000000"/>
          <w:sz w:val="24"/>
          <w:szCs w:val="24"/>
        </w:rPr>
        <w:t>2.</w:t>
      </w:r>
    </w:p>
    <w:p w14:paraId="357E8920" w14:textId="70A6701C" w:rsidR="009B7731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525F50C3" w14:textId="77777777" w:rsidR="009B7731" w:rsidRPr="002B1CAA" w:rsidRDefault="009B7731" w:rsidP="00921B15">
      <w:pPr>
        <w:spacing w:after="0"/>
        <w:ind w:left="992"/>
        <w:rPr>
          <w:rFonts w:ascii="Times New Roman" w:hAnsi="Times New Roman"/>
          <w:b/>
          <w:color w:val="008000"/>
          <w:sz w:val="24"/>
          <w:szCs w:val="24"/>
          <w:highlight w:val="yellow"/>
        </w:rPr>
      </w:pPr>
      <w:r w:rsidRPr="002B1CAA">
        <w:rPr>
          <w:rFonts w:ascii="Times New Roman" w:hAnsi="Times New Roman"/>
          <w:sz w:val="24"/>
          <w:szCs w:val="24"/>
        </w:rPr>
        <w:t xml:space="preserve">Giá trị cực tiểu của hàm số đã cho bằng </w:t>
      </w:r>
      <w:r w:rsidRPr="002B1CAA">
        <w:rPr>
          <w:rFonts w:ascii="Times New Roman" w:hAnsi="Times New Roman"/>
          <w:position w:val="-4"/>
          <w:sz w:val="24"/>
          <w:szCs w:val="24"/>
          <w:lang w:eastAsia="vi-VN"/>
        </w:rPr>
        <w:object w:dxaOrig="150" w:dyaOrig="283" w14:anchorId="2AB0298C">
          <v:shape id="_x0000_i1693" type="#_x0000_t75" style="width:7.5pt;height:14pt" o:ole="">
            <v:imagedata r:id="rId1155" o:title=""/>
          </v:shape>
          <o:OLEObject Type="Embed" ProgID="Equation.DSMT4" ShapeID="_x0000_i1693" DrawAspect="Content" ObjectID="_1747835850" r:id="rId1156"/>
        </w:object>
      </w:r>
      <w:r w:rsidRPr="002B1CAA">
        <w:rPr>
          <w:rFonts w:ascii="Times New Roman" w:eastAsia="MS Mincho" w:hAnsi="Times New Roman"/>
          <w:sz w:val="24"/>
          <w:szCs w:val="24"/>
          <w:lang w:eastAsia="vi-VN"/>
        </w:rPr>
        <w:t>.</w:t>
      </w:r>
    </w:p>
    <w:p w14:paraId="7ED79902" w14:textId="65EA5F1E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pt-BR"/>
        </w:rPr>
        <w:t>Câu 28: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pt-BR"/>
        </w:rPr>
        <w:tab/>
      </w:r>
      <w:r w:rsidR="009B7731" w:rsidRPr="005E1592">
        <w:rPr>
          <w:rFonts w:ascii="Times New Roman" w:hAnsi="Times New Roman"/>
          <w:sz w:val="24"/>
          <w:szCs w:val="24"/>
        </w:rPr>
        <w:t xml:space="preserve">Cho các số thực dương </w:t>
      </w:r>
      <w:r w:rsidR="009B7731" w:rsidRPr="002B1CAA">
        <w:rPr>
          <w:position w:val="-10"/>
        </w:rPr>
        <w:object w:dxaOrig="408" w:dyaOrig="341" w14:anchorId="4336A578">
          <v:shape id="_x0000_i1694" type="#_x0000_t75" style="width:21pt;height:17.5pt" o:ole="">
            <v:imagedata r:id="rId365" o:title=""/>
          </v:shape>
          <o:OLEObject Type="Embed" ProgID="Equation.DSMT4" ShapeID="_x0000_i1694" DrawAspect="Content" ObjectID="_1747835851" r:id="rId1157"/>
        </w:object>
      </w:r>
      <w:r w:rsidR="009B7731" w:rsidRPr="005E1592">
        <w:rPr>
          <w:rFonts w:ascii="Times New Roman" w:hAnsi="Times New Roman"/>
          <w:sz w:val="24"/>
          <w:szCs w:val="24"/>
        </w:rPr>
        <w:t xml:space="preserve"> với </w:t>
      </w:r>
      <w:r w:rsidR="009B7731" w:rsidRPr="002B1CAA">
        <w:rPr>
          <w:position w:val="-6"/>
        </w:rPr>
        <w:object w:dxaOrig="524" w:dyaOrig="266" w14:anchorId="2276BC9F">
          <v:shape id="_x0000_i1695" type="#_x0000_t75" style="width:26.5pt;height:13.5pt" o:ole="">
            <v:imagedata r:id="rId367" o:title=""/>
          </v:shape>
          <o:OLEObject Type="Embed" ProgID="Equation.DSMT4" ShapeID="_x0000_i1695" DrawAspect="Content" ObjectID="_1747835852" r:id="rId1158"/>
        </w:object>
      </w:r>
      <w:r w:rsidR="009B7731" w:rsidRPr="005E1592">
        <w:rPr>
          <w:rFonts w:ascii="Times New Roman" w:hAnsi="Times New Roman"/>
          <w:sz w:val="24"/>
          <w:szCs w:val="24"/>
        </w:rPr>
        <w:t xml:space="preserve">. </w:t>
      </w:r>
      <w:r w:rsidR="009B7731" w:rsidRPr="002B1CAA">
        <w:rPr>
          <w:position w:val="-14"/>
        </w:rPr>
        <w:object w:dxaOrig="1024" w:dyaOrig="408" w14:anchorId="402ED2F0">
          <v:shape id="_x0000_i1696" type="#_x0000_t75" style="width:51pt;height:21pt" o:ole="">
            <v:imagedata r:id="rId369" o:title=""/>
          </v:shape>
          <o:OLEObject Type="Embed" ProgID="Equation.DSMT4" ShapeID="_x0000_i1696" DrawAspect="Content" ObjectID="_1747835853" r:id="rId1159"/>
        </w:object>
      </w:r>
      <w:r w:rsidR="009B7731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75CA1ECF" w14:textId="61054BDE" w:rsidR="009B7731" w:rsidRPr="002B1CAA" w:rsidRDefault="002B1CAA" w:rsidP="00921B15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24"/>
          <w:sz w:val="24"/>
          <w:szCs w:val="24"/>
        </w:rPr>
        <w:object w:dxaOrig="807" w:dyaOrig="641" w14:anchorId="5F5F1D59">
          <v:shape id="_x0000_i1697" type="#_x0000_t75" style="width:39.5pt;height:32pt" o:ole="">
            <v:imagedata r:id="rId371" o:title=""/>
          </v:shape>
          <o:OLEObject Type="Embed" ProgID="Equation.DSMT4" ShapeID="_x0000_i1697" DrawAspect="Content" ObjectID="_1747835854" r:id="rId1160"/>
        </w:object>
      </w:r>
      <w:r w:rsidR="009B7731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12"/>
          <w:sz w:val="24"/>
          <w:szCs w:val="24"/>
        </w:rPr>
        <w:object w:dxaOrig="1099" w:dyaOrig="375" w14:anchorId="5EF5C934">
          <v:shape id="_x0000_i1698" type="#_x0000_t75" style="width:54.5pt;height:19pt" o:ole="">
            <v:imagedata r:id="rId373" o:title=""/>
          </v:shape>
          <o:OLEObject Type="Embed" ProgID="Equation.DSMT4" ShapeID="_x0000_i1698" DrawAspect="Content" ObjectID="_1747835855" r:id="rId1161"/>
        </w:object>
      </w:r>
      <w:r w:rsidR="009B7731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24"/>
          <w:sz w:val="24"/>
          <w:szCs w:val="24"/>
        </w:rPr>
        <w:object w:dxaOrig="1007" w:dyaOrig="641" w14:anchorId="1634C2FC">
          <v:shape id="_x0000_i1699" type="#_x0000_t75" style="width:50pt;height:32pt" o:ole="">
            <v:imagedata r:id="rId375" o:title=""/>
          </v:shape>
          <o:OLEObject Type="Embed" ProgID="Equation.DSMT4" ShapeID="_x0000_i1699" DrawAspect="Content" ObjectID="_1747835856" r:id="rId1162"/>
        </w:object>
      </w:r>
      <w:r w:rsidR="009B7731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position w:val="-24"/>
          <w:sz w:val="24"/>
          <w:szCs w:val="24"/>
          <w:highlight w:val="yellow"/>
        </w:rPr>
        <w:object w:dxaOrig="1199" w:dyaOrig="641" w14:anchorId="0128F107">
          <v:shape id="_x0000_i1700" type="#_x0000_t75" style="width:60pt;height:32pt" o:ole="">
            <v:imagedata r:id="rId377" o:title=""/>
          </v:shape>
          <o:OLEObject Type="Embed" ProgID="Equation.DSMT4" ShapeID="_x0000_i1700" DrawAspect="Content" ObjectID="_1747835857" r:id="rId1163"/>
        </w:object>
      </w:r>
      <w:r w:rsidR="009B7731" w:rsidRPr="002B1CAA">
        <w:rPr>
          <w:rFonts w:ascii="Times New Roman" w:hAnsi="Times New Roman"/>
          <w:sz w:val="24"/>
          <w:szCs w:val="24"/>
          <w:highlight w:val="yellow"/>
        </w:rPr>
        <w:t>.</w:t>
      </w:r>
    </w:p>
    <w:p w14:paraId="660CD260" w14:textId="60E7F169" w:rsidR="009B7731" w:rsidRPr="002B1CAA" w:rsidRDefault="002B1CAA" w:rsidP="00921B15">
      <w:pPr>
        <w:spacing w:after="0"/>
        <w:ind w:left="992"/>
        <w:jc w:val="center"/>
        <w:rPr>
          <w:rFonts w:ascii="Times New Roman" w:eastAsia="Calibri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</w:rPr>
        <w:t>Lời giải</w:t>
      </w:r>
    </w:p>
    <w:p w14:paraId="14EF8B5D" w14:textId="77777777" w:rsidR="009B7731" w:rsidRPr="002B1CAA" w:rsidRDefault="009B7731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24"/>
          <w:sz w:val="24"/>
          <w:szCs w:val="24"/>
        </w:rPr>
        <w:object w:dxaOrig="3679" w:dyaOrig="633" w14:anchorId="1AB344DB">
          <v:shape id="_x0000_i1701" type="#_x0000_t75" style="width:184.5pt;height:32.5pt" o:ole="">
            <v:imagedata r:id="rId1164" o:title=""/>
          </v:shape>
          <o:OLEObject Type="Embed" ProgID="Equation.DSMT4" ShapeID="_x0000_i1701" DrawAspect="Content" ObjectID="_1747835858" r:id="rId116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374EE9A" w14:textId="29EFE498" w:rsidR="002B1CAA" w:rsidRPr="005E1592" w:rsidRDefault="005E1592" w:rsidP="00921B15">
      <w:pPr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Câu 29: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ab/>
      </w:r>
      <w:r w:rsidR="009B7731" w:rsidRPr="005E1592">
        <w:rPr>
          <w:rFonts w:ascii="Times New Roman" w:hAnsi="Times New Roman"/>
          <w:sz w:val="24"/>
          <w:szCs w:val="24"/>
          <w:lang w:val="nl-NL"/>
        </w:rPr>
        <w:t xml:space="preserve">Cho hình phẳng </w:t>
      </w:r>
      <w:r w:rsidR="009B7731" w:rsidRPr="002B1CAA">
        <w:rPr>
          <w:position w:val="-14"/>
          <w:lang w:val="nl-NL"/>
        </w:rPr>
        <w:object w:dxaOrig="483" w:dyaOrig="408" w14:anchorId="6A653895">
          <v:shape id="_x0000_i1702" type="#_x0000_t75" style="width:25pt;height:21pt" o:ole="">
            <v:imagedata r:id="rId379" o:title=""/>
          </v:shape>
          <o:OLEObject Type="Embed" ProgID="Equation.DSMT4" ShapeID="_x0000_i1702" DrawAspect="Content" ObjectID="_1747835859" r:id="rId1166"/>
        </w:object>
      </w:r>
      <w:r w:rsidR="009B7731" w:rsidRPr="005E1592">
        <w:rPr>
          <w:rFonts w:ascii="Times New Roman" w:hAnsi="Times New Roman"/>
          <w:sz w:val="24"/>
          <w:szCs w:val="24"/>
          <w:lang w:val="nl-NL"/>
        </w:rPr>
        <w:t xml:space="preserve"> giới hạn bởi các đường </w:t>
      </w:r>
      <w:r w:rsidR="009B7731" w:rsidRPr="002B1CAA">
        <w:rPr>
          <w:position w:val="-10"/>
          <w:lang w:val="nl-NL"/>
        </w:rPr>
        <w:object w:dxaOrig="1099" w:dyaOrig="375" w14:anchorId="4838AC38">
          <v:shape id="_x0000_i1703" type="#_x0000_t75" style="width:54.5pt;height:19pt" o:ole="">
            <v:imagedata r:id="rId381" o:title=""/>
          </v:shape>
          <o:OLEObject Type="Embed" ProgID="Equation.DSMT4" ShapeID="_x0000_i1703" DrawAspect="Content" ObjectID="_1747835860" r:id="rId1167"/>
        </w:object>
      </w:r>
      <w:r w:rsidR="009B7731" w:rsidRPr="005E1592">
        <w:rPr>
          <w:rFonts w:ascii="Times New Roman" w:hAnsi="Times New Roman"/>
          <w:sz w:val="24"/>
          <w:szCs w:val="24"/>
          <w:lang w:val="nl-NL"/>
        </w:rPr>
        <w:t xml:space="preserve">, trục hoành và đường thẳng </w:t>
      </w:r>
      <w:r w:rsidR="009B7731" w:rsidRPr="002B1CAA">
        <w:rPr>
          <w:position w:val="-6"/>
          <w:lang w:val="nl-NL"/>
        </w:rPr>
        <w:object w:dxaOrig="558" w:dyaOrig="283" w14:anchorId="4133BAB5">
          <v:shape id="_x0000_i1704" type="#_x0000_t75" style="width:28.5pt;height:14pt" o:ole="">
            <v:imagedata r:id="rId383" o:title=""/>
          </v:shape>
          <o:OLEObject Type="Embed" ProgID="Equation.DSMT4" ShapeID="_x0000_i1704" DrawAspect="Content" ObjectID="_1747835861" r:id="rId1168"/>
        </w:object>
      </w:r>
      <w:r w:rsidR="009B7731" w:rsidRPr="005E1592">
        <w:rPr>
          <w:rFonts w:ascii="Times New Roman" w:hAnsi="Times New Roman"/>
          <w:sz w:val="24"/>
          <w:szCs w:val="24"/>
          <w:lang w:val="nl-NL"/>
        </w:rPr>
        <w:t xml:space="preserve">. Khối tròn xoay tạo thành khi quay </w:t>
      </w:r>
      <w:r w:rsidR="009B7731" w:rsidRPr="002B1CAA">
        <w:rPr>
          <w:position w:val="-14"/>
          <w:lang w:val="nl-NL"/>
        </w:rPr>
        <w:object w:dxaOrig="483" w:dyaOrig="408" w14:anchorId="788E8DD6">
          <v:shape id="_x0000_i1705" type="#_x0000_t75" style="width:25pt;height:21pt" o:ole="">
            <v:imagedata r:id="rId385" o:title=""/>
          </v:shape>
          <o:OLEObject Type="Embed" ProgID="Equation.DSMT4" ShapeID="_x0000_i1705" DrawAspect="Content" ObjectID="_1747835862" r:id="rId1169"/>
        </w:object>
      </w:r>
      <w:r w:rsidR="009B7731" w:rsidRPr="005E1592">
        <w:rPr>
          <w:rFonts w:ascii="Times New Roman" w:hAnsi="Times New Roman"/>
          <w:sz w:val="24"/>
          <w:szCs w:val="24"/>
          <w:lang w:val="nl-NL"/>
        </w:rPr>
        <w:t xml:space="preserve"> quanh trục hoành có thể tích </w:t>
      </w:r>
      <w:r w:rsidR="009B7731" w:rsidRPr="002B1CAA">
        <w:rPr>
          <w:position w:val="-6"/>
          <w:lang w:val="nl-NL"/>
        </w:rPr>
        <w:object w:dxaOrig="258" w:dyaOrig="283" w14:anchorId="0FE45404">
          <v:shape id="_x0000_i1706" type="#_x0000_t75" style="width:13.5pt;height:14pt" o:ole="">
            <v:imagedata r:id="rId387" o:title=""/>
          </v:shape>
          <o:OLEObject Type="Embed" ProgID="Equation.DSMT4" ShapeID="_x0000_i1706" DrawAspect="Content" ObjectID="_1747835863" r:id="rId1170"/>
        </w:object>
      </w:r>
      <w:r w:rsidR="009B7731" w:rsidRPr="005E1592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14:paraId="66F112C7" w14:textId="132DF134" w:rsidR="009B7731" w:rsidRPr="002B1CAA" w:rsidRDefault="002B1CAA" w:rsidP="00921B15">
      <w:pPr>
        <w:pStyle w:val="ListParagraph"/>
        <w:shd w:val="clear" w:color="000000" w:fill="auto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9B7731" w:rsidRPr="002B1CAA">
        <w:rPr>
          <w:rFonts w:ascii="Times New Roman" w:hAnsi="Times New Roman"/>
          <w:position w:val="-24"/>
          <w:sz w:val="24"/>
          <w:szCs w:val="24"/>
          <w:lang w:val="nl-NL"/>
        </w:rPr>
        <w:object w:dxaOrig="782" w:dyaOrig="616" w14:anchorId="4577C7F0">
          <v:shape id="_x0000_i1707" type="#_x0000_t75" style="width:39pt;height:30.5pt" o:ole="">
            <v:imagedata r:id="rId389" o:title=""/>
          </v:shape>
          <o:OLEObject Type="Embed" ProgID="Equation.DSMT4" ShapeID="_x0000_i1707" DrawAspect="Content" ObjectID="_1747835864" r:id="rId1171"/>
        </w:object>
      </w:r>
      <w:r w:rsidR="009B7731" w:rsidRPr="002B1CAA">
        <w:rPr>
          <w:rFonts w:ascii="Times New Roman" w:hAnsi="Times New Roman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9B7731" w:rsidRPr="002B1CAA">
        <w:rPr>
          <w:rFonts w:ascii="Times New Roman" w:hAnsi="Times New Roman"/>
          <w:position w:val="-24"/>
          <w:sz w:val="24"/>
          <w:szCs w:val="24"/>
        </w:rPr>
        <w:object w:dxaOrig="799" w:dyaOrig="616" w14:anchorId="1F3E1BA7">
          <v:shape id="_x0000_i1708" type="#_x0000_t75" style="width:40pt;height:30.5pt" o:ole="">
            <v:imagedata r:id="rId391" o:title=""/>
          </v:shape>
          <o:OLEObject Type="Embed" ProgID="Equation.DSMT4" ShapeID="_x0000_i1708" DrawAspect="Content" ObjectID="_1747835865" r:id="rId1172"/>
        </w:object>
      </w:r>
      <w:r w:rsidR="009B7731" w:rsidRPr="002B1CAA">
        <w:rPr>
          <w:rFonts w:ascii="Times New Roman" w:hAnsi="Times New Roman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C</w:t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9B7731" w:rsidRPr="002B1CAA">
        <w:rPr>
          <w:rFonts w:ascii="Times New Roman" w:hAnsi="Times New Roman"/>
          <w:position w:val="-24"/>
          <w:sz w:val="24"/>
          <w:szCs w:val="24"/>
          <w:highlight w:val="yellow"/>
          <w:lang w:val="nl-NL"/>
        </w:rPr>
        <w:object w:dxaOrig="857" w:dyaOrig="616" w14:anchorId="2CB7AADD">
          <v:shape id="_x0000_i1709" type="#_x0000_t75" style="width:43pt;height:30.5pt" o:ole="">
            <v:imagedata r:id="rId393" o:title=""/>
          </v:shape>
          <o:OLEObject Type="Embed" ProgID="Equation.DSMT4" ShapeID="_x0000_i1709" DrawAspect="Content" ObjectID="_1747835866" r:id="rId1173"/>
        </w:object>
      </w:r>
      <w:r w:rsidR="009B7731" w:rsidRPr="002B1CAA">
        <w:rPr>
          <w:rFonts w:ascii="Times New Roman" w:hAnsi="Times New Roman"/>
          <w:sz w:val="24"/>
          <w:szCs w:val="24"/>
          <w:highlight w:val="yellow"/>
          <w:lang w:val="nl-NL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9B7731" w:rsidRPr="002B1CAA">
        <w:rPr>
          <w:rFonts w:ascii="Times New Roman" w:hAnsi="Times New Roman"/>
          <w:position w:val="-24"/>
          <w:sz w:val="24"/>
          <w:szCs w:val="24"/>
          <w:lang w:val="nl-NL"/>
        </w:rPr>
        <w:object w:dxaOrig="857" w:dyaOrig="616" w14:anchorId="1D22A7EB">
          <v:shape id="_x0000_i1710" type="#_x0000_t75" style="width:43pt;height:30.5pt" o:ole="">
            <v:imagedata r:id="rId395" o:title=""/>
          </v:shape>
          <o:OLEObject Type="Embed" ProgID="Equation.DSMT4" ShapeID="_x0000_i1710" DrawAspect="Content" ObjectID="_1747835867" r:id="rId1174"/>
        </w:object>
      </w:r>
      <w:r w:rsidR="009B7731" w:rsidRPr="002B1CAA">
        <w:rPr>
          <w:rFonts w:ascii="Times New Roman" w:hAnsi="Times New Roman"/>
          <w:sz w:val="24"/>
          <w:szCs w:val="24"/>
          <w:lang w:val="nl-NL"/>
        </w:rPr>
        <w:t>.</w:t>
      </w:r>
    </w:p>
    <w:p w14:paraId="496A41BF" w14:textId="5839E6FF" w:rsidR="009B7731" w:rsidRPr="002B1CAA" w:rsidRDefault="002B1CAA" w:rsidP="00921B15">
      <w:pPr>
        <w:shd w:val="clear" w:color="000000" w:fill="auto"/>
        <w:spacing w:after="0"/>
        <w:ind w:left="992"/>
        <w:jc w:val="center"/>
        <w:rPr>
          <w:rFonts w:ascii="Times New Roman" w:hAnsi="Times New Roman"/>
          <w:b/>
          <w:color w:val="FF00FF"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Lời giải</w:t>
      </w:r>
    </w:p>
    <w:p w14:paraId="0C6913FB" w14:textId="77777777" w:rsidR="009B7731" w:rsidRPr="002B1CAA" w:rsidRDefault="009B7731" w:rsidP="00921B15">
      <w:pPr>
        <w:pStyle w:val="ListParagraph"/>
        <w:shd w:val="clear" w:color="000000" w:fill="auto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2B1CAA">
        <w:rPr>
          <w:rFonts w:ascii="Times New Roman" w:hAnsi="Times New Roman"/>
          <w:sz w:val="24"/>
          <w:szCs w:val="24"/>
          <w:lang w:val="nl-NL"/>
        </w:rPr>
        <w:t xml:space="preserve">Xét phương trình hoành độ giao điểm </w:t>
      </w:r>
      <w:r w:rsidRPr="002B1CAA">
        <w:rPr>
          <w:rFonts w:ascii="Times New Roman" w:hAnsi="Times New Roman"/>
          <w:position w:val="-8"/>
          <w:sz w:val="24"/>
          <w:szCs w:val="24"/>
          <w:lang w:val="nl-NL"/>
        </w:rPr>
        <w:object w:dxaOrig="1931" w:dyaOrig="358" w14:anchorId="5590AEB9">
          <v:shape id="_x0000_i1711" type="#_x0000_t75" style="width:96pt;height:18pt" o:ole="">
            <v:imagedata r:id="rId1175" o:title=""/>
          </v:shape>
          <o:OLEObject Type="Embed" ProgID="Equation.DSMT4" ShapeID="_x0000_i1711" DrawAspect="Content" ObjectID="_1747835868" r:id="rId1176"/>
        </w:object>
      </w:r>
      <w:r w:rsidRPr="002B1CAA">
        <w:rPr>
          <w:rFonts w:ascii="Times New Roman" w:hAnsi="Times New Roman"/>
          <w:sz w:val="24"/>
          <w:szCs w:val="24"/>
          <w:lang w:val="nl-NL"/>
        </w:rPr>
        <w:t>.</w:t>
      </w:r>
    </w:p>
    <w:p w14:paraId="3630449F" w14:textId="77777777" w:rsidR="009B7731" w:rsidRPr="002B1CAA" w:rsidRDefault="009B7731" w:rsidP="00921B15">
      <w:pPr>
        <w:pStyle w:val="ListParagraph"/>
        <w:shd w:val="clear" w:color="000000" w:fill="auto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2B1CAA">
        <w:rPr>
          <w:rFonts w:ascii="Times New Roman" w:hAnsi="Times New Roman"/>
          <w:sz w:val="24"/>
          <w:szCs w:val="24"/>
          <w:lang w:val="nl-NL"/>
        </w:rPr>
        <w:t>Thể tích khối tròn xoay tạo thành là</w:t>
      </w:r>
    </w:p>
    <w:p w14:paraId="74C569B1" w14:textId="77777777" w:rsidR="009B7731" w:rsidRPr="002B1CAA" w:rsidRDefault="009B7731" w:rsidP="00921B15">
      <w:pPr>
        <w:pStyle w:val="ListParagraph"/>
        <w:shd w:val="clear" w:color="000000" w:fill="auto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2B1CAA">
        <w:rPr>
          <w:rFonts w:ascii="Times New Roman" w:hAnsi="Times New Roman"/>
          <w:position w:val="-34"/>
          <w:sz w:val="24"/>
          <w:szCs w:val="24"/>
          <w:lang w:val="nl-NL"/>
        </w:rPr>
        <w:object w:dxaOrig="7009" w:dyaOrig="841" w14:anchorId="2A8BCC92">
          <v:shape id="_x0000_i1712" type="#_x0000_t75" style="width:349.5pt;height:42pt" o:ole="">
            <v:imagedata r:id="rId1177" o:title=""/>
          </v:shape>
          <o:OLEObject Type="Embed" ProgID="Equation.DSMT4" ShapeID="_x0000_i1712" DrawAspect="Content" ObjectID="_1747835869" r:id="rId1178"/>
        </w:object>
      </w:r>
      <w:r w:rsidRPr="002B1CAA">
        <w:rPr>
          <w:rFonts w:ascii="Times New Roman" w:hAnsi="Times New Roman"/>
          <w:sz w:val="24"/>
          <w:szCs w:val="24"/>
          <w:lang w:val="nl-NL"/>
        </w:rPr>
        <w:t>.</w:t>
      </w:r>
    </w:p>
    <w:p w14:paraId="3AFEAFC4" w14:textId="16210D92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Câu 30: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ab/>
      </w:r>
      <w:r w:rsidR="009B7731" w:rsidRPr="005E1592">
        <w:rPr>
          <w:rFonts w:ascii="Times New Roman" w:eastAsia="Times New Roman" w:hAnsi="Times New Roman"/>
          <w:sz w:val="24"/>
          <w:szCs w:val="24"/>
        </w:rPr>
        <w:t xml:space="preserve">Cho hình chóp </w:t>
      </w:r>
      <w:r w:rsidR="009B7731" w:rsidRPr="002B1CAA">
        <w:object w:dxaOrig="920" w:dyaOrig="279" w14:anchorId="5033BCF4">
          <v:shape id="_x0000_i1713" type="#_x0000_t75" style="width:46pt;height:14.5pt" o:ole="">
            <v:imagedata r:id="rId397" o:title=""/>
          </v:shape>
          <o:OLEObject Type="Embed" ProgID="Equation.DSMT4" ShapeID="_x0000_i1713" DrawAspect="Content" ObjectID="_1747835870" r:id="rId1179"/>
        </w:object>
      </w:r>
      <w:r w:rsidR="009B7731" w:rsidRPr="005E1592">
        <w:rPr>
          <w:rFonts w:ascii="Times New Roman" w:eastAsia="Times New Roman" w:hAnsi="Times New Roman"/>
          <w:sz w:val="24"/>
          <w:szCs w:val="24"/>
        </w:rPr>
        <w:t xml:space="preserve">có đáy </w:t>
      </w:r>
      <w:r w:rsidR="009B7731" w:rsidRPr="002B1CAA">
        <w:object w:dxaOrig="720" w:dyaOrig="279" w14:anchorId="6BE4B428">
          <v:shape id="_x0000_i1714" type="#_x0000_t75" style="width:36pt;height:14.5pt" o:ole="">
            <v:imagedata r:id="rId399" o:title=""/>
          </v:shape>
          <o:OLEObject Type="Embed" ProgID="Equation.DSMT4" ShapeID="_x0000_i1714" DrawAspect="Content" ObjectID="_1747835871" r:id="rId1180"/>
        </w:object>
      </w:r>
      <w:r w:rsidR="009B7731" w:rsidRPr="005E1592">
        <w:rPr>
          <w:rFonts w:ascii="Times New Roman" w:eastAsia="Times New Roman" w:hAnsi="Times New Roman"/>
          <w:sz w:val="24"/>
          <w:szCs w:val="24"/>
        </w:rPr>
        <w:t xml:space="preserve"> là hình vuông cạnh </w:t>
      </w:r>
      <w:r w:rsidR="009B7731" w:rsidRPr="002B1CAA">
        <w:object w:dxaOrig="200" w:dyaOrig="220" w14:anchorId="3FE0425D">
          <v:shape id="_x0000_i1715" type="#_x0000_t75" style="width:10pt;height:11.5pt" o:ole="">
            <v:imagedata r:id="rId401" o:title=""/>
          </v:shape>
          <o:OLEObject Type="Embed" ProgID="Equation.DSMT4" ShapeID="_x0000_i1715" DrawAspect="Content" ObjectID="_1747835872" r:id="rId1181"/>
        </w:object>
      </w:r>
      <w:r w:rsidR="009B7731" w:rsidRPr="005E1592">
        <w:rPr>
          <w:rFonts w:ascii="Times New Roman" w:eastAsia="Times New Roman" w:hAnsi="Times New Roman"/>
          <w:sz w:val="24"/>
          <w:szCs w:val="24"/>
        </w:rPr>
        <w:t xml:space="preserve">, </w:t>
      </w:r>
      <w:r w:rsidR="009B7731" w:rsidRPr="002B1CAA">
        <w:object w:dxaOrig="340" w:dyaOrig="279" w14:anchorId="195ECFEA">
          <v:shape id="_x0000_i1716" type="#_x0000_t75" style="width:17.5pt;height:14.5pt" o:ole="">
            <v:imagedata r:id="rId403" o:title=""/>
          </v:shape>
          <o:OLEObject Type="Embed" ProgID="Equation.DSMT4" ShapeID="_x0000_i1716" DrawAspect="Content" ObjectID="_1747835873" r:id="rId1182"/>
        </w:object>
      </w:r>
      <w:r w:rsidR="009B7731" w:rsidRPr="005E1592">
        <w:rPr>
          <w:rFonts w:ascii="Times New Roman" w:eastAsia="Times New Roman" w:hAnsi="Times New Roman"/>
          <w:sz w:val="24"/>
          <w:szCs w:val="24"/>
        </w:rPr>
        <w:t xml:space="preserve"> vuông góc với mặt phẳng </w:t>
      </w:r>
      <w:r w:rsidR="009B7731" w:rsidRPr="002B1CAA">
        <w:rPr>
          <w:position w:val="-14"/>
        </w:rPr>
        <w:object w:dxaOrig="920" w:dyaOrig="400" w14:anchorId="655B0D96">
          <v:shape id="_x0000_i1717" type="#_x0000_t75" style="width:46pt;height:20.5pt" o:ole="">
            <v:imagedata r:id="rId405" o:title=""/>
          </v:shape>
          <o:OLEObject Type="Embed" ProgID="Equation.DSMT4" ShapeID="_x0000_i1717" DrawAspect="Content" ObjectID="_1747835874" r:id="rId1183"/>
        </w:object>
      </w:r>
      <w:r w:rsidR="009B7731" w:rsidRPr="005E1592">
        <w:rPr>
          <w:rFonts w:ascii="Times New Roman" w:eastAsia="Times New Roman" w:hAnsi="Times New Roman"/>
          <w:sz w:val="24"/>
          <w:szCs w:val="24"/>
        </w:rPr>
        <w:t xml:space="preserve">và </w:t>
      </w:r>
      <w:r w:rsidR="009B7731" w:rsidRPr="002B1CAA">
        <w:rPr>
          <w:position w:val="-8"/>
        </w:rPr>
        <w:object w:dxaOrig="1020" w:dyaOrig="360" w14:anchorId="71251B91">
          <v:shape id="_x0000_i1718" type="#_x0000_t75" style="width:51pt;height:18pt" o:ole="">
            <v:imagedata r:id="rId407" o:title=""/>
          </v:shape>
          <o:OLEObject Type="Embed" ProgID="Equation.DSMT4" ShapeID="_x0000_i1718" DrawAspect="Content" ObjectID="_1747835875" r:id="rId1184"/>
        </w:object>
      </w:r>
      <w:r w:rsidR="009B7731" w:rsidRPr="005E1592">
        <w:rPr>
          <w:rFonts w:ascii="Times New Roman" w:eastAsia="Times New Roman" w:hAnsi="Times New Roman"/>
          <w:sz w:val="24"/>
          <w:szCs w:val="24"/>
        </w:rPr>
        <w:t xml:space="preserve"> Gọi </w:t>
      </w:r>
      <w:r w:rsidR="009B7731" w:rsidRPr="002B1CAA">
        <w:rPr>
          <w:position w:val="-10"/>
        </w:rPr>
        <w:object w:dxaOrig="220" w:dyaOrig="260" w14:anchorId="379F6EFB">
          <v:shape id="_x0000_i1719" type="#_x0000_t75" style="width:11.5pt;height:13pt" o:ole="">
            <v:imagedata r:id="rId409" o:title=""/>
          </v:shape>
          <o:OLEObject Type="Embed" ProgID="Equation.DSMT4" ShapeID="_x0000_i1719" DrawAspect="Content" ObjectID="_1747835876" r:id="rId1185"/>
        </w:object>
      </w:r>
      <w:r w:rsidR="009B7731" w:rsidRPr="005E1592">
        <w:rPr>
          <w:rFonts w:ascii="Times New Roman" w:eastAsia="Times New Roman" w:hAnsi="Times New Roman"/>
          <w:sz w:val="24"/>
          <w:szCs w:val="24"/>
        </w:rPr>
        <w:t xml:space="preserve"> là góc giữa hai mặt phẳng </w:t>
      </w:r>
      <w:r w:rsidR="009B7731" w:rsidRPr="002B1CAA">
        <w:rPr>
          <w:position w:val="-14"/>
        </w:rPr>
        <w:object w:dxaOrig="700" w:dyaOrig="400" w14:anchorId="7A715CD6">
          <v:shape id="_x0000_i1720" type="#_x0000_t75" style="width:35pt;height:20.5pt" o:ole="">
            <v:imagedata r:id="rId411" o:title=""/>
          </v:shape>
          <o:OLEObject Type="Embed" ProgID="Equation.DSMT4" ShapeID="_x0000_i1720" DrawAspect="Content" ObjectID="_1747835877" r:id="rId1186"/>
        </w:object>
      </w:r>
      <w:r w:rsidR="009B7731" w:rsidRPr="005E1592">
        <w:rPr>
          <w:rFonts w:ascii="Times New Roman" w:eastAsia="Times New Roman" w:hAnsi="Times New Roman"/>
          <w:sz w:val="24"/>
          <w:szCs w:val="24"/>
        </w:rPr>
        <w:t xml:space="preserve"> và </w:t>
      </w:r>
      <w:r w:rsidR="009B7731" w:rsidRPr="002B1CAA">
        <w:rPr>
          <w:position w:val="-14"/>
        </w:rPr>
        <w:object w:dxaOrig="920" w:dyaOrig="400" w14:anchorId="6A036CC9">
          <v:shape id="_x0000_i1721" type="#_x0000_t75" style="width:46pt;height:20.5pt" o:ole="">
            <v:imagedata r:id="rId413" o:title=""/>
          </v:shape>
          <o:OLEObject Type="Embed" ProgID="Equation.DSMT4" ShapeID="_x0000_i1721" DrawAspect="Content" ObjectID="_1747835878" r:id="rId1187"/>
        </w:object>
      </w:r>
      <w:r w:rsidR="009B7731" w:rsidRPr="005E1592">
        <w:rPr>
          <w:rFonts w:ascii="Times New Roman" w:eastAsia="Times New Roman" w:hAnsi="Times New Roman"/>
          <w:sz w:val="24"/>
          <w:szCs w:val="24"/>
        </w:rPr>
        <w:t xml:space="preserve">. Giá trị </w:t>
      </w:r>
      <w:r w:rsidR="009B7731" w:rsidRPr="002B1CAA">
        <w:rPr>
          <w:position w:val="-10"/>
        </w:rPr>
        <w:object w:dxaOrig="560" w:dyaOrig="300" w14:anchorId="20713C5B">
          <v:shape id="_x0000_i1722" type="#_x0000_t75" style="width:27.5pt;height:15pt" o:ole="">
            <v:imagedata r:id="rId415" o:title=""/>
          </v:shape>
          <o:OLEObject Type="Embed" ProgID="Equation.DSMT4" ShapeID="_x0000_i1722" DrawAspect="Content" ObjectID="_1747835879" r:id="rId1188"/>
        </w:object>
      </w:r>
      <w:r w:rsidR="009B7731" w:rsidRPr="005E1592">
        <w:rPr>
          <w:rFonts w:ascii="Times New Roman" w:eastAsia="Times New Roman" w:hAnsi="Times New Roman"/>
          <w:sz w:val="24"/>
          <w:szCs w:val="24"/>
        </w:rPr>
        <w:t xml:space="preserve"> là</w:t>
      </w:r>
    </w:p>
    <w:p w14:paraId="17778D22" w14:textId="79389095" w:rsidR="009B7731" w:rsidRPr="002B1CAA" w:rsidRDefault="002B1CAA" w:rsidP="00921B15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b/>
          <w:position w:val="-8"/>
          <w:sz w:val="24"/>
          <w:szCs w:val="24"/>
        </w:rPr>
        <w:object w:dxaOrig="360" w:dyaOrig="360" w14:anchorId="332520AA">
          <v:shape id="_x0000_i1723" type="#_x0000_t75" style="width:18pt;height:18pt" o:ole="">
            <v:imagedata r:id="rId417" o:title=""/>
          </v:shape>
          <o:OLEObject Type="Embed" ProgID="Equation.DSMT4" ShapeID="_x0000_i1723" DrawAspect="Content" ObjectID="_1747835880" r:id="rId1189"/>
        </w:object>
      </w:r>
      <w:r w:rsidR="009B7731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b/>
          <w:position w:val="-24"/>
          <w:sz w:val="24"/>
          <w:szCs w:val="24"/>
        </w:rPr>
        <w:object w:dxaOrig="400" w:dyaOrig="680" w14:anchorId="3262D6AD">
          <v:shape id="_x0000_i1724" type="#_x0000_t75" style="width:20.5pt;height:34pt" o:ole="">
            <v:imagedata r:id="rId419" o:title=""/>
          </v:shape>
          <o:OLEObject Type="Embed" ProgID="Equation.DSMT4" ShapeID="_x0000_i1724" DrawAspect="Content" ObjectID="_1747835881" r:id="rId1190"/>
        </w:object>
      </w:r>
      <w:r w:rsidR="009B7731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b/>
          <w:position w:val="-24"/>
          <w:sz w:val="24"/>
          <w:szCs w:val="24"/>
        </w:rPr>
        <w:object w:dxaOrig="400" w:dyaOrig="680" w14:anchorId="14D2782D">
          <v:shape id="_x0000_i1725" type="#_x0000_t75" style="width:20.5pt;height:34pt" o:ole="">
            <v:imagedata r:id="rId421" o:title=""/>
          </v:shape>
          <o:OLEObject Type="Embed" ProgID="Equation.DSMT4" ShapeID="_x0000_i1725" DrawAspect="Content" ObjectID="_1747835882" r:id="rId1191"/>
        </w:object>
      </w:r>
      <w:r w:rsidR="009B7731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9B7731" w:rsidRPr="002B1CAA">
        <w:rPr>
          <w:rFonts w:ascii="Times New Roman" w:hAnsi="Times New Roman"/>
          <w:b/>
          <w:position w:val="-24"/>
          <w:sz w:val="24"/>
          <w:szCs w:val="24"/>
        </w:rPr>
        <w:object w:dxaOrig="400" w:dyaOrig="680" w14:anchorId="69591B34">
          <v:shape id="_x0000_i1726" type="#_x0000_t75" style="width:20.5pt;height:34pt" o:ole="">
            <v:imagedata r:id="rId423" o:title=""/>
          </v:shape>
          <o:OLEObject Type="Embed" ProgID="Equation.DSMT4" ShapeID="_x0000_i1726" DrawAspect="Content" ObjectID="_1747835883" r:id="rId1192"/>
        </w:object>
      </w:r>
      <w:r w:rsidR="009B7731" w:rsidRPr="002B1CAA">
        <w:rPr>
          <w:rFonts w:ascii="Times New Roman" w:hAnsi="Times New Roman"/>
          <w:sz w:val="24"/>
          <w:szCs w:val="24"/>
        </w:rPr>
        <w:t>.</w:t>
      </w:r>
    </w:p>
    <w:p w14:paraId="606E093F" w14:textId="32A53995" w:rsidR="009B7731" w:rsidRPr="002B1CAA" w:rsidRDefault="002B1CAA" w:rsidP="00921B15">
      <w:pPr>
        <w:spacing w:after="0"/>
        <w:ind w:left="992" w:hanging="993"/>
        <w:jc w:val="center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7865A30E" w14:textId="31A77051" w:rsidR="009B7731" w:rsidRPr="002B1CAA" w:rsidRDefault="002B1CAA" w:rsidP="00921B15">
      <w:pPr>
        <w:spacing w:after="0"/>
        <w:ind w:left="992"/>
        <w:rPr>
          <w:rFonts w:ascii="Times New Roman" w:hAnsi="Times New Roman"/>
          <w:b/>
          <w:color w:val="008000"/>
          <w:sz w:val="24"/>
          <w:szCs w:val="24"/>
          <w:highlight w:val="yellow"/>
        </w:rPr>
      </w:pPr>
      <w:r w:rsidRPr="002B1CAA">
        <w:rPr>
          <w:rFonts w:ascii="Times New Roman" w:hAnsi="Times New Roman"/>
          <w:b/>
          <w:color w:val="008000"/>
          <w:sz w:val="24"/>
          <w:szCs w:val="24"/>
          <w:highlight w:val="yellow"/>
        </w:rPr>
        <w:t>C</w:t>
      </w:r>
      <w:r w:rsidR="009B7731" w:rsidRPr="002B1CAA">
        <w:rPr>
          <w:rFonts w:ascii="Times New Roman" w:hAnsi="Times New Roman"/>
          <w:b/>
          <w:color w:val="008000"/>
          <w:sz w:val="24"/>
          <w:szCs w:val="24"/>
          <w:highlight w:val="yellow"/>
        </w:rPr>
        <w:t xml:space="preserve">họn </w:t>
      </w:r>
      <w:r w:rsidRPr="002B1CAA">
        <w:rPr>
          <w:rFonts w:ascii="Times New Roman" w:hAnsi="Times New Roman"/>
          <w:b/>
          <w:color w:val="008000"/>
          <w:sz w:val="24"/>
          <w:szCs w:val="24"/>
          <w:highlight w:val="yellow"/>
        </w:rPr>
        <w:t>A</w:t>
      </w:r>
    </w:p>
    <w:bookmarkStart w:id="8" w:name="c1q"/>
    <w:bookmarkEnd w:id="8"/>
    <w:p w14:paraId="6E2D42E0" w14:textId="77777777" w:rsidR="009B7731" w:rsidRPr="002B1CAA" w:rsidRDefault="0015687C" w:rsidP="00921B15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  <w:r>
        <w:rPr>
          <w:rFonts w:ascii="Times New Roman" w:hAnsi="Times New Roman"/>
          <w:sz w:val="24"/>
          <w:szCs w:val="24"/>
        </w:rPr>
        <w:pict w14:anchorId="1A759753">
          <v:group id="_x0000_s1261" style="width:175.8pt;height:155.65pt;mso-position-horizontal-relative:char;mso-position-vertical-relative:line" coordorigin="7150,4313" coordsize="3516,3113">
            <v:shape id="_x0000_s1262" type="#_x0000_t75" style="position:absolute;left:8183;top:4313;width:220;height:280">
              <v:imagedata r:id="rId1193" o:title=""/>
            </v:shape>
            <v:shape id="_x0000_s1263" type="#_x0000_t75" style="position:absolute;left:8176;top:6334;width:240;height:261">
              <v:imagedata r:id="rId1194" o:title=""/>
            </v:shape>
            <v:shape id="_x0000_s1264" type="#_x0000_t75" style="position:absolute;left:7150;top:7096;width:240;height:261">
              <v:imagedata r:id="rId1195" o:title=""/>
            </v:shape>
            <v:shape id="_x0000_s1265" type="#_x0000_t75" style="position:absolute;left:9576;top:7146;width:240;height:280">
              <v:imagedata r:id="rId1196" o:title=""/>
            </v:shape>
            <v:shape id="_x0000_s1266" type="#_x0000_t75" style="position:absolute;left:10406;top:6216;width:260;height:261">
              <v:imagedata r:id="rId1197" o:title=""/>
            </v:shape>
            <v:group id="_x0000_s1267" style="position:absolute;left:7390;top:4606;width:3016;height:2655" coordorigin="3450,4410" coordsize="5130,4516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268" type="#_x0000_t32" style="position:absolute;left:4995;top:7380;width:3585;height:0" o:connectortype="straight" strokecolor="blue">
                <v:stroke dashstyle="dash"/>
              </v:shape>
              <v:shape id="_x0000_s1269" type="#_x0000_t32" style="position:absolute;left:3450;top:7380;width:1545;height:1546;flip:x" o:connectortype="straight" strokecolor="blue">
                <v:stroke dashstyle="dash"/>
              </v:shape>
              <v:shape id="_x0000_s1270" type="#_x0000_t32" style="position:absolute;left:7035;top:7380;width:1545;height:1546;flip:x" o:connectortype="straight" strokecolor="blue" strokeweight="1pt"/>
              <v:shape id="_x0000_s1271" type="#_x0000_t32" style="position:absolute;left:3460;top:8926;width:3585;height:0" o:connectortype="straight" strokecolor="blue" strokeweight="1pt"/>
              <v:shape id="_x0000_s1272" type="#_x0000_t32" style="position:absolute;left:4995;top:4410;width:0;height:2970;flip:y" o:connectortype="straight" strokecolor="blue">
                <v:stroke dashstyle="dash"/>
              </v:shape>
              <v:shape id="_x0000_s1273" type="#_x0000_t32" style="position:absolute;left:4996;top:4410;width:2049;height:4516;flip:x y" o:connectortype="straight" strokecolor="blue" strokeweight="1pt"/>
              <v:shape id="_x0000_s1274" type="#_x0000_t32" style="position:absolute;left:4996;top:4410;width:3584;height:2970;flip:x y" o:connectortype="straight" strokecolor="blue" strokeweight="1pt"/>
              <v:shape id="_x0000_s1275" type="#_x0000_t32" style="position:absolute;left:3460;top:4410;width:1536;height:4516;flip:y" o:connectortype="straight" strokecolor="blue" strokeweight="1pt"/>
              <v:shape id="_x0000_s1276" type="#_x0000_t32" style="position:absolute;left:5107;top:7258;width:0;height:113;flip:y" o:connectortype="straight" strokecolor="blue"/>
              <v:shape id="_x0000_s1277" type="#_x0000_t32" style="position:absolute;left:4995;top:7261;width:113;height:0" o:connectortype="straight" strokecolor="blue"/>
              <v:shape id="_x0000_s1278" type="#_x0000_t32" style="position:absolute;left:4912;top:7346;width:0;height:113;flip:y" o:connectortype="straight" strokecolor="blue"/>
              <v:shape id="_x0000_s1279" type="#_x0000_t32" style="position:absolute;left:4902;top:7253;width:93;height:93;flip:x" o:connectortype="straight" strokecolor="blue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80" type="#_x0000_t202" style="position:absolute;left:9163;top:6016;width:514;height:527" filled="f" stroked="f" strokecolor="blue" strokeweight="1pt">
              <v:textbox>
                <w:txbxContent>
                  <w:p w14:paraId="2536584C" w14:textId="77777777" w:rsidR="0061718A" w:rsidRDefault="0061718A" w:rsidP="009B7731">
                    <w:pPr>
                      <w:rPr>
                        <w:i/>
                        <w:sz w:val="20"/>
                        <w:szCs w:val="20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1281" type="#_x0000_t202" style="position:absolute;left:8163;top:5390;width:514;height:400" filled="f" stroked="f" strokecolor="blue" strokeweight="1pt">
              <v:textbox style="layout-flow:vertical">
                <w:txbxContent>
                  <w:p w14:paraId="0F415075" w14:textId="77777777" w:rsidR="0061718A" w:rsidRDefault="0061718A" w:rsidP="009B7731">
                    <w:pPr>
                      <w:rPr>
                        <w:i/>
                        <w:sz w:val="20"/>
                        <w:szCs w:val="20"/>
                      </w:rPr>
                    </w:pPr>
                    <w:r w:rsidRPr="00457415">
                      <w:rPr>
                        <w:position w:val="-8"/>
                        <w:sz w:val="20"/>
                        <w:szCs w:val="20"/>
                      </w:rPr>
                      <w:object w:dxaOrig="480" w:dyaOrig="360" w14:anchorId="08390A00">
                        <v:shape id="_x0000_i1728" type="#_x0000_t75" style="width:13.5pt;height:10pt" o:ole="">
                          <v:imagedata r:id="rId1198" o:title=""/>
                        </v:shape>
                        <o:OLEObject Type="Embed" ProgID="Equation.DSMT4" ShapeID="_x0000_i1728" DrawAspect="Content" ObjectID="_1747836300" r:id="rId1199"/>
                      </w:object>
                    </w:r>
                  </w:p>
                </w:txbxContent>
              </v:textbox>
            </v:shape>
            <w10:anchorlock/>
          </v:group>
          <o:OLEObject Type="Embed" ProgID="Equation.DSMT4" ShapeID="_x0000_s1262" DrawAspect="Content" ObjectID="_1747836295" r:id="rId1200"/>
          <o:OLEObject Type="Embed" ProgID="Equation.DSMT4" ShapeID="_x0000_s1263" DrawAspect="Content" ObjectID="_1747836296" r:id="rId1201"/>
          <o:OLEObject Type="Embed" ProgID="Equation.DSMT4" ShapeID="_x0000_s1264" DrawAspect="Content" ObjectID="_1747836297" r:id="rId1202"/>
          <o:OLEObject Type="Embed" ProgID="Equation.DSMT4" ShapeID="_x0000_s1265" DrawAspect="Content" ObjectID="_1747836298" r:id="rId1203"/>
          <o:OLEObject Type="Embed" ProgID="Equation.DSMT4" ShapeID="_x0000_s1266" DrawAspect="Content" ObjectID="_1747836299" r:id="rId1204"/>
        </w:pict>
      </w:r>
    </w:p>
    <w:p w14:paraId="596B6FB4" w14:textId="77777777" w:rsidR="009B7731" w:rsidRPr="002B1CAA" w:rsidRDefault="009B7731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>Ta có</w:t>
      </w:r>
    </w:p>
    <w:p w14:paraId="09A92EA0" w14:textId="77777777" w:rsidR="009B7731" w:rsidRPr="002B1CAA" w:rsidRDefault="009B7731" w:rsidP="00921B15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2B1CAA">
        <w:rPr>
          <w:rFonts w:ascii="Times New Roman" w:hAnsi="Times New Roman"/>
          <w:b/>
          <w:position w:val="-56"/>
          <w:sz w:val="24"/>
          <w:szCs w:val="24"/>
        </w:rPr>
        <w:object w:dxaOrig="6160" w:dyaOrig="1240" w14:anchorId="2C3B012D">
          <v:shape id="_x0000_i1735" type="#_x0000_t75" style="width:308.5pt;height:62pt" o:ole="">
            <v:imagedata r:id="rId1205" o:title=""/>
          </v:shape>
          <o:OLEObject Type="Embed" ProgID="Equation.DSMT4" ShapeID="_x0000_i1735" DrawAspect="Content" ObjectID="_1747835884" r:id="rId1206"/>
        </w:object>
      </w:r>
    </w:p>
    <w:p w14:paraId="3A6E689F" w14:textId="77777777" w:rsidR="009B7731" w:rsidRPr="002B1CAA" w:rsidRDefault="009B7731" w:rsidP="00921B15">
      <w:pPr>
        <w:pBdr>
          <w:between w:val="nil"/>
        </w:pBd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24"/>
          <w:sz w:val="24"/>
          <w:szCs w:val="24"/>
        </w:rPr>
        <w:object w:dxaOrig="3340" w:dyaOrig="680" w14:anchorId="6EA8F3C3">
          <v:shape id="_x0000_i1736" type="#_x0000_t75" style="width:167pt;height:34pt" o:ole="">
            <v:imagedata r:id="rId1207" o:title=""/>
          </v:shape>
          <o:OLEObject Type="Embed" ProgID="Equation.DSMT4" ShapeID="_x0000_i1736" DrawAspect="Content" ObjectID="_1747835885" r:id="rId1208"/>
        </w:object>
      </w:r>
    </w:p>
    <w:p w14:paraId="61D65AA0" w14:textId="0DF8FE14" w:rsidR="00616BE8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color w:val="000000"/>
          <w:sz w:val="24"/>
          <w:szCs w:val="24"/>
          <w:lang w:eastAsia="vi-VN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1: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ab/>
      </w:r>
      <w:r w:rsidR="00616BE8" w:rsidRPr="005E1592">
        <w:rPr>
          <w:rFonts w:ascii="Times New Roman" w:hAnsi="Times New Roman"/>
          <w:color w:val="000000"/>
          <w:sz w:val="24"/>
          <w:szCs w:val="24"/>
          <w:lang w:eastAsia="vi-VN"/>
        </w:rPr>
        <w:t xml:space="preserve">Cho đồ thị hàm số </w:t>
      </w:r>
      <w:r w:rsidR="00616BE8" w:rsidRPr="002B1CAA">
        <w:rPr>
          <w:noProof/>
          <w:position w:val="-14"/>
          <w:lang w:eastAsia="vi-VN"/>
        </w:rPr>
        <w:object w:dxaOrig="957" w:dyaOrig="408" w14:anchorId="21253278">
          <v:shape id="_x0000_i1737" type="#_x0000_t75" style="width:47pt;height:21pt" o:ole="">
            <v:imagedata r:id="rId425" o:title=""/>
          </v:shape>
          <o:OLEObject Type="Embed" ProgID="Equation.DSMT4" ShapeID="_x0000_i1737" DrawAspect="Content" ObjectID="_1747835886" r:id="rId1209"/>
        </w:object>
      </w:r>
      <w:r w:rsidR="00616BE8" w:rsidRPr="005E1592">
        <w:rPr>
          <w:rFonts w:ascii="Times New Roman" w:hAnsi="Times New Roman"/>
          <w:noProof/>
          <w:sz w:val="24"/>
          <w:szCs w:val="24"/>
          <w:lang w:eastAsia="vi-VN"/>
        </w:rPr>
        <w:t xml:space="preserve"> </w:t>
      </w:r>
      <w:r w:rsidR="00616BE8" w:rsidRPr="005E1592">
        <w:rPr>
          <w:rFonts w:ascii="Times New Roman" w:hAnsi="Times New Roman"/>
          <w:color w:val="000000"/>
          <w:sz w:val="24"/>
          <w:szCs w:val="24"/>
          <w:lang w:eastAsia="vi-VN"/>
        </w:rPr>
        <w:t>như hình vẽ bên dưới</w:t>
      </w:r>
    </w:p>
    <w:p w14:paraId="775F90E7" w14:textId="77777777" w:rsidR="00616BE8" w:rsidRPr="002B1CAA" w:rsidRDefault="00616BE8" w:rsidP="00921B15">
      <w:pPr>
        <w:spacing w:after="0"/>
        <w:ind w:left="992"/>
        <w:jc w:val="center"/>
        <w:rPr>
          <w:rFonts w:ascii="Times New Roman" w:hAnsi="Times New Roman"/>
          <w:color w:val="000000"/>
          <w:sz w:val="24"/>
          <w:szCs w:val="24"/>
          <w:lang w:eastAsia="vi-VN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E57993E" wp14:editId="319ECE1E">
            <wp:extent cx="2228850" cy="23812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F2C0A" w14:textId="77777777" w:rsidR="002B1CAA" w:rsidRPr="002B1CAA" w:rsidRDefault="00616BE8" w:rsidP="00921B15">
      <w:pPr>
        <w:spacing w:after="0"/>
        <w:ind w:left="992"/>
        <w:jc w:val="both"/>
        <w:rPr>
          <w:rFonts w:ascii="Times New Roman" w:hAnsi="Times New Roman"/>
          <w:b/>
          <w:color w:val="0000FF"/>
          <w:sz w:val="24"/>
          <w:szCs w:val="24"/>
          <w:lang w:eastAsia="vi-VN"/>
        </w:rPr>
      </w:pPr>
      <w:r w:rsidRPr="002B1CAA">
        <w:rPr>
          <w:rFonts w:ascii="Times New Roman" w:hAnsi="Times New Roman"/>
          <w:color w:val="000000"/>
          <w:sz w:val="24"/>
          <w:szCs w:val="24"/>
          <w:lang w:eastAsia="vi-VN"/>
        </w:rPr>
        <w:t xml:space="preserve">Tất cả các giá trị thực </w:t>
      </w:r>
      <w:r w:rsidRPr="002B1CAA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258" w:dyaOrig="241" w14:anchorId="2B0DE463">
          <v:shape id="_x0000_i1738" type="#_x0000_t75" style="width:13.5pt;height:12pt" o:ole="">
            <v:imagedata r:id="rId428" o:title=""/>
          </v:shape>
          <o:OLEObject Type="Embed" ProgID="Equation.DSMT4" ShapeID="_x0000_i1738" DrawAspect="Content" ObjectID="_1747835887" r:id="rId1210"/>
        </w:objec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color w:val="000000"/>
          <w:sz w:val="24"/>
          <w:szCs w:val="24"/>
          <w:lang w:eastAsia="vi-VN"/>
        </w:rPr>
        <w:t xml:space="preserve">để phương trình </w:t>
      </w:r>
      <w:r w:rsidRPr="002B1CAA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1290" w:dyaOrig="408" w14:anchorId="4EFF65AF">
          <v:shape id="_x0000_i1739" type="#_x0000_t75" style="width:64.5pt;height:21pt" o:ole="">
            <v:imagedata r:id="rId430" o:title=""/>
          </v:shape>
          <o:OLEObject Type="Embed" ProgID="Equation.DSMT4" ShapeID="_x0000_i1739" DrawAspect="Content" ObjectID="_1747835888" r:id="rId1211"/>
        </w:objec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 xml:space="preserve"> </w:t>
      </w:r>
      <w:r w:rsidRPr="002B1CAA">
        <w:rPr>
          <w:rFonts w:ascii="Times New Roman" w:hAnsi="Times New Roman"/>
          <w:color w:val="000000"/>
          <w:sz w:val="24"/>
          <w:szCs w:val="24"/>
          <w:lang w:eastAsia="vi-VN"/>
        </w:rPr>
        <w:t>có ba nghiệm phân biệt là</w:t>
      </w:r>
    </w:p>
    <w:p w14:paraId="402D7AD8" w14:textId="3A520076" w:rsidR="00616BE8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A</w:t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="00616BE8" w:rsidRPr="002B1CAA">
        <w:rPr>
          <w:rFonts w:ascii="Times New Roman" w:hAnsi="Times New Roman"/>
          <w:noProof/>
          <w:position w:val="-6"/>
          <w:sz w:val="24"/>
          <w:szCs w:val="24"/>
          <w:highlight w:val="yellow"/>
          <w:lang w:eastAsia="vi-VN"/>
        </w:rPr>
        <w:object w:dxaOrig="899" w:dyaOrig="266" w14:anchorId="36ECBB7F">
          <v:shape id="_x0000_i1740" type="#_x0000_t75" style="width:45pt;height:13.5pt" o:ole="">
            <v:imagedata r:id="rId432" o:title=""/>
          </v:shape>
          <o:OLEObject Type="Embed" ProgID="Equation.DSMT4" ShapeID="_x0000_i1740" DrawAspect="Content" ObjectID="_1747835889" r:id="rId1212"/>
        </w:object>
      </w:r>
      <w:r w:rsidR="00616BE8" w:rsidRPr="002B1CAA">
        <w:rPr>
          <w:rFonts w:ascii="Times New Roman" w:hAnsi="Times New Roman"/>
          <w:noProof/>
          <w:sz w:val="24"/>
          <w:szCs w:val="24"/>
          <w:highlight w:val="yellow"/>
          <w:lang w:eastAsia="vi-VN"/>
        </w:rPr>
        <w:t>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  <w:lang w:eastAsia="vi-VN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="00616BE8" w:rsidRPr="002B1CAA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1099" w:dyaOrig="266" w14:anchorId="32E1D792">
          <v:shape id="_x0000_i1741" type="#_x0000_t75" style="width:54.5pt;height:13.5pt" o:ole="">
            <v:imagedata r:id="rId434" o:title=""/>
          </v:shape>
          <o:OLEObject Type="Embed" ProgID="Equation.DSMT4" ShapeID="_x0000_i1741" DrawAspect="Content" ObjectID="_1747835890" r:id="rId1213"/>
        </w:object>
      </w:r>
      <w:r w:rsidR="00616BE8" w:rsidRPr="002B1CAA">
        <w:rPr>
          <w:rFonts w:ascii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="00616BE8" w:rsidRPr="002B1CAA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957" w:dyaOrig="266" w14:anchorId="1D17CD1D">
          <v:shape id="_x0000_i1742" type="#_x0000_t75" style="width:47pt;height:13.5pt" o:ole="">
            <v:imagedata r:id="rId436" o:title=""/>
          </v:shape>
          <o:OLEObject Type="Embed" ProgID="Equation.DSMT4" ShapeID="_x0000_i1742" DrawAspect="Content" ObjectID="_1747835891" r:id="rId1214"/>
        </w:object>
      </w:r>
      <w:r w:rsidR="00616BE8" w:rsidRPr="002B1CAA">
        <w:rPr>
          <w:rFonts w:ascii="Times New Roman" w:hAnsi="Times New Roman"/>
          <w:sz w:val="24"/>
          <w:szCs w:val="24"/>
          <w:lang w:eastAsia="vi-VN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="00616BE8" w:rsidRPr="002B1CAA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957" w:dyaOrig="266" w14:anchorId="3524998B">
          <v:shape id="_x0000_i1743" type="#_x0000_t75" style="width:47pt;height:13.5pt" o:ole="">
            <v:imagedata r:id="rId438" o:title=""/>
          </v:shape>
          <o:OLEObject Type="Embed" ProgID="Equation.DSMT4" ShapeID="_x0000_i1743" DrawAspect="Content" ObjectID="_1747835892" r:id="rId1215"/>
        </w:object>
      </w:r>
      <w:r w:rsidR="00616BE8" w:rsidRPr="002B1CAA">
        <w:rPr>
          <w:rFonts w:ascii="Times New Roman" w:hAnsi="Times New Roman"/>
          <w:sz w:val="24"/>
          <w:szCs w:val="24"/>
          <w:lang w:eastAsia="vi-VN"/>
        </w:rPr>
        <w:t>.</w:t>
      </w:r>
    </w:p>
    <w:p w14:paraId="2BCE8F08" w14:textId="75F1B034" w:rsidR="00616BE8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noProof/>
          <w:color w:val="FF00FF"/>
          <w:sz w:val="24"/>
          <w:szCs w:val="24"/>
          <w:lang w:eastAsia="vi-VN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Lời giải</w:t>
      </w:r>
    </w:p>
    <w:p w14:paraId="2E51E23A" w14:textId="77777777" w:rsidR="00616BE8" w:rsidRPr="002B1CAA" w:rsidRDefault="00616BE8" w:rsidP="00921B15">
      <w:pPr>
        <w:spacing w:after="0"/>
        <w:ind w:left="992"/>
        <w:jc w:val="both"/>
        <w:rPr>
          <w:rFonts w:ascii="Times New Roman" w:hAnsi="Times New Roman"/>
          <w:noProof/>
          <w:sz w:val="24"/>
          <w:szCs w:val="24"/>
          <w:lang w:eastAsia="vi-VN"/>
        </w:rPr>
      </w:pPr>
      <w:r w:rsidRPr="002B1CAA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2863" w:dyaOrig="408" w14:anchorId="58233253">
          <v:shape id="_x0000_i1744" type="#_x0000_t75" style="width:143.5pt;height:21pt" o:ole="">
            <v:imagedata r:id="rId1216" o:title=""/>
          </v:shape>
          <o:OLEObject Type="Embed" ProgID="Equation.DSMT4" ShapeID="_x0000_i1744" DrawAspect="Content" ObjectID="_1747835893" r:id="rId1217"/>
        </w:objec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14:paraId="16608704" w14:textId="77777777" w:rsidR="00616BE8" w:rsidRPr="002B1CAA" w:rsidRDefault="00616BE8" w:rsidP="00921B15">
      <w:pPr>
        <w:spacing w:after="0"/>
        <w:ind w:left="992"/>
        <w:jc w:val="both"/>
        <w:rPr>
          <w:rFonts w:ascii="Times New Roman" w:hAnsi="Times New Roman"/>
          <w:noProof/>
          <w:sz w:val="24"/>
          <w:szCs w:val="24"/>
          <w:lang w:eastAsia="vi-VN"/>
        </w:rPr>
      </w:pPr>
      <w:r w:rsidRPr="002B1CAA">
        <w:rPr>
          <w:rFonts w:ascii="Times New Roman" w:hAnsi="Times New Roman"/>
          <w:color w:val="000000"/>
          <w:sz w:val="24"/>
          <w:szCs w:val="24"/>
          <w:lang w:eastAsia="vi-VN"/>
        </w:rPr>
        <w:t xml:space="preserve">Phương trình có ba nghiệm phân biệt </w:t>
      </w:r>
      <w:r w:rsidRPr="002B1CAA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2763" w:dyaOrig="266" w14:anchorId="594E8945">
          <v:shape id="_x0000_i1745" type="#_x0000_t75" style="width:138pt;height:13.5pt" o:ole="">
            <v:imagedata r:id="rId1218" o:title=""/>
          </v:shape>
          <o:OLEObject Type="Embed" ProgID="Equation.DSMT4" ShapeID="_x0000_i1745" DrawAspect="Content" ObjectID="_1747835894" r:id="rId1219"/>
        </w:objec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14:paraId="102863EC" w14:textId="08BFEBE8" w:rsidR="00616BE8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32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616BE8" w:rsidRPr="005E1592">
        <w:rPr>
          <w:rFonts w:ascii="Times New Roman" w:hAnsi="Times New Roman"/>
          <w:sz w:val="24"/>
          <w:szCs w:val="24"/>
        </w:rPr>
        <w:t xml:space="preserve">Cho hàm số </w:t>
      </w:r>
      <w:r w:rsidR="00616BE8" w:rsidRPr="002B1CAA">
        <w:rPr>
          <w:position w:val="-14"/>
        </w:rPr>
        <w:object w:dxaOrig="957" w:dyaOrig="408" w14:anchorId="34F50438">
          <v:shape id="_x0000_i1746" type="#_x0000_t75" style="width:47pt;height:21pt" o:ole="">
            <v:imagedata r:id="rId440" o:title=""/>
          </v:shape>
          <o:OLEObject Type="Embed" ProgID="Equation.DSMT4" ShapeID="_x0000_i1746" DrawAspect="Content" ObjectID="_1747835895" r:id="rId1220"/>
        </w:object>
      </w:r>
      <w:r w:rsidR="00616BE8" w:rsidRPr="005E1592">
        <w:rPr>
          <w:rFonts w:ascii="Times New Roman" w:hAnsi="Times New Roman"/>
          <w:sz w:val="24"/>
          <w:szCs w:val="24"/>
        </w:rPr>
        <w:t xml:space="preserve"> xác định trên </w:t>
      </w:r>
      <w:r w:rsidR="00616BE8" w:rsidRPr="002B1CAA">
        <w:rPr>
          <w:position w:val="-4"/>
        </w:rPr>
        <w:object w:dxaOrig="266" w:dyaOrig="266" w14:anchorId="36AF9E41">
          <v:shape id="_x0000_i1747" type="#_x0000_t75" style="width:13.5pt;height:13.5pt" o:ole="">
            <v:imagedata r:id="rId442" o:title=""/>
          </v:shape>
          <o:OLEObject Type="Embed" ProgID="Equation.DSMT4" ShapeID="_x0000_i1747" DrawAspect="Content" ObjectID="_1747835896" r:id="rId1221"/>
        </w:object>
      </w:r>
      <w:r w:rsidR="00616BE8" w:rsidRPr="005E1592">
        <w:rPr>
          <w:rFonts w:ascii="Times New Roman" w:hAnsi="Times New Roman"/>
          <w:sz w:val="24"/>
          <w:szCs w:val="24"/>
        </w:rPr>
        <w:t xml:space="preserve"> và có đồ thị hàm số </w:t>
      </w:r>
      <w:r w:rsidR="00616BE8" w:rsidRPr="002B1CAA">
        <w:rPr>
          <w:position w:val="-14"/>
        </w:rPr>
        <w:object w:dxaOrig="1024" w:dyaOrig="408" w14:anchorId="0A56E926">
          <v:shape id="_x0000_i1748" type="#_x0000_t75" style="width:51pt;height:21pt" o:ole="">
            <v:imagedata r:id="rId444" o:title=""/>
          </v:shape>
          <o:OLEObject Type="Embed" ProgID="Equation.DSMT4" ShapeID="_x0000_i1748" DrawAspect="Content" ObjectID="_1747835897" r:id="rId1222"/>
        </w:object>
      </w:r>
      <w:r w:rsidR="00616BE8" w:rsidRPr="005E1592">
        <w:rPr>
          <w:rFonts w:ascii="Times New Roman" w:hAnsi="Times New Roman"/>
          <w:sz w:val="24"/>
          <w:szCs w:val="24"/>
        </w:rPr>
        <w:t xml:space="preserve"> là đường cong trong hình vẽ, hàm số </w:t>
      </w:r>
      <w:r w:rsidR="00616BE8" w:rsidRPr="002B1CAA">
        <w:rPr>
          <w:position w:val="-14"/>
        </w:rPr>
        <w:object w:dxaOrig="957" w:dyaOrig="408" w14:anchorId="433B1FDC">
          <v:shape id="_x0000_i1749" type="#_x0000_t75" style="width:47pt;height:21pt" o:ole="">
            <v:imagedata r:id="rId440" o:title=""/>
          </v:shape>
          <o:OLEObject Type="Embed" ProgID="Equation.DSMT4" ShapeID="_x0000_i1749" DrawAspect="Content" ObjectID="_1747835898" r:id="rId1223"/>
        </w:object>
      </w:r>
      <w:r w:rsidR="00616BE8" w:rsidRPr="005E1592">
        <w:rPr>
          <w:rFonts w:ascii="Times New Roman" w:hAnsi="Times New Roman"/>
          <w:sz w:val="24"/>
          <w:szCs w:val="24"/>
        </w:rPr>
        <w:t xml:space="preserve"> đã cho đồng biến trên khoảng nào dưới đây?</w:t>
      </w:r>
    </w:p>
    <w:p w14:paraId="278E4BC8" w14:textId="77777777" w:rsidR="002B1CAA" w:rsidRPr="002B1CAA" w:rsidRDefault="00616BE8" w:rsidP="00921B15">
      <w:pPr>
        <w:spacing w:after="0"/>
        <w:ind w:left="992"/>
        <w:contextualSpacing/>
        <w:jc w:val="center"/>
        <w:rPr>
          <w:rFonts w:ascii="Times New Roman" w:eastAsia="Calibri" w:hAnsi="Times New Roman"/>
          <w:b/>
          <w:color w:val="0000FF"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45632A3" wp14:editId="69E1539B">
            <wp:extent cx="1790700" cy="16097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007B3E" w14:textId="7080A301" w:rsidR="00616BE8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lastRenderedPageBreak/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16BE8" w:rsidRPr="002B1CAA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583" w:dyaOrig="391" w14:anchorId="4E421895">
          <v:shape id="_x0000_i1750" type="#_x0000_t75" style="width:29pt;height:19.5pt" o:ole="">
            <v:imagedata r:id="rId448" o:title=""/>
          </v:shape>
          <o:OLEObject Type="Embed" ProgID="Equation.DSMT4" ShapeID="_x0000_i1750" DrawAspect="Content" ObjectID="_1747835899" r:id="rId1224"/>
        </w:object>
      </w:r>
      <w:r w:rsidR="00616BE8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16BE8" w:rsidRPr="002B1CAA">
        <w:rPr>
          <w:rFonts w:ascii="Times New Roman" w:hAnsi="Times New Roman"/>
          <w:color w:val="000000"/>
          <w:position w:val="-14"/>
          <w:sz w:val="24"/>
          <w:szCs w:val="24"/>
          <w:highlight w:val="yellow"/>
        </w:rPr>
        <w:object w:dxaOrig="874" w:dyaOrig="391" w14:anchorId="58B5E7EA">
          <v:shape id="_x0000_i1751" type="#_x0000_t75" style="width:43.5pt;height:19.5pt" o:ole="">
            <v:imagedata r:id="rId450" o:title=""/>
          </v:shape>
          <o:OLEObject Type="Embed" ProgID="Equation.DSMT4" ShapeID="_x0000_i1751" DrawAspect="Content" ObjectID="_1747835900" r:id="rId1225"/>
        </w:object>
      </w:r>
      <w:r w:rsidR="00616BE8" w:rsidRPr="002B1CAA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16BE8" w:rsidRPr="002B1CAA">
        <w:rPr>
          <w:rFonts w:ascii="Times New Roman" w:hAnsi="Times New Roman"/>
          <w:color w:val="000000"/>
          <w:position w:val="-14"/>
          <w:sz w:val="24"/>
          <w:szCs w:val="24"/>
        </w:rPr>
        <w:object w:dxaOrig="724" w:dyaOrig="391" w14:anchorId="558EE967">
          <v:shape id="_x0000_i1752" type="#_x0000_t75" style="width:36pt;height:19.5pt" o:ole="">
            <v:imagedata r:id="rId452" o:title=""/>
          </v:shape>
          <o:OLEObject Type="Embed" ProgID="Equation.DSMT4" ShapeID="_x0000_i1752" DrawAspect="Content" ObjectID="_1747835901" r:id="rId1226"/>
        </w:object>
      </w:r>
      <w:r w:rsidR="00616BE8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16BE8" w:rsidRPr="002B1CAA">
        <w:rPr>
          <w:rFonts w:ascii="Times New Roman" w:hAnsi="Times New Roman"/>
          <w:color w:val="000000"/>
          <w:position w:val="-14"/>
          <w:sz w:val="24"/>
          <w:szCs w:val="24"/>
        </w:rPr>
        <w:object w:dxaOrig="782" w:dyaOrig="391" w14:anchorId="669CF5BF">
          <v:shape id="_x0000_i1753" type="#_x0000_t75" style="width:39pt;height:19.5pt" o:ole="">
            <v:imagedata r:id="rId454" o:title=""/>
          </v:shape>
          <o:OLEObject Type="Embed" ProgID="Equation.DSMT4" ShapeID="_x0000_i1753" DrawAspect="Content" ObjectID="_1747835902" r:id="rId1227"/>
        </w:object>
      </w:r>
      <w:r w:rsidR="00616BE8" w:rsidRPr="002B1CAA">
        <w:rPr>
          <w:rFonts w:ascii="Times New Roman" w:hAnsi="Times New Roman"/>
          <w:color w:val="000000"/>
          <w:sz w:val="24"/>
          <w:szCs w:val="24"/>
        </w:rPr>
        <w:t>.</w:t>
      </w:r>
    </w:p>
    <w:p w14:paraId="5C8503C4" w14:textId="5DD2E329" w:rsidR="00616BE8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75EE54FC" w14:textId="77777777" w:rsidR="00616BE8" w:rsidRPr="002B1CAA" w:rsidRDefault="00616BE8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Hàm số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957" w:dyaOrig="408" w14:anchorId="2E8C9EB8">
          <v:shape id="_x0000_i1754" type="#_x0000_t75" style="width:47pt;height:21pt" o:ole="">
            <v:imagedata r:id="rId1228" o:title=""/>
          </v:shape>
          <o:OLEObject Type="Embed" ProgID="Equation.DSMT4" ShapeID="_x0000_i1754" DrawAspect="Content" ObjectID="_1747835903" r:id="rId1229"/>
        </w:object>
      </w:r>
      <w:r w:rsidRPr="002B1CAA">
        <w:rPr>
          <w:rFonts w:ascii="Times New Roman" w:hAnsi="Times New Roman"/>
          <w:sz w:val="24"/>
          <w:szCs w:val="24"/>
        </w:rPr>
        <w:t xml:space="preserve"> đồng biến trên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266" w:dyaOrig="266" w14:anchorId="63B1B5C2">
          <v:shape id="_x0000_i1755" type="#_x0000_t75" style="width:13.5pt;height:13.5pt" o:ole="">
            <v:imagedata r:id="rId1230" o:title=""/>
          </v:shape>
          <o:OLEObject Type="Embed" ProgID="Equation.DSMT4" ShapeID="_x0000_i1755" DrawAspect="Content" ObjectID="_1747835904" r:id="rId1231"/>
        </w:object>
      </w:r>
      <w:r w:rsidRPr="002B1CAA">
        <w:rPr>
          <w:rFonts w:ascii="Times New Roman" w:hAnsi="Times New Roman"/>
          <w:sz w:val="24"/>
          <w:szCs w:val="24"/>
        </w:rPr>
        <w:t xml:space="preserve"> khi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698" w:dyaOrig="408" w14:anchorId="3396C72B">
          <v:shape id="_x0000_i1756" type="#_x0000_t75" style="width:85.5pt;height:21pt" o:ole="">
            <v:imagedata r:id="rId1232" o:title=""/>
          </v:shape>
          <o:OLEObject Type="Embed" ProgID="Equation.DSMT4" ShapeID="_x0000_i1756" DrawAspect="Content" ObjectID="_1747835905" r:id="rId1233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33F3F22" w14:textId="77777777" w:rsidR="00616BE8" w:rsidRPr="002B1CAA" w:rsidRDefault="00616BE8" w:rsidP="00921B15">
      <w:pPr>
        <w:spacing w:after="0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heo đồ thị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024" w:dyaOrig="408" w14:anchorId="3A63817B">
          <v:shape id="_x0000_i1757" type="#_x0000_t75" style="width:51pt;height:21pt" o:ole="">
            <v:imagedata r:id="rId1234" o:title=""/>
          </v:shape>
          <o:OLEObject Type="Embed" ProgID="Equation.DSMT4" ShapeID="_x0000_i1757" DrawAspect="Content" ObjectID="_1747835906" r:id="rId1235"/>
        </w:object>
      </w:r>
      <w:r w:rsidRPr="002B1CAA">
        <w:rPr>
          <w:rFonts w:ascii="Times New Roman" w:hAnsi="Times New Roman"/>
          <w:sz w:val="24"/>
          <w:szCs w:val="24"/>
        </w:rPr>
        <w:t xml:space="preserve"> đã cho,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389" w:dyaOrig="408" w14:anchorId="166B22C1">
          <v:shape id="_x0000_i1758" type="#_x0000_t75" style="width:119pt;height:21pt" o:ole="">
            <v:imagedata r:id="rId1236" o:title=""/>
          </v:shape>
          <o:OLEObject Type="Embed" ProgID="Equation.DSMT4" ShapeID="_x0000_i1758" DrawAspect="Content" ObjectID="_1747835907" r:id="rId123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1715AAB" w14:textId="69FEA638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33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616BE8" w:rsidRPr="005E1592">
        <w:rPr>
          <w:rFonts w:ascii="Times New Roman" w:hAnsi="Times New Roman"/>
          <w:sz w:val="24"/>
          <w:szCs w:val="24"/>
        </w:rPr>
        <w:t>Một hộp chứa 30 quả cầu được đánh số là các số tự nhiên từ 1 đến 30. Lấy ngẫu nhiên đồng thời từ hộp ra 3 quả cầu. Tính xác suất để 3 quả cầu được lấy có các số ghi trên đó lập thành một cấp số cộng.</w:t>
      </w:r>
    </w:p>
    <w:p w14:paraId="291B1133" w14:textId="6D0D80D6" w:rsidR="00616BE8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16BE8" w:rsidRPr="002B1CAA">
        <w:rPr>
          <w:rFonts w:ascii="Times New Roman" w:hAnsi="Times New Roman"/>
          <w:color w:val="000000"/>
          <w:position w:val="-24"/>
          <w:sz w:val="24"/>
          <w:szCs w:val="24"/>
          <w:lang w:val="fr-FR"/>
        </w:rPr>
        <w:object w:dxaOrig="598" w:dyaOrig="617" w14:anchorId="2720FC23">
          <v:shape id="_x0000_i1759" type="#_x0000_t75" style="width:30pt;height:31pt" o:ole="">
            <v:imagedata r:id="rId456" o:title=""/>
          </v:shape>
          <o:OLEObject Type="Embed" ProgID="Equation.DSMT4" ShapeID="_x0000_i1759" DrawAspect="Content" ObjectID="_1747835908" r:id="rId1238"/>
        </w:object>
      </w:r>
      <w:r w:rsidR="00616BE8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16BE8" w:rsidRPr="002B1CAA">
        <w:rPr>
          <w:rFonts w:ascii="Times New Roman" w:hAnsi="Times New Roman"/>
          <w:color w:val="000000"/>
          <w:position w:val="-24"/>
          <w:sz w:val="24"/>
          <w:szCs w:val="24"/>
          <w:highlight w:val="yellow"/>
          <w:lang w:val="fr-FR"/>
        </w:rPr>
        <w:object w:dxaOrig="355" w:dyaOrig="617" w14:anchorId="3775A322">
          <v:shape id="_x0000_i1760" type="#_x0000_t75" style="width:17.5pt;height:31pt" o:ole="">
            <v:imagedata r:id="rId458" o:title=""/>
          </v:shape>
          <o:OLEObject Type="Embed" ProgID="Equation.DSMT4" ShapeID="_x0000_i1760" DrawAspect="Content" ObjectID="_1747835909" r:id="rId1239"/>
        </w:object>
      </w:r>
      <w:r w:rsidR="00616BE8" w:rsidRPr="002B1CAA">
        <w:rPr>
          <w:rFonts w:ascii="Times New Roman" w:hAnsi="Times New Roman"/>
          <w:color w:val="000000"/>
          <w:sz w:val="24"/>
          <w:szCs w:val="24"/>
          <w:highlight w:val="yellow"/>
          <w:lang w:val="fr-FR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16BE8" w:rsidRPr="002B1CAA">
        <w:rPr>
          <w:rFonts w:ascii="Times New Roman" w:hAnsi="Times New Roman"/>
          <w:color w:val="000000"/>
          <w:position w:val="-24"/>
          <w:sz w:val="24"/>
          <w:szCs w:val="24"/>
          <w:lang w:val="fr-FR"/>
        </w:rPr>
        <w:object w:dxaOrig="355" w:dyaOrig="617" w14:anchorId="37000FB7">
          <v:shape id="_x0000_i1761" type="#_x0000_t75" style="width:17.5pt;height:31pt" o:ole="">
            <v:imagedata r:id="rId460" o:title=""/>
          </v:shape>
          <o:OLEObject Type="Embed" ProgID="Equation.DSMT4" ShapeID="_x0000_i1761" DrawAspect="Content" ObjectID="_1747835910" r:id="rId1240"/>
        </w:object>
      </w:r>
      <w:r w:rsidR="00616BE8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16BE8" w:rsidRPr="002B1CAA">
        <w:rPr>
          <w:rFonts w:ascii="Times New Roman" w:hAnsi="Times New Roman"/>
          <w:color w:val="000000"/>
          <w:position w:val="-24"/>
          <w:sz w:val="24"/>
          <w:szCs w:val="24"/>
        </w:rPr>
        <w:object w:dxaOrig="468" w:dyaOrig="617" w14:anchorId="1867BA72">
          <v:shape id="_x0000_i1762" type="#_x0000_t75" style="width:23.5pt;height:31pt" o:ole="">
            <v:imagedata r:id="rId462" o:title=""/>
          </v:shape>
          <o:OLEObject Type="Embed" ProgID="Equation.DSMT4" ShapeID="_x0000_i1762" DrawAspect="Content" ObjectID="_1747835911" r:id="rId1241"/>
        </w:object>
      </w:r>
      <w:r w:rsidR="00616BE8" w:rsidRPr="002B1CAA">
        <w:rPr>
          <w:rFonts w:ascii="Times New Roman" w:hAnsi="Times New Roman"/>
          <w:sz w:val="24"/>
          <w:szCs w:val="24"/>
        </w:rPr>
        <w:t>.</w:t>
      </w:r>
    </w:p>
    <w:p w14:paraId="0E6F9B09" w14:textId="7FDF7192" w:rsidR="00616BE8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6A9B6303" w14:textId="77777777" w:rsidR="00616BE8" w:rsidRPr="002B1CAA" w:rsidRDefault="00616BE8" w:rsidP="00921B15">
      <w:pPr>
        <w:spacing w:after="0"/>
        <w:ind w:left="992"/>
        <w:rPr>
          <w:rFonts w:ascii="Times New Roman" w:eastAsia="Times New Roman" w:hAnsi="Times New Roman"/>
          <w:sz w:val="24"/>
          <w:szCs w:val="24"/>
          <w:lang w:val="pt-BR"/>
        </w:rPr>
      </w:pP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Số phần tử của không gian mẫu là </w:t>
      </w:r>
      <w:r w:rsidRPr="002B1CAA">
        <w:rPr>
          <w:rFonts w:ascii="Times New Roman" w:eastAsia="Times New Roman" w:hAnsi="Times New Roman"/>
          <w:position w:val="-14"/>
          <w:sz w:val="24"/>
          <w:szCs w:val="24"/>
          <w:lang w:val="pt-BR"/>
        </w:rPr>
        <w:object w:dxaOrig="1889" w:dyaOrig="393" w14:anchorId="5E686E85">
          <v:shape id="_x0000_i1763" type="#_x0000_t75" style="width:94.5pt;height:19.5pt" o:ole="">
            <v:imagedata r:id="rId1242" o:title=""/>
          </v:shape>
          <o:OLEObject Type="Embed" ProgID="Equation.DSMT4" ShapeID="_x0000_i1763" DrawAspect="Content" ObjectID="_1747835912" r:id="rId1243"/>
        </w:object>
      </w:r>
      <w:r w:rsidRPr="002B1CAA">
        <w:rPr>
          <w:rFonts w:ascii="Times New Roman" w:eastAsia="Times New Roman" w:hAnsi="Times New Roman"/>
          <w:sz w:val="24"/>
          <w:szCs w:val="24"/>
          <w:lang w:val="pt-BR"/>
        </w:rPr>
        <w:t>.</w:t>
      </w:r>
    </w:p>
    <w:p w14:paraId="66325383" w14:textId="77777777" w:rsidR="00616BE8" w:rsidRPr="002B1CAA" w:rsidRDefault="00616BE8" w:rsidP="00921B15">
      <w:pPr>
        <w:spacing w:after="0"/>
        <w:ind w:left="992"/>
        <w:rPr>
          <w:rFonts w:ascii="Times New Roman" w:eastAsia="Times New Roman" w:hAnsi="Times New Roman"/>
          <w:sz w:val="24"/>
          <w:szCs w:val="24"/>
          <w:lang w:val="pt-BR"/>
        </w:rPr>
      </w:pP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Gọi </w:t>
      </w:r>
      <w:r w:rsidRPr="002B1CAA">
        <w:rPr>
          <w:rFonts w:ascii="Times New Roman" w:eastAsia="Times New Roman" w:hAnsi="Times New Roman"/>
          <w:position w:val="-4"/>
          <w:sz w:val="24"/>
          <w:szCs w:val="24"/>
          <w:lang w:val="pt-BR"/>
        </w:rPr>
        <w:object w:dxaOrig="243" w:dyaOrig="281" w14:anchorId="6764CC9D">
          <v:shape id="_x0000_i1764" type="#_x0000_t75" style="width:12pt;height:13.5pt" o:ole="">
            <v:imagedata r:id="rId1244" o:title=""/>
          </v:shape>
          <o:OLEObject Type="Embed" ProgID="Equation.DSMT4" ShapeID="_x0000_i1764" DrawAspect="Content" ObjectID="_1747835913" r:id="rId1245"/>
        </w:object>
      </w: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 là biến cố cần tìm.</w:t>
      </w:r>
    </w:p>
    <w:p w14:paraId="33BAB83C" w14:textId="77777777" w:rsidR="00616BE8" w:rsidRPr="002B1CAA" w:rsidRDefault="00616BE8" w:rsidP="00921B15">
      <w:pPr>
        <w:spacing w:after="0"/>
        <w:ind w:left="992"/>
        <w:rPr>
          <w:rFonts w:ascii="Times New Roman" w:eastAsia="Times New Roman" w:hAnsi="Times New Roman"/>
          <w:sz w:val="24"/>
          <w:szCs w:val="24"/>
          <w:lang w:val="pt-BR"/>
        </w:rPr>
      </w:pP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Gọi </w:t>
      </w:r>
      <w:r w:rsidRPr="002B1CA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206" w:dyaOrig="206" w14:anchorId="210A9D3F">
          <v:shape id="_x0000_i1765" type="#_x0000_t75" style="width:10pt;height:10pt" o:ole="">
            <v:imagedata r:id="rId1246" o:title=""/>
          </v:shape>
          <o:OLEObject Type="Embed" ProgID="Equation.DSMT4" ShapeID="_x0000_i1765" DrawAspect="Content" ObjectID="_1747835914" r:id="rId1247"/>
        </w:object>
      </w: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, </w:t>
      </w:r>
      <w:r w:rsidRPr="002B1CA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206" w:dyaOrig="281" w14:anchorId="2F3F372E">
          <v:shape id="_x0000_i1766" type="#_x0000_t75" style="width:10pt;height:13.5pt" o:ole="">
            <v:imagedata r:id="rId1248" o:title=""/>
          </v:shape>
          <o:OLEObject Type="Embed" ProgID="Equation.DSMT4" ShapeID="_x0000_i1766" DrawAspect="Content" ObjectID="_1747835915" r:id="rId1249"/>
        </w:object>
      </w: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, </w:t>
      </w:r>
      <w:r w:rsidRPr="002B1CA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168" w:dyaOrig="206" w14:anchorId="2734A984">
          <v:shape id="_x0000_i1767" type="#_x0000_t75" style="width:8pt;height:10pt" o:ole="">
            <v:imagedata r:id="rId1250" o:title=""/>
          </v:shape>
          <o:OLEObject Type="Embed" ProgID="Equation.DSMT4" ShapeID="_x0000_i1767" DrawAspect="Content" ObjectID="_1747835916" r:id="rId1251"/>
        </w:object>
      </w: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 là ba số tự nhiên theo thứ tự đó lập thành một cấp số cộng, do đó </w:t>
      </w:r>
      <w:r w:rsidRPr="002B1CAA">
        <w:rPr>
          <w:rFonts w:ascii="Times New Roman" w:eastAsia="Times New Roman" w:hAnsi="Times New Roman"/>
          <w:position w:val="-24"/>
          <w:sz w:val="24"/>
          <w:szCs w:val="24"/>
          <w:lang w:val="pt-BR"/>
        </w:rPr>
        <w:object w:dxaOrig="1346" w:dyaOrig="617" w14:anchorId="2A580392">
          <v:shape id="_x0000_i1768" type="#_x0000_t75" style="width:67pt;height:31pt" o:ole="">
            <v:imagedata r:id="rId1252" o:title=""/>
          </v:shape>
          <o:OLEObject Type="Embed" ProgID="Equation.DSMT4" ShapeID="_x0000_i1768" DrawAspect="Content" ObjectID="_1747835917" r:id="rId1253"/>
        </w:object>
      </w:r>
      <w:r w:rsidRPr="002B1CAA">
        <w:rPr>
          <w:rFonts w:ascii="Times New Roman" w:eastAsia="Times New Roman" w:hAnsi="Times New Roman"/>
          <w:sz w:val="24"/>
          <w:szCs w:val="24"/>
          <w:lang w:val="pt-BR"/>
        </w:rPr>
        <w:t>.</w:t>
      </w:r>
    </w:p>
    <w:p w14:paraId="1D3AA200" w14:textId="77777777" w:rsidR="00616BE8" w:rsidRPr="002B1CAA" w:rsidRDefault="00616BE8" w:rsidP="00921B15">
      <w:pPr>
        <w:spacing w:after="0"/>
        <w:ind w:left="992"/>
        <w:rPr>
          <w:rFonts w:ascii="Times New Roman" w:eastAsia="Times New Roman" w:hAnsi="Times New Roman"/>
          <w:sz w:val="24"/>
          <w:szCs w:val="24"/>
          <w:lang w:val="pt-BR"/>
        </w:rPr>
      </w:pP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Suy ra </w:t>
      </w:r>
      <w:r w:rsidRPr="002B1CA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206" w:dyaOrig="206" w14:anchorId="0D8DD0FB">
          <v:shape id="_x0000_i1769" type="#_x0000_t75" style="width:10pt;height:10pt" o:ole="">
            <v:imagedata r:id="rId1254" o:title=""/>
          </v:shape>
          <o:OLEObject Type="Embed" ProgID="Equation.DSMT4" ShapeID="_x0000_i1769" DrawAspect="Content" ObjectID="_1747835918" r:id="rId1255"/>
        </w:object>
      </w: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 và </w:t>
      </w:r>
      <w:r w:rsidRPr="002B1CA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168" w:dyaOrig="206" w14:anchorId="1496F7F7">
          <v:shape id="_x0000_i1770" type="#_x0000_t75" style="width:8pt;height:10pt" o:ole="">
            <v:imagedata r:id="rId1256" o:title=""/>
          </v:shape>
          <o:OLEObject Type="Embed" ProgID="Equation.DSMT4" ShapeID="_x0000_i1770" DrawAspect="Content" ObjectID="_1747835919" r:id="rId1257"/>
        </w:object>
      </w: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 cùng là số chẵn hoặc cùng là số lẻ và hơn kém nhau ít nhất 2 đơn vị.</w:t>
      </w:r>
    </w:p>
    <w:p w14:paraId="6D65A96C" w14:textId="77777777" w:rsidR="00616BE8" w:rsidRPr="002B1CAA" w:rsidRDefault="00616BE8" w:rsidP="00921B15">
      <w:pPr>
        <w:spacing w:after="0"/>
        <w:ind w:left="992"/>
        <w:rPr>
          <w:rFonts w:ascii="Times New Roman" w:eastAsia="Times New Roman" w:hAnsi="Times New Roman"/>
          <w:sz w:val="24"/>
          <w:szCs w:val="24"/>
          <w:lang w:val="pt-BR"/>
        </w:rPr>
      </w:pP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Số cách </w:t>
      </w:r>
      <w:r w:rsidRPr="002B1CAA">
        <w:rPr>
          <w:rFonts w:ascii="Times New Roman" w:eastAsia="Times New Roman" w:hAnsi="Times New Roman"/>
          <w:bCs/>
          <w:sz w:val="24"/>
          <w:szCs w:val="24"/>
          <w:lang w:val="pt-BR"/>
        </w:rPr>
        <w:t xml:space="preserve">chọn bộ </w:t>
      </w:r>
      <w:r w:rsidRPr="002B1CAA">
        <w:rPr>
          <w:rFonts w:ascii="Times New Roman" w:eastAsia="Times New Roman" w:hAnsi="Times New Roman"/>
          <w:bCs/>
          <w:position w:val="-14"/>
          <w:sz w:val="24"/>
          <w:szCs w:val="24"/>
          <w:lang w:val="pt-BR"/>
        </w:rPr>
        <w:object w:dxaOrig="767" w:dyaOrig="393" w14:anchorId="7EB37CD8">
          <v:shape id="_x0000_i1771" type="#_x0000_t75" style="width:38pt;height:19.5pt" o:ole="">
            <v:imagedata r:id="rId1258" o:title=""/>
          </v:shape>
          <o:OLEObject Type="Embed" ProgID="Equation.DSMT4" ShapeID="_x0000_i1771" DrawAspect="Content" ObjectID="_1747835920" r:id="rId1259"/>
        </w:object>
      </w:r>
      <w:r w:rsidRPr="002B1CAA">
        <w:rPr>
          <w:rFonts w:ascii="Times New Roman" w:eastAsia="Times New Roman" w:hAnsi="Times New Roman"/>
          <w:bCs/>
          <w:sz w:val="24"/>
          <w:szCs w:val="24"/>
          <w:lang w:val="pt-BR"/>
        </w:rPr>
        <w:t xml:space="preserve"> theo thứ tự đó lập thành cấp số cộng bằng số cách chọn cặp</w:t>
      </w:r>
      <w:r w:rsidRPr="002B1CAA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 xml:space="preserve"> </w:t>
      </w:r>
      <w:r w:rsidRPr="002B1CAA">
        <w:rPr>
          <w:rFonts w:ascii="Times New Roman" w:eastAsia="Times New Roman" w:hAnsi="Times New Roman"/>
          <w:position w:val="-14"/>
          <w:sz w:val="24"/>
          <w:szCs w:val="24"/>
          <w:lang w:val="pt-BR"/>
        </w:rPr>
        <w:object w:dxaOrig="580" w:dyaOrig="393" w14:anchorId="46C95A90">
          <v:shape id="_x0000_i1772" type="#_x0000_t75" style="width:28.5pt;height:19.5pt" o:ole="">
            <v:imagedata r:id="rId1260" o:title=""/>
          </v:shape>
          <o:OLEObject Type="Embed" ProgID="Equation.DSMT4" ShapeID="_x0000_i1772" DrawAspect="Content" ObjectID="_1747835921" r:id="rId1261"/>
        </w:object>
      </w: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 cùng chẵn hoặc cùng lẻ nên số cách chọn là </w:t>
      </w:r>
      <w:r w:rsidRPr="002B1CAA">
        <w:rPr>
          <w:rFonts w:ascii="Times New Roman" w:eastAsia="Times New Roman" w:hAnsi="Times New Roman"/>
          <w:position w:val="-12"/>
          <w:sz w:val="24"/>
          <w:szCs w:val="24"/>
          <w:lang w:val="pt-BR"/>
        </w:rPr>
        <w:object w:dxaOrig="524" w:dyaOrig="393" w14:anchorId="35A415F6">
          <v:shape id="_x0000_i1773" type="#_x0000_t75" style="width:26.5pt;height:19.5pt" o:ole="">
            <v:imagedata r:id="rId1262" o:title=""/>
          </v:shape>
          <o:OLEObject Type="Embed" ProgID="Equation.DSMT4" ShapeID="_x0000_i1773" DrawAspect="Content" ObjectID="_1747835922" r:id="rId1263"/>
        </w:object>
      </w: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. Suy ra </w:t>
      </w:r>
      <w:r w:rsidRPr="002B1CAA">
        <w:rPr>
          <w:rFonts w:ascii="Times New Roman" w:eastAsia="Times New Roman" w:hAnsi="Times New Roman"/>
          <w:position w:val="-14"/>
          <w:sz w:val="24"/>
          <w:szCs w:val="24"/>
          <w:lang w:val="pt-BR"/>
        </w:rPr>
        <w:object w:dxaOrig="1889" w:dyaOrig="393" w14:anchorId="72EB5B6D">
          <v:shape id="_x0000_i1774" type="#_x0000_t75" style="width:94.5pt;height:19.5pt" o:ole="">
            <v:imagedata r:id="rId1264" o:title=""/>
          </v:shape>
          <o:OLEObject Type="Embed" ProgID="Equation.DSMT4" ShapeID="_x0000_i1774" DrawAspect="Content" ObjectID="_1747835923" r:id="rId1265"/>
        </w:object>
      </w:r>
      <w:r w:rsidRPr="002B1CAA">
        <w:rPr>
          <w:rFonts w:ascii="Times New Roman" w:eastAsia="Times New Roman" w:hAnsi="Times New Roman"/>
          <w:sz w:val="24"/>
          <w:szCs w:val="24"/>
          <w:lang w:val="pt-BR"/>
        </w:rPr>
        <w:t>.</w:t>
      </w:r>
    </w:p>
    <w:p w14:paraId="702182C0" w14:textId="77777777" w:rsidR="00616BE8" w:rsidRPr="002B1CAA" w:rsidRDefault="00616BE8" w:rsidP="00921B15">
      <w:pPr>
        <w:spacing w:after="0"/>
        <w:ind w:left="992"/>
        <w:rPr>
          <w:rFonts w:ascii="Times New Roman" w:eastAsia="Times New Roman" w:hAnsi="Times New Roman"/>
          <w:sz w:val="24"/>
          <w:szCs w:val="24"/>
          <w:lang w:val="pt-BR"/>
        </w:rPr>
      </w:pPr>
      <w:r w:rsidRPr="002B1CAA">
        <w:rPr>
          <w:rFonts w:ascii="Times New Roman" w:eastAsia="Times New Roman" w:hAnsi="Times New Roman"/>
          <w:sz w:val="24"/>
          <w:szCs w:val="24"/>
          <w:lang w:val="pt-BR"/>
        </w:rPr>
        <w:t xml:space="preserve">Vậy xác suất cần tìm là </w:t>
      </w:r>
      <w:r w:rsidRPr="002B1CAA">
        <w:rPr>
          <w:rFonts w:ascii="Times New Roman" w:eastAsia="Times New Roman" w:hAnsi="Times New Roman"/>
          <w:position w:val="-32"/>
          <w:sz w:val="24"/>
          <w:szCs w:val="24"/>
          <w:lang w:val="pt-BR"/>
        </w:rPr>
        <w:object w:dxaOrig="2674" w:dyaOrig="748" w14:anchorId="4A1F555D">
          <v:shape id="_x0000_i1775" type="#_x0000_t75" style="width:134pt;height:37.5pt" o:ole="">
            <v:imagedata r:id="rId1266" o:title=""/>
          </v:shape>
          <o:OLEObject Type="Embed" ProgID="Equation.DSMT4" ShapeID="_x0000_i1775" DrawAspect="Content" ObjectID="_1747835924" r:id="rId1267"/>
        </w:object>
      </w:r>
      <w:r w:rsidRPr="002B1CAA">
        <w:rPr>
          <w:rFonts w:ascii="Times New Roman" w:eastAsia="Times New Roman" w:hAnsi="Times New Roman"/>
          <w:sz w:val="24"/>
          <w:szCs w:val="24"/>
          <w:lang w:val="pt-BR"/>
        </w:rPr>
        <w:t>.</w:t>
      </w:r>
    </w:p>
    <w:p w14:paraId="05F229C6" w14:textId="291E1488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34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616BE8" w:rsidRPr="005E1592">
        <w:rPr>
          <w:rFonts w:ascii="Times New Roman" w:hAnsi="Times New Roman"/>
          <w:sz w:val="24"/>
          <w:szCs w:val="24"/>
        </w:rPr>
        <w:t xml:space="preserve">Tích các nghiệm của phương trình </w:t>
      </w:r>
      <w:r w:rsidR="00616BE8" w:rsidRPr="002B1CAA">
        <w:rPr>
          <w:position w:val="-12"/>
        </w:rPr>
        <w:object w:dxaOrig="2340" w:dyaOrig="375" w14:anchorId="2F1AB8DD">
          <v:shape id="_x0000_i1776" type="#_x0000_t75" style="width:117pt;height:19pt" o:ole="">
            <v:imagedata r:id="rId464" o:title=""/>
          </v:shape>
          <o:OLEObject Type="Embed" ProgID="Equation.DSMT4" ShapeID="_x0000_i1776" DrawAspect="Content" ObjectID="_1747835925" r:id="rId1268"/>
        </w:object>
      </w:r>
      <w:r w:rsidR="00616BE8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71720A8F" w14:textId="38F76B2B" w:rsidR="00616BE8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16BE8" w:rsidRPr="002B1CAA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315" w:dyaOrig="300" w14:anchorId="2F32B53A">
          <v:shape id="_x0000_i1777" type="#_x0000_t75" style="width:16pt;height:15pt" o:ole="">
            <v:imagedata r:id="rId466" o:title=""/>
          </v:shape>
          <o:OLEObject Type="Embed" ProgID="Equation.DSMT4" ShapeID="_x0000_i1777" DrawAspect="Content" ObjectID="_1747835926" r:id="rId1269"/>
        </w:object>
      </w:r>
      <w:r w:rsidR="00616BE8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16BE8" w:rsidRPr="002B1CAA">
        <w:rPr>
          <w:rFonts w:ascii="Times New Roman" w:hAnsi="Times New Roman"/>
          <w:color w:val="000000"/>
          <w:position w:val="-6"/>
          <w:sz w:val="24"/>
          <w:szCs w:val="24"/>
        </w:rPr>
        <w:object w:dxaOrig="315" w:dyaOrig="300" w14:anchorId="475F3BBA">
          <v:shape id="_x0000_i1778" type="#_x0000_t75" style="width:16pt;height:15pt" o:ole="">
            <v:imagedata r:id="rId468" o:title=""/>
          </v:shape>
          <o:OLEObject Type="Embed" ProgID="Equation.DSMT4" ShapeID="_x0000_i1778" DrawAspect="Content" ObjectID="_1747835927" r:id="rId1270"/>
        </w:object>
      </w:r>
      <w:r w:rsidR="00616BE8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16BE8" w:rsidRPr="002B1CAA">
        <w:rPr>
          <w:rFonts w:ascii="Times New Roman" w:hAnsi="Times New Roman"/>
          <w:color w:val="000000"/>
          <w:position w:val="-6"/>
          <w:sz w:val="24"/>
          <w:szCs w:val="24"/>
          <w:highlight w:val="yellow"/>
        </w:rPr>
        <w:object w:dxaOrig="180" w:dyaOrig="285" w14:anchorId="2B831741">
          <v:shape id="_x0000_i1779" type="#_x0000_t75" style="width:9pt;height:14.5pt" o:ole="">
            <v:imagedata r:id="rId470" o:title=""/>
          </v:shape>
          <o:OLEObject Type="Embed" ProgID="Equation.DSMT4" ShapeID="_x0000_i1779" DrawAspect="Content" ObjectID="_1747835928" r:id="rId1271"/>
        </w:object>
      </w:r>
      <w:r w:rsidR="00616BE8" w:rsidRPr="002B1CAA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16BE8" w:rsidRPr="002B1CAA">
        <w:rPr>
          <w:rFonts w:ascii="Times New Roman" w:hAnsi="Times New Roman"/>
          <w:color w:val="000000"/>
          <w:position w:val="-6"/>
          <w:sz w:val="24"/>
          <w:szCs w:val="24"/>
        </w:rPr>
        <w:object w:dxaOrig="315" w:dyaOrig="285" w14:anchorId="5F1FD36E">
          <v:shape id="_x0000_i1780" type="#_x0000_t75" style="width:16pt;height:14.5pt" o:ole="">
            <v:imagedata r:id="rId472" o:title=""/>
          </v:shape>
          <o:OLEObject Type="Embed" ProgID="Equation.DSMT4" ShapeID="_x0000_i1780" DrawAspect="Content" ObjectID="_1747835929" r:id="rId1272"/>
        </w:object>
      </w:r>
      <w:r w:rsidR="00616BE8" w:rsidRPr="002B1CAA">
        <w:rPr>
          <w:rFonts w:ascii="Times New Roman" w:hAnsi="Times New Roman"/>
          <w:color w:val="000000"/>
          <w:sz w:val="24"/>
          <w:szCs w:val="24"/>
        </w:rPr>
        <w:t>.</w:t>
      </w:r>
    </w:p>
    <w:p w14:paraId="3F0BFBB2" w14:textId="51A83F63" w:rsidR="00616BE8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49C3BD4C" w14:textId="77777777" w:rsidR="00616BE8" w:rsidRPr="002B1CAA" w:rsidRDefault="00616BE8" w:rsidP="00921B15">
      <w:pPr>
        <w:spacing w:after="0"/>
        <w:ind w:left="992"/>
        <w:jc w:val="both"/>
        <w:rPr>
          <w:rFonts w:ascii="Times New Roman" w:hAnsi="Times New Roman"/>
          <w:position w:val="-14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Điều kiện: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555" w:dyaOrig="285" w14:anchorId="62FF135A">
          <v:shape id="_x0000_i1781" type="#_x0000_t75" style="width:28pt;height:14.5pt" o:ole="">
            <v:imagedata r:id="rId1273" o:title=""/>
          </v:shape>
          <o:OLEObject Type="Embed" ProgID="Equation.DSMT4" ShapeID="_x0000_i1781" DrawAspect="Content" ObjectID="_1747835930" r:id="rId1274"/>
        </w:object>
      </w:r>
    </w:p>
    <w:p w14:paraId="7541DA15" w14:textId="77777777" w:rsidR="00616BE8" w:rsidRPr="002B1CAA" w:rsidRDefault="00616BE8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104"/>
          <w:sz w:val="24"/>
          <w:szCs w:val="24"/>
        </w:rPr>
        <w:object w:dxaOrig="3165" w:dyaOrig="2205" w14:anchorId="6E964F37">
          <v:shape id="_x0000_i1782" type="#_x0000_t75" style="width:158.5pt;height:110.5pt" o:ole="">
            <v:imagedata r:id="rId1275" o:title=""/>
          </v:shape>
          <o:OLEObject Type="Embed" ProgID="Equation.DSMT4" ShapeID="_x0000_i1782" DrawAspect="Content" ObjectID="_1747835931" r:id="rId1276"/>
        </w:object>
      </w:r>
    </w:p>
    <w:p w14:paraId="7A5850C9" w14:textId="77777777" w:rsidR="00616BE8" w:rsidRPr="002B1CAA" w:rsidRDefault="00616BE8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>Tích các nghiệm là:</w:t>
      </w:r>
      <w:r w:rsidRPr="002B1CAA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885" w:dyaOrig="615" w14:anchorId="1769E3EC">
          <v:shape id="_x0000_i1783" type="#_x0000_t75" style="width:44.5pt;height:31pt" o:ole="">
            <v:imagedata r:id="rId1277" o:title=""/>
          </v:shape>
          <o:OLEObject Type="Embed" ProgID="Equation.DSMT4" ShapeID="_x0000_i1783" DrawAspect="Content" ObjectID="_1747835932" r:id="rId1278"/>
        </w:object>
      </w:r>
    </w:p>
    <w:p w14:paraId="508E9E18" w14:textId="27A3E525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color w:val="000000"/>
          <w:sz w:val="24"/>
          <w:szCs w:val="24"/>
          <w:lang w:eastAsia="vi-VN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5: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ab/>
      </w:r>
      <w:r w:rsidR="00616BE8" w:rsidRPr="005E1592">
        <w:rPr>
          <w:rFonts w:ascii="Times New Roman" w:hAnsi="Times New Roman"/>
          <w:sz w:val="24"/>
          <w:szCs w:val="24"/>
          <w:lang w:val="nl-NL"/>
        </w:rPr>
        <w:t xml:space="preserve">Cho số phức </w:t>
      </w:r>
      <w:r w:rsidR="00616BE8" w:rsidRPr="002B1CAA">
        <w:rPr>
          <w:position w:val="-4"/>
        </w:rPr>
        <w:object w:dxaOrig="204" w:dyaOrig="204" w14:anchorId="5459A0C9">
          <v:shape id="_x0000_i1784" type="#_x0000_t75" style="width:10.5pt;height:10.5pt" o:ole="">
            <v:imagedata r:id="rId474" o:title=""/>
          </v:shape>
          <o:OLEObject Type="Embed" ProgID="Equation.DSMT4" ShapeID="_x0000_i1784" DrawAspect="Content" ObjectID="_1747835933" r:id="rId1279"/>
        </w:object>
      </w:r>
      <w:r w:rsidR="00616BE8" w:rsidRPr="005E1592">
        <w:rPr>
          <w:rFonts w:ascii="Times New Roman" w:hAnsi="Times New Roman"/>
          <w:sz w:val="24"/>
          <w:szCs w:val="24"/>
        </w:rPr>
        <w:t xml:space="preserve"> thỏa mãn </w:t>
      </w:r>
      <w:r w:rsidR="00616BE8" w:rsidRPr="002B1CAA">
        <w:rPr>
          <w:position w:val="-14"/>
        </w:rPr>
        <w:object w:dxaOrig="1603" w:dyaOrig="394" w14:anchorId="0D7A26E0">
          <v:shape id="_x0000_i1785" type="#_x0000_t75" style="width:80pt;height:19.5pt" o:ole="">
            <v:imagedata r:id="rId476" o:title=""/>
          </v:shape>
          <o:OLEObject Type="Embed" ProgID="Equation.DSMT4" ShapeID="_x0000_i1785" DrawAspect="Content" ObjectID="_1747835934" r:id="rId1280"/>
        </w:object>
      </w:r>
      <w:r w:rsidR="00616BE8" w:rsidRPr="005E1592">
        <w:rPr>
          <w:rFonts w:ascii="Times New Roman" w:hAnsi="Times New Roman"/>
          <w:sz w:val="24"/>
          <w:szCs w:val="24"/>
        </w:rPr>
        <w:t xml:space="preserve">. Trong mặt phẳng phức, quỹ tích điểm biểu diễn các số phức </w:t>
      </w:r>
      <w:r w:rsidR="00616BE8" w:rsidRPr="002B1CAA">
        <w:rPr>
          <w:position w:val="-4"/>
        </w:rPr>
        <w:object w:dxaOrig="204" w:dyaOrig="204" w14:anchorId="22320969">
          <v:shape id="_x0000_i1786" type="#_x0000_t75" style="width:10.5pt;height:10.5pt" o:ole="">
            <v:imagedata r:id="rId474" o:title=""/>
          </v:shape>
          <o:OLEObject Type="Embed" ProgID="Equation.DSMT4" ShapeID="_x0000_i1786" DrawAspect="Content" ObjectID="_1747835935" r:id="rId1281"/>
        </w:object>
      </w:r>
    </w:p>
    <w:p w14:paraId="207D7461" w14:textId="32BCC249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="00616BE8" w:rsidRPr="002B1CAA">
        <w:rPr>
          <w:rFonts w:ascii="Times New Roman" w:hAnsi="Times New Roman"/>
          <w:sz w:val="24"/>
          <w:szCs w:val="24"/>
        </w:rPr>
        <w:t xml:space="preserve">là đường thẳng </w:t>
      </w:r>
      <w:r w:rsidR="00616BE8" w:rsidRPr="002B1CAA">
        <w:rPr>
          <w:rFonts w:ascii="Times New Roman" w:hAnsi="Times New Roman"/>
          <w:position w:val="-10"/>
          <w:sz w:val="24"/>
          <w:szCs w:val="24"/>
        </w:rPr>
        <w:object w:dxaOrig="1304" w:dyaOrig="326" w14:anchorId="749FD729">
          <v:shape id="_x0000_i1787" type="#_x0000_t75" style="width:65.5pt;height:16.5pt" o:ole="">
            <v:imagedata r:id="rId479" o:title=""/>
          </v:shape>
          <o:OLEObject Type="Embed" ProgID="Equation.DSMT4" ShapeID="_x0000_i1787" DrawAspect="Content" ObjectID="_1747835936" r:id="rId1282"/>
        </w:object>
      </w:r>
      <w:r w:rsidR="00616BE8" w:rsidRPr="002B1CAA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="00616BE8" w:rsidRPr="002B1CAA">
        <w:rPr>
          <w:rFonts w:ascii="Times New Roman" w:hAnsi="Times New Roman"/>
          <w:sz w:val="24"/>
          <w:szCs w:val="24"/>
          <w:highlight w:val="yellow"/>
        </w:rPr>
        <w:t xml:space="preserve">là đường thẳng </w:t>
      </w:r>
      <w:r w:rsidR="00616BE8" w:rsidRPr="002B1CAA">
        <w:rPr>
          <w:rFonts w:ascii="Times New Roman" w:hAnsi="Times New Roman"/>
          <w:position w:val="-10"/>
          <w:sz w:val="24"/>
          <w:szCs w:val="24"/>
          <w:highlight w:val="yellow"/>
        </w:rPr>
        <w:object w:dxaOrig="1304" w:dyaOrig="326" w14:anchorId="330E2DD1">
          <v:shape id="_x0000_i1788" type="#_x0000_t75" style="width:65.5pt;height:16.5pt" o:ole="">
            <v:imagedata r:id="rId481" o:title=""/>
          </v:shape>
          <o:OLEObject Type="Embed" ProgID="Equation.DSMT4" ShapeID="_x0000_i1788" DrawAspect="Content" ObjectID="_1747835937" r:id="rId1283"/>
        </w:object>
      </w:r>
      <w:r w:rsidR="00616BE8" w:rsidRPr="002B1CAA">
        <w:rPr>
          <w:rFonts w:ascii="Times New Roman" w:hAnsi="Times New Roman"/>
          <w:noProof/>
          <w:sz w:val="24"/>
          <w:szCs w:val="24"/>
          <w:highlight w:val="yellow"/>
          <w:lang w:eastAsia="vi-VN"/>
        </w:rPr>
        <w:t>.</w:t>
      </w:r>
    </w:p>
    <w:p w14:paraId="57583176" w14:textId="77EA1762" w:rsidR="00616BE8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="00616BE8" w:rsidRPr="002B1CAA">
        <w:rPr>
          <w:rFonts w:ascii="Times New Roman" w:hAnsi="Times New Roman"/>
          <w:sz w:val="24"/>
          <w:szCs w:val="24"/>
        </w:rPr>
        <w:t xml:space="preserve">là đường thẳng </w:t>
      </w:r>
      <w:r w:rsidR="00616BE8" w:rsidRPr="002B1CAA">
        <w:rPr>
          <w:rFonts w:ascii="Times New Roman" w:hAnsi="Times New Roman"/>
          <w:position w:val="-10"/>
          <w:sz w:val="24"/>
          <w:szCs w:val="24"/>
        </w:rPr>
        <w:object w:dxaOrig="1304" w:dyaOrig="326" w14:anchorId="42007062">
          <v:shape id="_x0000_i1789" type="#_x0000_t75" style="width:65.5pt;height:16.5pt" o:ole="">
            <v:imagedata r:id="rId483" o:title=""/>
          </v:shape>
          <o:OLEObject Type="Embed" ProgID="Equation.DSMT4" ShapeID="_x0000_i1789" DrawAspect="Content" ObjectID="_1747835938" r:id="rId1284"/>
        </w:object>
      </w:r>
      <w:r w:rsidR="00616BE8" w:rsidRPr="002B1CAA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2B1CAA">
        <w:rPr>
          <w:rFonts w:ascii="Times New Roman" w:hAnsi="Times New Roman"/>
          <w:sz w:val="24"/>
          <w:szCs w:val="24"/>
          <w:lang w:eastAsia="vi-VN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eastAsia="vi-VN"/>
        </w:rPr>
        <w:t xml:space="preserve"> </w:t>
      </w:r>
      <w:r w:rsidR="00616BE8" w:rsidRPr="002B1CAA">
        <w:rPr>
          <w:rFonts w:ascii="Times New Roman" w:hAnsi="Times New Roman"/>
          <w:sz w:val="24"/>
          <w:szCs w:val="24"/>
        </w:rPr>
        <w:t xml:space="preserve">là đường thẳng </w:t>
      </w:r>
      <w:r w:rsidR="00616BE8" w:rsidRPr="002B1CAA">
        <w:rPr>
          <w:rFonts w:ascii="Times New Roman" w:hAnsi="Times New Roman"/>
          <w:position w:val="-10"/>
          <w:sz w:val="24"/>
          <w:szCs w:val="24"/>
        </w:rPr>
        <w:object w:dxaOrig="1304" w:dyaOrig="326" w14:anchorId="25E4480E">
          <v:shape id="_x0000_i1790" type="#_x0000_t75" style="width:65.5pt;height:16.5pt" o:ole="">
            <v:imagedata r:id="rId485" o:title=""/>
          </v:shape>
          <o:OLEObject Type="Embed" ProgID="Equation.DSMT4" ShapeID="_x0000_i1790" DrawAspect="Content" ObjectID="_1747835939" r:id="rId1285"/>
        </w:object>
      </w:r>
      <w:r w:rsidR="00616BE8" w:rsidRPr="002B1CAA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14:paraId="6D6E5BFF" w14:textId="679C7A4E" w:rsidR="00616BE8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noProof/>
          <w:color w:val="FF00FF"/>
          <w:sz w:val="24"/>
          <w:szCs w:val="24"/>
          <w:lang w:eastAsia="vi-VN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Lời giải</w:t>
      </w:r>
    </w:p>
    <w:p w14:paraId="3DCC4790" w14:textId="77777777" w:rsidR="00616BE8" w:rsidRPr="002B1CAA" w:rsidRDefault="00616BE8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038" w:dyaOrig="394" w14:anchorId="41ACFC81">
          <v:shape id="_x0000_i1791" type="#_x0000_t75" style="width:102pt;height:19.5pt" o:ole="">
            <v:imagedata r:id="rId1286" o:title=""/>
          </v:shape>
          <o:OLEObject Type="Embed" ProgID="Equation.DSMT4" ShapeID="_x0000_i1791" DrawAspect="Content" ObjectID="_1747835940" r:id="rId128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0E237F3" w14:textId="77777777" w:rsidR="00616BE8" w:rsidRPr="002B1CAA" w:rsidRDefault="00616BE8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 có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603" w:dyaOrig="394" w14:anchorId="245FBC47">
          <v:shape id="_x0000_i1792" type="#_x0000_t75" style="width:80pt;height:19.5pt" o:ole="">
            <v:imagedata r:id="rId476" o:title=""/>
          </v:shape>
          <o:OLEObject Type="Embed" ProgID="Equation.DSMT4" ShapeID="_x0000_i1792" DrawAspect="Content" ObjectID="_1747835941" r:id="rId1288"/>
        </w:objec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3423" w:dyaOrig="435" w14:anchorId="07C6BA5A">
          <v:shape id="_x0000_i1793" type="#_x0000_t75" style="width:171pt;height:22pt" o:ole="">
            <v:imagedata r:id="rId1289" o:title=""/>
          </v:shape>
          <o:OLEObject Type="Embed" ProgID="Equation.DSMT4" ShapeID="_x0000_i1793" DrawAspect="Content" ObjectID="_1747835942" r:id="rId1290"/>
        </w:objec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617" w:dyaOrig="326" w14:anchorId="6DE7B7E7">
          <v:shape id="_x0000_i1794" type="#_x0000_t75" style="width:81pt;height:16.5pt" o:ole="">
            <v:imagedata r:id="rId1291" o:title=""/>
          </v:shape>
          <o:OLEObject Type="Embed" ProgID="Equation.DSMT4" ShapeID="_x0000_i1794" DrawAspect="Content" ObjectID="_1747835943" r:id="rId1292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18960E8" w14:textId="77777777" w:rsidR="00616BE8" w:rsidRPr="002B1CAA" w:rsidRDefault="00616BE8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Vậy quỹ tích điểm biểu diễn các số phức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204" w:dyaOrig="204" w14:anchorId="6D87155F">
          <v:shape id="_x0000_i1795" type="#_x0000_t75" style="width:10.5pt;height:10.5pt" o:ole="">
            <v:imagedata r:id="rId474" o:title=""/>
          </v:shape>
          <o:OLEObject Type="Embed" ProgID="Equation.DSMT4" ShapeID="_x0000_i1795" DrawAspect="Content" ObjectID="_1747835944" r:id="rId1293"/>
        </w:object>
      </w:r>
      <w:r w:rsidRPr="002B1CAA">
        <w:rPr>
          <w:rFonts w:ascii="Times New Roman" w:hAnsi="Times New Roman"/>
          <w:sz w:val="24"/>
          <w:szCs w:val="24"/>
        </w:rPr>
        <w:t xml:space="preserve"> là đường thẳng </w:t>
      </w:r>
      <w:r w:rsidRPr="002B1CAA">
        <w:rPr>
          <w:rFonts w:ascii="Times New Roman" w:hAnsi="Times New Roman"/>
          <w:position w:val="-10"/>
          <w:sz w:val="24"/>
          <w:szCs w:val="24"/>
        </w:rPr>
        <w:object w:dxaOrig="1304" w:dyaOrig="326" w14:anchorId="724BD279">
          <v:shape id="_x0000_i1796" type="#_x0000_t75" style="width:65.5pt;height:16.5pt" o:ole="">
            <v:imagedata r:id="rId481" o:title=""/>
          </v:shape>
          <o:OLEObject Type="Embed" ProgID="Equation.DSMT4" ShapeID="_x0000_i1796" DrawAspect="Content" ObjectID="_1747835945" r:id="rId1294"/>
        </w:object>
      </w:r>
      <w:r w:rsidRPr="002B1CAA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14:paraId="511FEFA9" w14:textId="60BCF999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CA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en-CA"/>
        </w:rPr>
        <w:lastRenderedPageBreak/>
        <w:t>Câu 36: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en-CA"/>
        </w:rPr>
        <w:tab/>
      </w:r>
      <w:r w:rsidR="002E5A23" w:rsidRPr="005E1592">
        <w:rPr>
          <w:rFonts w:ascii="Times New Roman" w:hAnsi="Times New Roman"/>
          <w:color w:val="000000"/>
          <w:sz w:val="24"/>
          <w:szCs w:val="24"/>
          <w:lang w:val="en-CA"/>
        </w:rPr>
        <w:t xml:space="preserve">Trong không gian </w:t>
      </w:r>
      <w:r w:rsidR="002E5A23" w:rsidRPr="002B1CAA">
        <w:rPr>
          <w:color w:val="000000"/>
          <w:position w:val="-10"/>
          <w:lang w:val="en-CA"/>
        </w:rPr>
        <w:object w:dxaOrig="566" w:dyaOrig="333" w14:anchorId="0B0C97A0">
          <v:shape id="_x0000_i1797" type="#_x0000_t75" style="width:28.5pt;height:16.5pt" o:ole="">
            <v:imagedata r:id="rId487" o:title=""/>
          </v:shape>
          <o:OLEObject Type="Embed" ProgID="Equation.DSMT4" ShapeID="_x0000_i1797" DrawAspect="Content" ObjectID="_1747835946" r:id="rId1295"/>
        </w:object>
      </w:r>
      <w:r w:rsidR="002E5A23" w:rsidRPr="005E1592">
        <w:rPr>
          <w:rFonts w:ascii="Times New Roman" w:hAnsi="Times New Roman"/>
          <w:color w:val="000000"/>
          <w:sz w:val="24"/>
          <w:szCs w:val="24"/>
          <w:lang w:val="en-CA"/>
        </w:rPr>
        <w:t xml:space="preserve">cho điểm </w:t>
      </w:r>
      <w:r w:rsidR="002E5A23" w:rsidRPr="002B1CAA">
        <w:rPr>
          <w:position w:val="-14"/>
          <w:lang w:val="en-CA"/>
        </w:rPr>
        <w:object w:dxaOrig="1174" w:dyaOrig="408" w14:anchorId="7D217E68">
          <v:shape id="_x0000_i1798" type="#_x0000_t75" style="width:58.5pt;height:20.5pt" o:ole="">
            <v:imagedata r:id="rId489" o:title=""/>
          </v:shape>
          <o:OLEObject Type="Embed" ProgID="Equation.DSMT4" ShapeID="_x0000_i1798" DrawAspect="Content" ObjectID="_1747835947" r:id="rId1296"/>
        </w:object>
      </w:r>
      <w:r w:rsidR="002E5A23" w:rsidRPr="005E1592">
        <w:rPr>
          <w:rFonts w:ascii="Times New Roman" w:hAnsi="Times New Roman"/>
          <w:sz w:val="24"/>
          <w:szCs w:val="24"/>
          <w:lang w:val="en-CA"/>
        </w:rPr>
        <w:t xml:space="preserve"> </w:t>
      </w:r>
      <w:r w:rsidR="002E5A23" w:rsidRPr="005E1592">
        <w:rPr>
          <w:rFonts w:ascii="Times New Roman" w:hAnsi="Times New Roman"/>
          <w:color w:val="000000"/>
          <w:sz w:val="24"/>
          <w:szCs w:val="24"/>
          <w:lang w:val="en-CA"/>
        </w:rPr>
        <w:t xml:space="preserve">và </w:t>
      </w:r>
      <w:r w:rsidR="002E5A23" w:rsidRPr="002B1CAA">
        <w:rPr>
          <w:position w:val="-14"/>
          <w:lang w:val="en-CA"/>
        </w:rPr>
        <w:object w:dxaOrig="2239" w:dyaOrig="408" w14:anchorId="08FB5F36">
          <v:shape id="_x0000_i1799" type="#_x0000_t75" style="width:111.5pt;height:20.5pt" o:ole="">
            <v:imagedata r:id="rId491" o:title=""/>
          </v:shape>
          <o:OLEObject Type="Embed" ProgID="Equation.DSMT4" ShapeID="_x0000_i1799" DrawAspect="Content" ObjectID="_1747835948" r:id="rId1297"/>
        </w:object>
      </w:r>
      <w:r w:rsidR="002E5A23" w:rsidRPr="005E1592">
        <w:rPr>
          <w:rFonts w:ascii="Times New Roman" w:hAnsi="Times New Roman"/>
          <w:sz w:val="24"/>
          <w:szCs w:val="24"/>
          <w:lang w:val="en-CA"/>
        </w:rPr>
        <w:t xml:space="preserve">. Đường thẳng đi qua </w:t>
      </w:r>
      <w:r w:rsidR="002E5A23" w:rsidRPr="002B1CAA">
        <w:rPr>
          <w:position w:val="-4"/>
          <w:lang w:val="en-CA"/>
        </w:rPr>
        <w:object w:dxaOrig="333" w:dyaOrig="266" w14:anchorId="2E803ECF">
          <v:shape id="_x0000_i1800" type="#_x0000_t75" style="width:16.5pt;height:13.5pt" o:ole="">
            <v:imagedata r:id="rId493" o:title=""/>
          </v:shape>
          <o:OLEObject Type="Embed" ProgID="Equation.DSMT4" ShapeID="_x0000_i1800" DrawAspect="Content" ObjectID="_1747835949" r:id="rId1298"/>
        </w:object>
      </w:r>
      <w:r w:rsidR="002E5A23" w:rsidRPr="005E1592">
        <w:rPr>
          <w:rFonts w:ascii="Times New Roman" w:hAnsi="Times New Roman"/>
          <w:sz w:val="24"/>
          <w:szCs w:val="24"/>
          <w:lang w:val="en-CA"/>
        </w:rPr>
        <w:t xml:space="preserve"> và vuông góc với </w:t>
      </w:r>
      <w:r w:rsidR="002E5A23" w:rsidRPr="002B1CAA">
        <w:rPr>
          <w:position w:val="-14"/>
          <w:lang w:val="en-CA"/>
        </w:rPr>
        <w:object w:dxaOrig="416" w:dyaOrig="408" w14:anchorId="08F65AC7">
          <v:shape id="_x0000_i1801" type="#_x0000_t75" style="width:21pt;height:20.5pt" o:ole="">
            <v:imagedata r:id="rId495" o:title=""/>
          </v:shape>
          <o:OLEObject Type="Embed" ProgID="Equation.DSMT4" ShapeID="_x0000_i1801" DrawAspect="Content" ObjectID="_1747835950" r:id="rId1299"/>
        </w:object>
      </w:r>
      <w:r w:rsidR="002E5A23" w:rsidRPr="005E1592">
        <w:rPr>
          <w:rFonts w:ascii="Times New Roman" w:hAnsi="Times New Roman"/>
          <w:sz w:val="24"/>
          <w:szCs w:val="24"/>
          <w:lang w:val="en-CA"/>
        </w:rPr>
        <w:t xml:space="preserve"> có phương trình là</w:t>
      </w:r>
    </w:p>
    <w:p w14:paraId="30466E0B" w14:textId="49EF73CD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highlight w:val="yellow"/>
          <w:lang w:val="en-CA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A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en-CA"/>
        </w:rPr>
        <w:t xml:space="preserve"> </w:t>
      </w:r>
      <w:r w:rsidR="002E5A23" w:rsidRPr="002B1CAA">
        <w:rPr>
          <w:rFonts w:ascii="Times New Roman" w:eastAsia="Calibri" w:hAnsi="Times New Roman"/>
          <w:color w:val="000000"/>
          <w:position w:val="-24"/>
          <w:sz w:val="24"/>
          <w:szCs w:val="24"/>
          <w:lang w:val="en-CA"/>
        </w:rPr>
        <w:object w:dxaOrig="1923" w:dyaOrig="633" w14:anchorId="6E053405">
          <v:shape id="_x0000_i1802" type="#_x0000_t75" style="width:96pt;height:31.5pt" o:ole="">
            <v:imagedata r:id="rId497" o:title=""/>
          </v:shape>
          <o:OLEObject Type="Embed" ProgID="Equation.DSMT4" ShapeID="_x0000_i1802" DrawAspect="Content" ObjectID="_1747835951" r:id="rId1300"/>
        </w:object>
      </w:r>
      <w:r w:rsidR="002E5A23"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en-CA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u w:val="single"/>
          <w:lang w:val="en-CA"/>
        </w:rPr>
        <w:t>B</w:t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en-CA"/>
        </w:rPr>
        <w:t xml:space="preserve"> </w:t>
      </w:r>
      <w:r w:rsidR="002E5A23" w:rsidRPr="002B1CAA">
        <w:rPr>
          <w:rFonts w:ascii="Times New Roman" w:eastAsia="Calibri" w:hAnsi="Times New Roman"/>
          <w:color w:val="000000"/>
          <w:position w:val="-24"/>
          <w:sz w:val="24"/>
          <w:szCs w:val="24"/>
          <w:highlight w:val="yellow"/>
          <w:lang w:val="en-CA"/>
        </w:rPr>
        <w:object w:dxaOrig="1631" w:dyaOrig="633" w14:anchorId="58A998B4">
          <v:shape id="_x0000_i1803" type="#_x0000_t75" style="width:81.5pt;height:31.5pt" o:ole="">
            <v:imagedata r:id="rId499" o:title=""/>
          </v:shape>
          <o:OLEObject Type="Embed" ProgID="Equation.DSMT4" ShapeID="_x0000_i1803" DrawAspect="Content" ObjectID="_1747835952" r:id="rId1301"/>
        </w:object>
      </w:r>
      <w:r w:rsidR="002E5A23" w:rsidRPr="002B1CAA">
        <w:rPr>
          <w:rFonts w:ascii="Times New Roman" w:eastAsia="Calibri" w:hAnsi="Times New Roman"/>
          <w:sz w:val="24"/>
          <w:szCs w:val="24"/>
          <w:highlight w:val="yellow"/>
          <w:lang w:val="en-CA"/>
        </w:rPr>
        <w:t>.</w:t>
      </w:r>
    </w:p>
    <w:p w14:paraId="0C8843D4" w14:textId="37992F28" w:rsidR="002E5A2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color w:val="000000"/>
          <w:sz w:val="24"/>
          <w:szCs w:val="24"/>
          <w:lang w:val="en-CA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C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en-CA"/>
        </w:rPr>
        <w:t xml:space="preserve"> </w:t>
      </w:r>
      <w:r w:rsidR="002E5A23" w:rsidRPr="002B1CAA">
        <w:rPr>
          <w:rFonts w:ascii="Times New Roman" w:eastAsia="Calibri" w:hAnsi="Times New Roman"/>
          <w:color w:val="000000"/>
          <w:position w:val="-24"/>
          <w:sz w:val="24"/>
          <w:szCs w:val="24"/>
          <w:lang w:val="en-CA"/>
        </w:rPr>
        <w:object w:dxaOrig="1948" w:dyaOrig="633" w14:anchorId="7D541903">
          <v:shape id="_x0000_i1804" type="#_x0000_t75" style="width:97.5pt;height:31.5pt" o:ole="">
            <v:imagedata r:id="rId501" o:title=""/>
          </v:shape>
          <o:OLEObject Type="Embed" ProgID="Equation.DSMT4" ShapeID="_x0000_i1804" DrawAspect="Content" ObjectID="_1747835953" r:id="rId1302"/>
        </w:object>
      </w:r>
      <w:r w:rsidR="002E5A23"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en-CA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D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en-CA"/>
        </w:rPr>
        <w:t xml:space="preserve"> </w:t>
      </w:r>
      <w:r w:rsidR="002E5A23" w:rsidRPr="002B1CAA">
        <w:rPr>
          <w:rFonts w:ascii="Times New Roman" w:eastAsia="Calibri" w:hAnsi="Times New Roman"/>
          <w:color w:val="000000"/>
          <w:position w:val="-24"/>
          <w:sz w:val="24"/>
          <w:szCs w:val="24"/>
          <w:lang w:val="en-CA"/>
        </w:rPr>
        <w:object w:dxaOrig="1923" w:dyaOrig="633" w14:anchorId="1E509050">
          <v:shape id="_x0000_i1805" type="#_x0000_t75" style="width:96pt;height:31.5pt" o:ole="">
            <v:imagedata r:id="rId503" o:title=""/>
          </v:shape>
          <o:OLEObject Type="Embed" ProgID="Equation.DSMT4" ShapeID="_x0000_i1805" DrawAspect="Content" ObjectID="_1747835954" r:id="rId1303"/>
        </w:object>
      </w:r>
      <w:r w:rsidR="002E5A23"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>.</w:t>
      </w:r>
    </w:p>
    <w:p w14:paraId="629ED9C1" w14:textId="7EC90C1C" w:rsidR="002E5A23" w:rsidRPr="002B1CAA" w:rsidRDefault="002B1CAA" w:rsidP="00921B15">
      <w:pPr>
        <w:spacing w:after="0"/>
        <w:ind w:left="992"/>
        <w:jc w:val="center"/>
        <w:rPr>
          <w:rFonts w:ascii="Times New Roman" w:eastAsia="Calibri" w:hAnsi="Times New Roman"/>
          <w:b/>
          <w:i/>
          <w:color w:val="FF00FF"/>
          <w:sz w:val="24"/>
          <w:szCs w:val="24"/>
          <w:lang w:val="en-CA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Lời giải</w:t>
      </w:r>
    </w:p>
    <w:p w14:paraId="0314B4BB" w14:textId="77777777" w:rsidR="002E5A23" w:rsidRPr="002B1CAA" w:rsidRDefault="002E5A23" w:rsidP="00921B15">
      <w:pPr>
        <w:spacing w:after="0"/>
        <w:ind w:left="992"/>
        <w:rPr>
          <w:rFonts w:ascii="Times New Roman" w:eastAsia="Calibri" w:hAnsi="Times New Roman"/>
          <w:color w:val="000000"/>
          <w:sz w:val="24"/>
          <w:szCs w:val="24"/>
          <w:lang w:val="en-CA"/>
        </w:rPr>
      </w:pP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 xml:space="preserve">Gọi </w:t>
      </w:r>
      <w:r w:rsidRPr="002B1CAA">
        <w:rPr>
          <w:rFonts w:ascii="Times New Roman" w:eastAsia="Calibri" w:hAnsi="Times New Roman"/>
          <w:color w:val="000000"/>
          <w:position w:val="-4"/>
          <w:sz w:val="24"/>
          <w:szCs w:val="24"/>
          <w:lang w:val="en-CA"/>
        </w:rPr>
        <w:object w:dxaOrig="225" w:dyaOrig="266" w14:anchorId="13BD093C">
          <v:shape id="_x0000_i1806" type="#_x0000_t75" style="width:11.5pt;height:13.5pt" o:ole="">
            <v:imagedata r:id="rId1304" o:title=""/>
          </v:shape>
          <o:OLEObject Type="Embed" ProgID="Equation.DSMT4" ShapeID="_x0000_i1806" DrawAspect="Content" ObjectID="_1747835955" r:id="rId1305"/>
        </w:object>
      </w: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 xml:space="preserve"> là đường thẳng cần tìm.</w:t>
      </w:r>
    </w:p>
    <w:p w14:paraId="4C6627D3" w14:textId="77777777" w:rsidR="002E5A23" w:rsidRPr="002B1CAA" w:rsidRDefault="002E5A23" w:rsidP="00921B15">
      <w:pPr>
        <w:spacing w:after="0"/>
        <w:ind w:left="992"/>
        <w:rPr>
          <w:rFonts w:ascii="Times New Roman" w:eastAsia="Calibri" w:hAnsi="Times New Roman"/>
          <w:color w:val="000000"/>
          <w:sz w:val="24"/>
          <w:szCs w:val="24"/>
          <w:lang w:val="en-CA"/>
        </w:rPr>
      </w:pP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 xml:space="preserve">Vì </w:t>
      </w:r>
      <w:r w:rsidRPr="002B1CAA">
        <w:rPr>
          <w:rFonts w:ascii="Times New Roman" w:eastAsia="Calibri" w:hAnsi="Times New Roman"/>
          <w:color w:val="000000"/>
          <w:position w:val="-14"/>
          <w:sz w:val="24"/>
          <w:szCs w:val="24"/>
          <w:lang w:val="en-CA"/>
        </w:rPr>
        <w:object w:dxaOrig="824" w:dyaOrig="433" w14:anchorId="5617F0CD">
          <v:shape id="_x0000_i1807" type="#_x0000_t75" style="width:41pt;height:22pt" o:ole="">
            <v:imagedata r:id="rId1306" o:title=""/>
          </v:shape>
          <o:OLEObject Type="Embed" ProgID="Equation.DSMT4" ShapeID="_x0000_i1807" DrawAspect="Content" ObjectID="_1747835956" r:id="rId1307"/>
        </w:object>
      </w: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 xml:space="preserve"> nên </w:t>
      </w:r>
      <w:r w:rsidRPr="002B1CAA">
        <w:rPr>
          <w:rFonts w:ascii="Times New Roman" w:eastAsia="Calibri" w:hAnsi="Times New Roman"/>
          <w:color w:val="000000"/>
          <w:position w:val="-4"/>
          <w:sz w:val="24"/>
          <w:szCs w:val="24"/>
          <w:lang w:val="en-CA"/>
        </w:rPr>
        <w:object w:dxaOrig="225" w:dyaOrig="266" w14:anchorId="6F7DD68A">
          <v:shape id="_x0000_i1808" type="#_x0000_t75" style="width:11.5pt;height:13.5pt" o:ole="">
            <v:imagedata r:id="rId1308" o:title=""/>
          </v:shape>
          <o:OLEObject Type="Embed" ProgID="Equation.DSMT4" ShapeID="_x0000_i1808" DrawAspect="Content" ObjectID="_1747835957" r:id="rId1309"/>
        </w:object>
      </w: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 xml:space="preserve"> có vtcp </w:t>
      </w:r>
      <w:r w:rsidRPr="002B1CAA">
        <w:rPr>
          <w:rFonts w:ascii="Times New Roman" w:eastAsia="Calibri" w:hAnsi="Times New Roman"/>
          <w:color w:val="000000"/>
          <w:position w:val="-16"/>
          <w:sz w:val="24"/>
          <w:szCs w:val="24"/>
          <w:lang w:val="en-CA"/>
        </w:rPr>
        <w:object w:dxaOrig="1873" w:dyaOrig="466" w14:anchorId="499C65D1">
          <v:shape id="_x0000_i1809" type="#_x0000_t75" style="width:93.5pt;height:23.5pt" o:ole="">
            <v:imagedata r:id="rId1310" o:title=""/>
          </v:shape>
          <o:OLEObject Type="Embed" ProgID="Equation.DSMT4" ShapeID="_x0000_i1809" DrawAspect="Content" ObjectID="_1747835958" r:id="rId1311"/>
        </w:object>
      </w:r>
    </w:p>
    <w:p w14:paraId="0612A4D9" w14:textId="77777777" w:rsidR="002E5A23" w:rsidRPr="002B1CAA" w:rsidRDefault="002E5A23" w:rsidP="00921B15">
      <w:pPr>
        <w:spacing w:after="0"/>
        <w:ind w:left="992"/>
        <w:rPr>
          <w:rFonts w:ascii="Times New Roman" w:eastAsia="Calibri" w:hAnsi="Times New Roman"/>
          <w:color w:val="000000"/>
          <w:sz w:val="24"/>
          <w:szCs w:val="24"/>
          <w:lang w:val="en-CA"/>
        </w:rPr>
      </w:pP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 xml:space="preserve">Phương trình tham số đường thẳng </w:t>
      </w:r>
      <w:r w:rsidRPr="002B1CAA">
        <w:rPr>
          <w:rFonts w:ascii="Times New Roman" w:eastAsia="Calibri" w:hAnsi="Times New Roman"/>
          <w:color w:val="000000"/>
          <w:position w:val="-4"/>
          <w:sz w:val="24"/>
          <w:szCs w:val="24"/>
          <w:lang w:val="en-CA"/>
        </w:rPr>
        <w:object w:dxaOrig="225" w:dyaOrig="266" w14:anchorId="0FFADC2B">
          <v:shape id="_x0000_i1810" type="#_x0000_t75" style="width:11.5pt;height:13.5pt" o:ole="">
            <v:imagedata r:id="rId1308" o:title=""/>
          </v:shape>
          <o:OLEObject Type="Embed" ProgID="Equation.DSMT4" ShapeID="_x0000_i1810" DrawAspect="Content" ObjectID="_1747835959" r:id="rId1312"/>
        </w:object>
      </w: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 xml:space="preserve"> là: </w:t>
      </w:r>
      <w:r w:rsidRPr="002B1CAA">
        <w:rPr>
          <w:rFonts w:ascii="Times New Roman" w:eastAsia="Calibri" w:hAnsi="Times New Roman"/>
          <w:color w:val="000000"/>
          <w:position w:val="-50"/>
          <w:sz w:val="24"/>
          <w:szCs w:val="24"/>
          <w:lang w:val="en-CA"/>
        </w:rPr>
        <w:object w:dxaOrig="1873" w:dyaOrig="1174" w14:anchorId="25DD1DE9">
          <v:shape id="_x0000_i1811" type="#_x0000_t75" style="width:93.5pt;height:58.5pt" o:ole="">
            <v:imagedata r:id="rId1313" o:title=""/>
          </v:shape>
          <o:OLEObject Type="Embed" ProgID="Equation.DSMT4" ShapeID="_x0000_i1811" DrawAspect="Content" ObjectID="_1747835960" r:id="rId1314"/>
        </w:object>
      </w: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>.</w:t>
      </w:r>
    </w:p>
    <w:p w14:paraId="144ABF20" w14:textId="77777777" w:rsidR="002E5A23" w:rsidRPr="002B1CAA" w:rsidRDefault="002E5A23" w:rsidP="00921B15">
      <w:pPr>
        <w:spacing w:after="0"/>
        <w:ind w:left="992"/>
        <w:rPr>
          <w:rFonts w:ascii="Times New Roman" w:eastAsia="Calibri" w:hAnsi="Times New Roman"/>
          <w:color w:val="000000"/>
          <w:sz w:val="24"/>
          <w:szCs w:val="24"/>
          <w:lang w:val="en-CA"/>
        </w:rPr>
      </w:pP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 xml:space="preserve">Chọn </w:t>
      </w:r>
      <w:r w:rsidRPr="002B1CAA">
        <w:rPr>
          <w:rFonts w:ascii="Times New Roman" w:eastAsia="Calibri" w:hAnsi="Times New Roman"/>
          <w:color w:val="000000"/>
          <w:position w:val="-6"/>
          <w:sz w:val="24"/>
          <w:szCs w:val="24"/>
          <w:lang w:val="en-CA"/>
        </w:rPr>
        <w:object w:dxaOrig="616" w:dyaOrig="266" w14:anchorId="2ED147A4">
          <v:shape id="_x0000_i1812" type="#_x0000_t75" style="width:30.5pt;height:13.5pt" o:ole="">
            <v:imagedata r:id="rId1315" o:title=""/>
          </v:shape>
          <o:OLEObject Type="Embed" ProgID="Equation.DSMT4" ShapeID="_x0000_i1812" DrawAspect="Content" ObjectID="_1747835961" r:id="rId1316"/>
        </w:object>
      </w: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 xml:space="preserve"> ta được </w:t>
      </w:r>
      <w:r w:rsidRPr="002B1CAA">
        <w:rPr>
          <w:rFonts w:ascii="Times New Roman" w:eastAsia="Calibri" w:hAnsi="Times New Roman"/>
          <w:position w:val="-14"/>
          <w:sz w:val="24"/>
          <w:szCs w:val="24"/>
          <w:lang w:val="en-CA"/>
        </w:rPr>
        <w:object w:dxaOrig="1557" w:dyaOrig="408" w14:anchorId="2DB629CF">
          <v:shape id="_x0000_i1813" type="#_x0000_t75" style="width:78pt;height:20.5pt" o:ole="">
            <v:imagedata r:id="rId1317" o:title=""/>
          </v:shape>
          <o:OLEObject Type="Embed" ProgID="Equation.DSMT4" ShapeID="_x0000_i1813" DrawAspect="Content" ObjectID="_1747835962" r:id="rId1318"/>
        </w:object>
      </w: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>.</w:t>
      </w:r>
    </w:p>
    <w:p w14:paraId="1292DB23" w14:textId="77777777" w:rsidR="002E5A23" w:rsidRPr="002B1CAA" w:rsidRDefault="002E5A23" w:rsidP="00921B15">
      <w:pPr>
        <w:spacing w:after="0"/>
        <w:ind w:left="992"/>
        <w:rPr>
          <w:rFonts w:ascii="Times New Roman" w:eastAsia="Calibri" w:hAnsi="Times New Roman"/>
          <w:color w:val="000000"/>
          <w:sz w:val="24"/>
          <w:szCs w:val="24"/>
          <w:lang w:val="en-CA"/>
        </w:rPr>
      </w:pP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 xml:space="preserve">Vậy phương trình chính tắc của đường thẳng </w:t>
      </w:r>
      <w:r w:rsidRPr="002B1CAA">
        <w:rPr>
          <w:rFonts w:ascii="Times New Roman" w:eastAsia="Calibri" w:hAnsi="Times New Roman"/>
          <w:color w:val="000000"/>
          <w:position w:val="-4"/>
          <w:sz w:val="24"/>
          <w:szCs w:val="24"/>
          <w:lang w:val="en-CA"/>
        </w:rPr>
        <w:object w:dxaOrig="225" w:dyaOrig="266" w14:anchorId="406EABC3">
          <v:shape id="_x0000_i1814" type="#_x0000_t75" style="width:11.5pt;height:13.5pt" o:ole="">
            <v:imagedata r:id="rId1308" o:title=""/>
          </v:shape>
          <o:OLEObject Type="Embed" ProgID="Equation.DSMT4" ShapeID="_x0000_i1814" DrawAspect="Content" ObjectID="_1747835963" r:id="rId1319"/>
        </w:object>
      </w: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 xml:space="preserve"> là: </w:t>
      </w:r>
      <w:r w:rsidRPr="002B1CAA">
        <w:rPr>
          <w:rFonts w:ascii="Times New Roman" w:eastAsia="Calibri" w:hAnsi="Times New Roman"/>
          <w:color w:val="000000"/>
          <w:position w:val="-24"/>
          <w:sz w:val="24"/>
          <w:szCs w:val="24"/>
          <w:lang w:val="en-CA"/>
        </w:rPr>
        <w:object w:dxaOrig="1631" w:dyaOrig="633" w14:anchorId="70C02F34">
          <v:shape id="_x0000_i1815" type="#_x0000_t75" style="width:81.5pt;height:31.5pt" o:ole="">
            <v:imagedata r:id="rId499" o:title=""/>
          </v:shape>
          <o:OLEObject Type="Embed" ProgID="Equation.DSMT4" ShapeID="_x0000_i1815" DrawAspect="Content" ObjectID="_1747835964" r:id="rId1320"/>
        </w:object>
      </w:r>
      <w:r w:rsidRPr="002B1CAA">
        <w:rPr>
          <w:rFonts w:ascii="Times New Roman" w:eastAsia="Calibri" w:hAnsi="Times New Roman"/>
          <w:color w:val="000000"/>
          <w:sz w:val="24"/>
          <w:szCs w:val="24"/>
          <w:lang w:val="en-CA"/>
        </w:rPr>
        <w:t>.</w:t>
      </w:r>
    </w:p>
    <w:p w14:paraId="37F9FD0C" w14:textId="32196C9D" w:rsidR="002B1CAA" w:rsidRPr="005E1592" w:rsidRDefault="005E1592" w:rsidP="00921B15">
      <w:pPr>
        <w:pBdr>
          <w:between w:val="nil"/>
        </w:pBd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Câu 37: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ab/>
      </w:r>
      <w:r w:rsidR="002E5A23" w:rsidRPr="005E1592">
        <w:rPr>
          <w:rFonts w:ascii="Times New Roman" w:eastAsia="Times New Roman" w:hAnsi="Times New Roman"/>
          <w:color w:val="000000"/>
          <w:sz w:val="24"/>
          <w:szCs w:val="24"/>
        </w:rPr>
        <w:t xml:space="preserve">Trong không gian với hệ tọa độ </w:t>
      </w:r>
      <w:r w:rsidR="002E5A23" w:rsidRPr="002B1CAA">
        <w:rPr>
          <w:position w:val="-10"/>
        </w:rPr>
        <w:object w:dxaOrig="566" w:dyaOrig="333" w14:anchorId="17DFD627">
          <v:shape id="_x0000_i1816" type="#_x0000_t75" style="width:28.5pt;height:16.5pt" o:ole="">
            <v:imagedata r:id="rId505" o:title=""/>
          </v:shape>
          <o:OLEObject Type="Embed" ProgID="Equation.DSMT4" ShapeID="_x0000_i1816" DrawAspect="Content" ObjectID="_1747835965" r:id="rId1321"/>
        </w:object>
      </w:r>
      <w:r w:rsidR="002E5A23" w:rsidRPr="005E1592">
        <w:rPr>
          <w:rFonts w:ascii="Times New Roman" w:eastAsia="Times New Roman" w:hAnsi="Times New Roman"/>
          <w:color w:val="000000"/>
          <w:sz w:val="24"/>
          <w:szCs w:val="24"/>
        </w:rPr>
        <w:t xml:space="preserve"> gọi </w:t>
      </w:r>
      <w:r w:rsidR="002E5A23" w:rsidRPr="002B1CAA">
        <w:rPr>
          <w:position w:val="-4"/>
        </w:rPr>
        <w:object w:dxaOrig="283" w:dyaOrig="266" w14:anchorId="01275E2E">
          <v:shape id="_x0000_i1817" type="#_x0000_t75" style="width:14pt;height:13.5pt" o:ole="">
            <v:imagedata r:id="rId507" o:title=""/>
          </v:shape>
          <o:OLEObject Type="Embed" ProgID="Equation.DSMT4" ShapeID="_x0000_i1817" DrawAspect="Content" ObjectID="_1747835966" r:id="rId1322"/>
        </w:object>
      </w:r>
      <w:r w:rsidR="002E5A23" w:rsidRPr="005E1592">
        <w:rPr>
          <w:rFonts w:ascii="Times New Roman" w:eastAsia="Times New Roman" w:hAnsi="Times New Roman"/>
          <w:color w:val="000000"/>
          <w:sz w:val="24"/>
          <w:szCs w:val="24"/>
        </w:rPr>
        <w:t xml:space="preserve"> là điểm đối xứng của điểm </w:t>
      </w:r>
      <w:r w:rsidR="002E5A23" w:rsidRPr="002B1CAA">
        <w:rPr>
          <w:position w:val="-14"/>
        </w:rPr>
        <w:object w:dxaOrig="1199" w:dyaOrig="416" w14:anchorId="5E54AD2D">
          <v:shape id="_x0000_i1818" type="#_x0000_t75" style="width:60pt;height:21pt" o:ole="">
            <v:imagedata r:id="rId509" o:title=""/>
          </v:shape>
          <o:OLEObject Type="Embed" ProgID="Equation.DSMT4" ShapeID="_x0000_i1818" DrawAspect="Content" ObjectID="_1747835967" r:id="rId1323"/>
        </w:object>
      </w:r>
      <w:r w:rsidR="002E5A23" w:rsidRPr="005E1592">
        <w:rPr>
          <w:rFonts w:ascii="Times New Roman" w:eastAsia="Times New Roman" w:hAnsi="Times New Roman"/>
          <w:color w:val="000000"/>
          <w:sz w:val="24"/>
          <w:szCs w:val="24"/>
        </w:rPr>
        <w:t xml:space="preserve"> qua mặt phẳng </w:t>
      </w:r>
      <w:r w:rsidR="002E5A23" w:rsidRPr="002B1CAA">
        <w:rPr>
          <w:position w:val="-14"/>
        </w:rPr>
        <w:object w:dxaOrig="2164" w:dyaOrig="416" w14:anchorId="71848677">
          <v:shape id="_x0000_i1819" type="#_x0000_t75" style="width:108pt;height:21pt" o:ole="">
            <v:imagedata r:id="rId511" o:title=""/>
          </v:shape>
          <o:OLEObject Type="Embed" ProgID="Equation.DSMT4" ShapeID="_x0000_i1819" DrawAspect="Content" ObjectID="_1747835968" r:id="rId1324"/>
        </w:object>
      </w:r>
      <w:r w:rsidR="002E5A23" w:rsidRPr="005E1592">
        <w:rPr>
          <w:rFonts w:ascii="Times New Roman" w:eastAsia="Times New Roman" w:hAnsi="Times New Roman"/>
          <w:color w:val="000000"/>
          <w:sz w:val="24"/>
          <w:szCs w:val="24"/>
        </w:rPr>
        <w:t xml:space="preserve">. Tọa độ điểm </w:t>
      </w:r>
      <w:r w:rsidR="002E5A23" w:rsidRPr="002B1CAA">
        <w:rPr>
          <w:position w:val="-4"/>
        </w:rPr>
        <w:object w:dxaOrig="300" w:dyaOrig="266" w14:anchorId="042776D9">
          <v:shape id="_x0000_i1820" type="#_x0000_t75" style="width:15pt;height:13.5pt" o:ole="">
            <v:imagedata r:id="rId513" o:title=""/>
          </v:shape>
          <o:OLEObject Type="Embed" ProgID="Equation.DSMT4" ShapeID="_x0000_i1820" DrawAspect="Content" ObjectID="_1747835969" r:id="rId1325"/>
        </w:object>
      </w:r>
      <w:r w:rsidR="002E5A23" w:rsidRPr="005E1592">
        <w:rPr>
          <w:rFonts w:ascii="Times New Roman" w:eastAsia="Times New Roman" w:hAnsi="Times New Roman"/>
          <w:color w:val="000000"/>
          <w:sz w:val="24"/>
          <w:szCs w:val="24"/>
        </w:rPr>
        <w:t xml:space="preserve"> là</w:t>
      </w:r>
    </w:p>
    <w:p w14:paraId="7FE6CD74" w14:textId="39B56ABD" w:rsidR="002E5A23" w:rsidRPr="002B1CAA" w:rsidRDefault="002B1CAA" w:rsidP="00921B15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color w:val="000000"/>
          <w:sz w:val="24"/>
          <w:szCs w:val="24"/>
          <w:highlight w:val="yellow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14"/>
          <w:sz w:val="24"/>
          <w:szCs w:val="24"/>
        </w:rPr>
        <w:object w:dxaOrig="1024" w:dyaOrig="416" w14:anchorId="790720CB">
          <v:shape id="_x0000_i1821" type="#_x0000_t75" style="width:51pt;height:21pt" o:ole="">
            <v:imagedata r:id="rId515" o:title=""/>
          </v:shape>
          <o:OLEObject Type="Embed" ProgID="Equation.DSMT4" ShapeID="_x0000_i1821" DrawAspect="Content" ObjectID="_1747835970" r:id="rId1326"/>
        </w:object>
      </w:r>
      <w:r w:rsidR="002E5A23" w:rsidRPr="002B1CAA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color w:val="0000FF"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14"/>
          <w:sz w:val="24"/>
          <w:szCs w:val="24"/>
        </w:rPr>
        <w:object w:dxaOrig="1049" w:dyaOrig="416" w14:anchorId="21821445">
          <v:shape id="_x0000_i1822" type="#_x0000_t75" style="width:52.5pt;height:21pt" o:ole="">
            <v:imagedata r:id="rId517" o:title=""/>
          </v:shape>
          <o:OLEObject Type="Embed" ProgID="Equation.DSMT4" ShapeID="_x0000_i1822" DrawAspect="Content" ObjectID="_1747835971" r:id="rId1327"/>
        </w:object>
      </w:r>
      <w:r w:rsidR="002E5A23" w:rsidRPr="002B1CAA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color w:val="0000FF"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14"/>
          <w:sz w:val="24"/>
          <w:szCs w:val="24"/>
        </w:rPr>
        <w:object w:dxaOrig="1024" w:dyaOrig="416" w14:anchorId="16504CBF">
          <v:shape id="_x0000_i1823" type="#_x0000_t75" style="width:51pt;height:21pt" o:ole="">
            <v:imagedata r:id="rId519" o:title=""/>
          </v:shape>
          <o:OLEObject Type="Embed" ProgID="Equation.DSMT4" ShapeID="_x0000_i1823" DrawAspect="Content" ObjectID="_1747835972" r:id="rId1328"/>
        </w:object>
      </w:r>
      <w:r w:rsidR="002E5A23" w:rsidRPr="002B1CAA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  <w:u w:val="single"/>
        </w:rPr>
        <w:t>D</w:t>
      </w: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14"/>
          <w:sz w:val="24"/>
          <w:szCs w:val="24"/>
          <w:highlight w:val="yellow"/>
        </w:rPr>
        <w:object w:dxaOrig="1024" w:dyaOrig="416" w14:anchorId="219CFF46">
          <v:shape id="_x0000_i1824" type="#_x0000_t75" style="width:51pt;height:21pt" o:ole="">
            <v:imagedata r:id="rId521" o:title=""/>
          </v:shape>
          <o:OLEObject Type="Embed" ProgID="Equation.DSMT4" ShapeID="_x0000_i1824" DrawAspect="Content" ObjectID="_1747835973" r:id="rId1329"/>
        </w:object>
      </w:r>
      <w:r w:rsidR="002E5A23" w:rsidRPr="002B1CAA">
        <w:rPr>
          <w:rFonts w:ascii="Times New Roman" w:eastAsia="Times New Roman" w:hAnsi="Times New Roman"/>
          <w:color w:val="000000"/>
          <w:sz w:val="24"/>
          <w:szCs w:val="24"/>
          <w:highlight w:val="yellow"/>
        </w:rPr>
        <w:t>.</w:t>
      </w:r>
    </w:p>
    <w:p w14:paraId="5464D340" w14:textId="6A35195D" w:rsidR="002E5A23" w:rsidRPr="002B1CAA" w:rsidRDefault="002B1CAA" w:rsidP="00921B15">
      <w:pPr>
        <w:spacing w:after="0"/>
        <w:ind w:left="992" w:firstLine="1"/>
        <w:jc w:val="center"/>
        <w:rPr>
          <w:rFonts w:ascii="Times New Roman" w:eastAsia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Lời giải</w:t>
      </w:r>
    </w:p>
    <w:p w14:paraId="3B091EAF" w14:textId="77777777" w:rsidR="002E5A23" w:rsidRPr="002B1CAA" w:rsidRDefault="002E5A23" w:rsidP="00921B15">
      <w:pPr>
        <w:spacing w:after="0"/>
        <w:ind w:left="992" w:firstLine="1"/>
        <w:rPr>
          <w:rFonts w:ascii="Times New Roman" w:eastAsia="Times New Roman" w:hAnsi="Times New Roman"/>
          <w:sz w:val="24"/>
          <w:szCs w:val="24"/>
        </w:rPr>
      </w:pPr>
      <w:r w:rsidRPr="002B1CAA">
        <w:rPr>
          <w:rFonts w:ascii="Times New Roman" w:eastAsia="Times New Roman" w:hAnsi="Times New Roman"/>
          <w:sz w:val="24"/>
          <w:szCs w:val="24"/>
        </w:rPr>
        <w:t xml:space="preserve">Gọi </w:t>
      </w:r>
      <w:r w:rsidRPr="002B1CAA">
        <w:rPr>
          <w:rFonts w:ascii="Times New Roman" w:eastAsia="Times New Roman" w:hAnsi="Times New Roman"/>
          <w:position w:val="-6"/>
          <w:sz w:val="24"/>
          <w:szCs w:val="24"/>
        </w:rPr>
        <w:object w:dxaOrig="241" w:dyaOrig="266" w14:anchorId="1EF9E9A3">
          <v:shape id="_x0000_i1825" type="#_x0000_t75" style="width:12pt;height:13.5pt" o:ole="">
            <v:imagedata r:id="rId1330" o:title=""/>
          </v:shape>
          <o:OLEObject Type="Embed" ProgID="Equation.DSMT4" ShapeID="_x0000_i1825" DrawAspect="Content" ObjectID="_1747835974" r:id="rId1331"/>
        </w:object>
      </w:r>
      <w:r w:rsidRPr="002B1CAA">
        <w:rPr>
          <w:rFonts w:ascii="Times New Roman" w:eastAsia="Times New Roman" w:hAnsi="Times New Roman"/>
          <w:sz w:val="24"/>
          <w:szCs w:val="24"/>
        </w:rPr>
        <w:t xml:space="preserve"> là đường thẳng qua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1199" w:dyaOrig="416" w14:anchorId="7484D772">
          <v:shape id="_x0000_i1826" type="#_x0000_t75" style="width:60pt;height:21pt" o:ole="">
            <v:imagedata r:id="rId1332" o:title=""/>
          </v:shape>
          <o:OLEObject Type="Embed" ProgID="Equation.DSMT4" ShapeID="_x0000_i1826" DrawAspect="Content" ObjectID="_1747835975" r:id="rId1333"/>
        </w:object>
      </w:r>
      <w:r w:rsidRPr="002B1CAA">
        <w:rPr>
          <w:rFonts w:ascii="Times New Roman" w:eastAsia="Times New Roman" w:hAnsi="Times New Roman"/>
          <w:sz w:val="24"/>
          <w:szCs w:val="24"/>
        </w:rPr>
        <w:t xml:space="preserve"> và vuông góc với </w:t>
      </w:r>
      <w:r w:rsidRPr="002B1CAA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433" w:dyaOrig="416" w14:anchorId="274A2A53">
          <v:shape id="_x0000_i1827" type="#_x0000_t75" style="width:22pt;height:21pt" o:ole="">
            <v:imagedata r:id="rId1334" o:title=""/>
          </v:shape>
          <o:OLEObject Type="Embed" ProgID="Equation.DSMT4" ShapeID="_x0000_i1827" DrawAspect="Content" ObjectID="_1747835976" r:id="rId1335"/>
        </w:object>
      </w:r>
      <w:r w:rsidRPr="002B1CAA">
        <w:rPr>
          <w:rFonts w:ascii="Times New Roman" w:eastAsia="Times New Roman" w:hAnsi="Times New Roman"/>
          <w:sz w:val="24"/>
          <w:szCs w:val="24"/>
        </w:rPr>
        <w:t>.</w:t>
      </w:r>
    </w:p>
    <w:p w14:paraId="67EAF0A5" w14:textId="77777777" w:rsidR="002E5A23" w:rsidRPr="002B1CAA" w:rsidRDefault="002E5A23" w:rsidP="00921B15">
      <w:pPr>
        <w:spacing w:after="0"/>
        <w:ind w:left="992" w:firstLine="1"/>
        <w:rPr>
          <w:rFonts w:ascii="Times New Roman" w:eastAsia="Times New Roman" w:hAnsi="Times New Roman"/>
          <w:sz w:val="24"/>
          <w:szCs w:val="24"/>
        </w:rPr>
      </w:pPr>
      <w:r w:rsidRPr="002B1CAA">
        <w:rPr>
          <w:rFonts w:ascii="Times New Roman" w:eastAsia="Times New Roman" w:hAnsi="Times New Roman"/>
          <w:color w:val="0000FF"/>
          <w:position w:val="-6"/>
          <w:sz w:val="24"/>
          <w:szCs w:val="24"/>
        </w:rPr>
        <w:object w:dxaOrig="241" w:dyaOrig="266" w14:anchorId="63467A02">
          <v:shape id="_x0000_i1828" type="#_x0000_t75" style="width:12pt;height:13.5pt" o:ole="">
            <v:imagedata r:id="rId1336" o:title=""/>
          </v:shape>
          <o:OLEObject Type="Embed" ProgID="Equation.DSMT4" ShapeID="_x0000_i1828" DrawAspect="Content" ObjectID="_1747835977" r:id="rId1337"/>
        </w:object>
      </w:r>
      <w:r w:rsidRPr="002B1CAA">
        <w:rPr>
          <w:rFonts w:ascii="Times New Roman" w:eastAsia="Times New Roman" w:hAnsi="Times New Roman"/>
          <w:color w:val="0000FF"/>
          <w:sz w:val="24"/>
          <w:szCs w:val="24"/>
        </w:rPr>
        <w:t xml:space="preserve"> </w:t>
      </w:r>
      <w:r w:rsidRPr="002B1CAA">
        <w:rPr>
          <w:rFonts w:ascii="Times New Roman" w:eastAsia="Times New Roman" w:hAnsi="Times New Roman"/>
          <w:sz w:val="24"/>
          <w:szCs w:val="24"/>
        </w:rPr>
        <w:t xml:space="preserve">qua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1199" w:dyaOrig="416" w14:anchorId="21C37FFC">
          <v:shape id="_x0000_i1829" type="#_x0000_t75" style="width:60pt;height:21pt" o:ole="">
            <v:imagedata r:id="rId1332" o:title=""/>
          </v:shape>
          <o:OLEObject Type="Embed" ProgID="Equation.DSMT4" ShapeID="_x0000_i1829" DrawAspect="Content" ObjectID="_1747835978" r:id="rId1338"/>
        </w:object>
      </w:r>
      <w:r w:rsidRPr="002B1CAA">
        <w:rPr>
          <w:rFonts w:ascii="Times New Roman" w:eastAsia="Times New Roman" w:hAnsi="Times New Roman"/>
          <w:sz w:val="24"/>
          <w:szCs w:val="24"/>
        </w:rPr>
        <w:t xml:space="preserve"> và có vecto chỉ phương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1332" w:dyaOrig="433" w14:anchorId="6411B78B">
          <v:shape id="_x0000_i1830" type="#_x0000_t75" style="width:66.5pt;height:22pt" o:ole="">
            <v:imagedata r:id="rId1339" o:title=""/>
          </v:shape>
          <o:OLEObject Type="Embed" ProgID="Equation.DSMT4" ShapeID="_x0000_i1830" DrawAspect="Content" ObjectID="_1747835979" r:id="rId1340"/>
        </w:object>
      </w:r>
      <w:r w:rsidRPr="002B1CAA">
        <w:rPr>
          <w:rFonts w:ascii="Times New Roman" w:eastAsia="Times New Roman" w:hAnsi="Times New Roman"/>
          <w:sz w:val="24"/>
          <w:szCs w:val="24"/>
        </w:rPr>
        <w:t>.</w:t>
      </w:r>
    </w:p>
    <w:p w14:paraId="3B1ED850" w14:textId="77777777" w:rsidR="002E5A23" w:rsidRPr="002B1CAA" w:rsidRDefault="002E5A23" w:rsidP="00921B15">
      <w:pPr>
        <w:spacing w:after="0"/>
        <w:ind w:left="992" w:firstLine="1"/>
        <w:rPr>
          <w:rFonts w:ascii="Times New Roman" w:eastAsia="Times New Roman" w:hAnsi="Times New Roman"/>
          <w:sz w:val="24"/>
          <w:szCs w:val="24"/>
        </w:rPr>
      </w:pPr>
      <w:r w:rsidRPr="002B1CAA">
        <w:rPr>
          <w:rFonts w:ascii="Times New Roman" w:eastAsia="Times New Roman" w:hAnsi="Times New Roman"/>
          <w:sz w:val="24"/>
          <w:szCs w:val="24"/>
        </w:rPr>
        <w:t xml:space="preserve">Phương trình tham số của đường thẳng </w:t>
      </w:r>
      <w:r w:rsidRPr="002B1CAA">
        <w:rPr>
          <w:rFonts w:ascii="Times New Roman" w:eastAsia="Times New Roman" w:hAnsi="Times New Roman"/>
          <w:position w:val="-6"/>
          <w:sz w:val="24"/>
          <w:szCs w:val="24"/>
        </w:rPr>
        <w:object w:dxaOrig="241" w:dyaOrig="266" w14:anchorId="16BB36E6">
          <v:shape id="_x0000_i1831" type="#_x0000_t75" style="width:12pt;height:13.5pt" o:ole="">
            <v:imagedata r:id="rId1341" o:title=""/>
          </v:shape>
          <o:OLEObject Type="Embed" ProgID="Equation.DSMT4" ShapeID="_x0000_i1831" DrawAspect="Content" ObjectID="_1747835980" r:id="rId1342"/>
        </w:object>
      </w:r>
      <w:r w:rsidRPr="002B1CAA">
        <w:rPr>
          <w:rFonts w:ascii="Times New Roman" w:eastAsia="Times New Roman" w:hAnsi="Times New Roman"/>
          <w:sz w:val="24"/>
          <w:szCs w:val="24"/>
        </w:rPr>
        <w:t xml:space="preserve"> là: </w:t>
      </w:r>
      <w:r w:rsidRPr="002B1CAA">
        <w:rPr>
          <w:rFonts w:ascii="Times New Roman" w:eastAsia="Times New Roman" w:hAnsi="Times New Roman"/>
          <w:position w:val="-50"/>
          <w:sz w:val="24"/>
          <w:szCs w:val="24"/>
        </w:rPr>
        <w:object w:dxaOrig="1740" w:dyaOrig="1107" w14:anchorId="2735E282">
          <v:shape id="_x0000_i1832" type="#_x0000_t75" style="width:87pt;height:55.5pt" o:ole="">
            <v:imagedata r:id="rId1343" o:title=""/>
          </v:shape>
          <o:OLEObject Type="Embed" ProgID="Equation.DSMT4" ShapeID="_x0000_i1832" DrawAspect="Content" ObjectID="_1747835981" r:id="rId1344"/>
        </w:object>
      </w:r>
      <w:r w:rsidRPr="002B1CAA">
        <w:rPr>
          <w:rFonts w:ascii="Times New Roman" w:eastAsia="Times New Roman" w:hAnsi="Times New Roman"/>
          <w:sz w:val="24"/>
          <w:szCs w:val="24"/>
        </w:rPr>
        <w:t>.</w:t>
      </w:r>
    </w:p>
    <w:p w14:paraId="295D3DE5" w14:textId="77777777" w:rsidR="002E5A23" w:rsidRPr="002B1CAA" w:rsidRDefault="002E5A23" w:rsidP="00921B15">
      <w:pPr>
        <w:spacing w:after="0"/>
        <w:ind w:left="992" w:firstLine="1"/>
        <w:rPr>
          <w:rFonts w:ascii="Times New Roman" w:eastAsia="Times New Roman" w:hAnsi="Times New Roman"/>
          <w:color w:val="0000FF"/>
          <w:sz w:val="24"/>
          <w:szCs w:val="24"/>
        </w:rPr>
      </w:pPr>
      <w:r w:rsidRPr="002B1CAA">
        <w:rPr>
          <w:rFonts w:ascii="Times New Roman" w:eastAsia="Times New Roman" w:hAnsi="Times New Roman"/>
          <w:sz w:val="24"/>
          <w:szCs w:val="24"/>
        </w:rPr>
        <w:t xml:space="preserve">Ta có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1290" w:dyaOrig="416" w14:anchorId="593F5D9B">
          <v:shape id="_x0000_i1833" type="#_x0000_t75" style="width:64.5pt;height:21pt" o:ole="">
            <v:imagedata r:id="rId1345" o:title=""/>
          </v:shape>
          <o:OLEObject Type="Embed" ProgID="Equation.DSMT4" ShapeID="_x0000_i1833" DrawAspect="Content" ObjectID="_1747835982" r:id="rId1346"/>
        </w:object>
      </w:r>
      <w:r w:rsidRPr="002B1CAA">
        <w:rPr>
          <w:rFonts w:ascii="Times New Roman" w:eastAsia="Times New Roman" w:hAnsi="Times New Roman"/>
          <w:sz w:val="24"/>
          <w:szCs w:val="24"/>
        </w:rPr>
        <w:t xml:space="preserve">, tọa độ </w:t>
      </w:r>
      <w:r w:rsidRPr="002B1CAA">
        <w:rPr>
          <w:rFonts w:ascii="Times New Roman" w:eastAsia="Times New Roman" w:hAnsi="Times New Roman"/>
          <w:position w:val="-4"/>
          <w:sz w:val="24"/>
          <w:szCs w:val="24"/>
        </w:rPr>
        <w:object w:dxaOrig="266" w:dyaOrig="266" w14:anchorId="6EF6EEFA">
          <v:shape id="_x0000_i1834" type="#_x0000_t75" style="width:13.5pt;height:13.5pt" o:ole="">
            <v:imagedata r:id="rId1347" o:title=""/>
          </v:shape>
          <o:OLEObject Type="Embed" ProgID="Equation.DSMT4" ShapeID="_x0000_i1834" DrawAspect="Content" ObjectID="_1747835983" r:id="rId1348"/>
        </w:object>
      </w:r>
      <w:r w:rsidRPr="002B1CAA">
        <w:rPr>
          <w:rFonts w:ascii="Times New Roman" w:eastAsia="Times New Roman" w:hAnsi="Times New Roman"/>
          <w:sz w:val="24"/>
          <w:szCs w:val="24"/>
        </w:rPr>
        <w:t xml:space="preserve"> thỏa mãn hệ: </w:t>
      </w:r>
      <w:r w:rsidRPr="002B1CAA">
        <w:rPr>
          <w:rFonts w:ascii="Times New Roman" w:eastAsia="Times New Roman" w:hAnsi="Times New Roman"/>
          <w:color w:val="0000FF"/>
          <w:position w:val="-66"/>
          <w:sz w:val="24"/>
          <w:szCs w:val="24"/>
        </w:rPr>
        <w:object w:dxaOrig="2897" w:dyaOrig="1440" w14:anchorId="123AEDB3">
          <v:shape id="_x0000_i1835" type="#_x0000_t75" style="width:144.5pt;height:1in" o:ole="">
            <v:imagedata r:id="rId1349" o:title=""/>
          </v:shape>
          <o:OLEObject Type="Embed" ProgID="Equation.DSMT4" ShapeID="_x0000_i1835" DrawAspect="Content" ObjectID="_1747835984" r:id="rId1350"/>
        </w:object>
      </w:r>
      <w:r w:rsidRPr="002B1CAA">
        <w:rPr>
          <w:rFonts w:ascii="Times New Roman" w:eastAsia="Times New Roman" w:hAnsi="Times New Roman"/>
          <w:color w:val="0000FF"/>
          <w:sz w:val="24"/>
          <w:szCs w:val="24"/>
        </w:rPr>
        <w:t>.</w:t>
      </w:r>
    </w:p>
    <w:p w14:paraId="791C42F2" w14:textId="77777777" w:rsidR="002E5A23" w:rsidRPr="002B1CAA" w:rsidRDefault="002E5A23" w:rsidP="00921B15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14"/>
          <w:sz w:val="24"/>
          <w:szCs w:val="24"/>
        </w:rPr>
        <w:object w:dxaOrig="1590" w:dyaOrig="416" w14:anchorId="79BDAFAF">
          <v:shape id="_x0000_i1836" type="#_x0000_t75" style="width:79.5pt;height:21pt" o:ole="">
            <v:imagedata r:id="rId1351" o:title=""/>
          </v:shape>
          <o:OLEObject Type="Embed" ProgID="Equation.DSMT4" ShapeID="_x0000_i1836" DrawAspect="Content" ObjectID="_1747835985" r:id="rId1352"/>
        </w:object>
      </w:r>
      <w:r w:rsidRPr="002B1CAA">
        <w:rPr>
          <w:rFonts w:ascii="Times New Roman" w:hAnsi="Times New Roman"/>
          <w:sz w:val="24"/>
          <w:szCs w:val="24"/>
        </w:rPr>
        <w:t xml:space="preserve"> là trung điểm của đoạn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433" w:dyaOrig="266" w14:anchorId="7D09CD99">
          <v:shape id="_x0000_i1837" type="#_x0000_t75" style="width:22pt;height:13.5pt" o:ole="">
            <v:imagedata r:id="rId1353" o:title=""/>
          </v:shape>
          <o:OLEObject Type="Embed" ProgID="Equation.DSMT4" ShapeID="_x0000_i1837" DrawAspect="Content" ObjectID="_1747835986" r:id="rId1354"/>
        </w:object>
      </w:r>
    </w:p>
    <w:p w14:paraId="4C412610" w14:textId="77777777" w:rsidR="002E5A23" w:rsidRPr="002B1CAA" w:rsidRDefault="002E5A23" w:rsidP="00921B15">
      <w:pPr>
        <w:spacing w:after="0"/>
        <w:ind w:left="992" w:firstLine="1"/>
        <w:rPr>
          <w:rFonts w:ascii="Times New Roman" w:eastAsia="Times New Roman" w:hAnsi="Times New Roman"/>
          <w:color w:val="0000FF"/>
          <w:sz w:val="24"/>
          <w:szCs w:val="24"/>
        </w:rPr>
      </w:pPr>
      <w:r w:rsidRPr="002B1CAA">
        <w:rPr>
          <w:rFonts w:ascii="Times New Roman" w:hAnsi="Times New Roman"/>
          <w:position w:val="-14"/>
          <w:sz w:val="24"/>
          <w:szCs w:val="24"/>
        </w:rPr>
        <w:object w:dxaOrig="1590" w:dyaOrig="416" w14:anchorId="7C215EB0">
          <v:shape id="_x0000_i1838" type="#_x0000_t75" style="width:79.5pt;height:21pt" o:ole="">
            <v:imagedata r:id="rId1355" o:title=""/>
          </v:shape>
          <o:OLEObject Type="Embed" ProgID="Equation.DSMT4" ShapeID="_x0000_i1838" DrawAspect="Content" ObjectID="_1747835987" r:id="rId1356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3A5377B" w14:textId="3428DBFE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38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E5A23" w:rsidRPr="005E1592">
        <w:rPr>
          <w:rFonts w:ascii="Times New Roman" w:hAnsi="Times New Roman"/>
          <w:sz w:val="24"/>
          <w:szCs w:val="24"/>
        </w:rPr>
        <w:t xml:space="preserve">Cho hình lập phương </w:t>
      </w:r>
      <w:r w:rsidR="002E5A23" w:rsidRPr="002B1CAA">
        <w:rPr>
          <w:position w:val="-6"/>
        </w:rPr>
        <w:object w:dxaOrig="1623" w:dyaOrig="283" w14:anchorId="273A8CBC">
          <v:shape id="_x0000_i1839" type="#_x0000_t75" style="width:81pt;height:14pt" o:ole="">
            <v:imagedata r:id="rId523" o:title=""/>
          </v:shape>
          <o:OLEObject Type="Embed" ProgID="Equation.DSMT4" ShapeID="_x0000_i1839" DrawAspect="Content" ObjectID="_1747835988" r:id="rId1357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có cạnh bằng </w:t>
      </w:r>
      <w:r w:rsidR="002E5A23" w:rsidRPr="002B1CAA">
        <w:rPr>
          <w:position w:val="-6"/>
        </w:rPr>
        <w:object w:dxaOrig="183" w:dyaOrig="225" w14:anchorId="0C35D973">
          <v:shape id="_x0000_i1840" type="#_x0000_t75" style="width:9pt;height:11.5pt" o:ole="">
            <v:imagedata r:id="rId525" o:title=""/>
          </v:shape>
          <o:OLEObject Type="Embed" ProgID="Equation.DSMT4" ShapeID="_x0000_i1840" DrawAspect="Content" ObjectID="_1747835989" r:id="rId1358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. Khoảng cách từ điểm </w:t>
      </w:r>
      <w:r w:rsidR="002E5A23" w:rsidRPr="002B1CAA">
        <w:rPr>
          <w:position w:val="-4"/>
        </w:rPr>
        <w:object w:dxaOrig="241" w:dyaOrig="258" w14:anchorId="08E3B964">
          <v:shape id="_x0000_i1841" type="#_x0000_t75" style="width:12pt;height:12.5pt" o:ole="">
            <v:imagedata r:id="rId527" o:title=""/>
          </v:shape>
          <o:OLEObject Type="Embed" ProgID="Equation.DSMT4" ShapeID="_x0000_i1841" DrawAspect="Content" ObjectID="_1747835990" r:id="rId1359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đến mặt phẳng </w:t>
      </w:r>
      <w:r w:rsidR="002E5A23" w:rsidRPr="002B1CAA">
        <w:rPr>
          <w:position w:val="-14"/>
        </w:rPr>
        <w:object w:dxaOrig="807" w:dyaOrig="408" w14:anchorId="234BF60A">
          <v:shape id="_x0000_i1842" type="#_x0000_t75" style="width:40.5pt;height:20.5pt" o:ole="">
            <v:imagedata r:id="rId529" o:title=""/>
          </v:shape>
          <o:OLEObject Type="Embed" ProgID="Equation.DSMT4" ShapeID="_x0000_i1842" DrawAspect="Content" ObjectID="_1747835991" r:id="rId1360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08077145" w14:textId="46E84D90" w:rsidR="002E5A23" w:rsidRPr="002B1CAA" w:rsidRDefault="002B1CAA" w:rsidP="00921B15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/>
          <w:sz w:val="24"/>
          <w:szCs w:val="24"/>
          <w:highlight w:val="yellow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24"/>
          <w:sz w:val="24"/>
          <w:szCs w:val="24"/>
        </w:rPr>
        <w:object w:dxaOrig="524" w:dyaOrig="674" w14:anchorId="342AA6C4">
          <v:shape id="_x0000_i1843" type="#_x0000_t75" style="width:26.5pt;height:33.5pt" o:ole="">
            <v:imagedata r:id="rId531" o:title=""/>
          </v:shape>
          <o:OLEObject Type="Embed" ProgID="Equation.DSMT4" ShapeID="_x0000_i1843" DrawAspect="Content" ObjectID="_1747835992" r:id="rId1361"/>
        </w:object>
      </w:r>
      <w:r w:rsidR="002E5A23" w:rsidRPr="002B1CAA">
        <w:rPr>
          <w:rFonts w:ascii="Times New Roman" w:hAnsi="Times New Roman"/>
          <w:b/>
          <w:bCs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24"/>
          <w:sz w:val="24"/>
          <w:szCs w:val="24"/>
        </w:rPr>
        <w:object w:dxaOrig="541" w:dyaOrig="674" w14:anchorId="634C6B77">
          <v:shape id="_x0000_i1844" type="#_x0000_t75" style="width:27pt;height:33.5pt" o:ole="">
            <v:imagedata r:id="rId533" o:title=""/>
          </v:shape>
          <o:OLEObject Type="Embed" ProgID="Equation.DSMT4" ShapeID="_x0000_i1844" DrawAspect="Content" ObjectID="_1747835993" r:id="rId1362"/>
        </w:object>
      </w:r>
      <w:r w:rsidR="002E5A23" w:rsidRPr="002B1CAA">
        <w:rPr>
          <w:rFonts w:ascii="Times New Roman" w:hAnsi="Times New Roman"/>
          <w:b/>
          <w:bCs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24"/>
          <w:sz w:val="24"/>
          <w:szCs w:val="24"/>
        </w:rPr>
        <w:object w:dxaOrig="541" w:dyaOrig="674" w14:anchorId="05C3B244">
          <v:shape id="_x0000_i1845" type="#_x0000_t75" style="width:27pt;height:33.5pt" o:ole="">
            <v:imagedata r:id="rId535" o:title=""/>
          </v:shape>
          <o:OLEObject Type="Embed" ProgID="Equation.DSMT4" ShapeID="_x0000_i1845" DrawAspect="Content" ObjectID="_1747835994" r:id="rId1363"/>
        </w:object>
      </w:r>
      <w:r w:rsidR="002E5A23" w:rsidRPr="002B1CAA">
        <w:rPr>
          <w:rFonts w:ascii="Times New Roman" w:hAnsi="Times New Roman"/>
          <w:b/>
          <w:bCs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24"/>
          <w:sz w:val="24"/>
          <w:szCs w:val="24"/>
          <w:highlight w:val="yellow"/>
        </w:rPr>
        <w:object w:dxaOrig="524" w:dyaOrig="674" w14:anchorId="3F9A7BBF">
          <v:shape id="_x0000_i1846" type="#_x0000_t75" style="width:26.5pt;height:33.5pt" o:ole="">
            <v:imagedata r:id="rId537" o:title=""/>
          </v:shape>
          <o:OLEObject Type="Embed" ProgID="Equation.DSMT4" ShapeID="_x0000_i1846" DrawAspect="Content" ObjectID="_1747835995" r:id="rId1364"/>
        </w:object>
      </w:r>
      <w:r w:rsidR="002E5A23" w:rsidRPr="002B1CAA">
        <w:rPr>
          <w:rFonts w:ascii="Times New Roman" w:hAnsi="Times New Roman"/>
          <w:b/>
          <w:bCs/>
          <w:sz w:val="24"/>
          <w:szCs w:val="24"/>
          <w:highlight w:val="yellow"/>
        </w:rPr>
        <w:t>.</w:t>
      </w:r>
    </w:p>
    <w:p w14:paraId="20912508" w14:textId="2E3FCD41" w:rsidR="002E5A23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7B4669E3" w14:textId="77777777" w:rsidR="002E5A23" w:rsidRPr="002B1CAA" w:rsidRDefault="002E5A23" w:rsidP="00921B15">
      <w:pPr>
        <w:spacing w:after="0"/>
        <w:ind w:left="992"/>
        <w:jc w:val="center"/>
        <w:rPr>
          <w:rFonts w:ascii="Times New Roman" w:hAnsi="Times New Roman"/>
          <w:b/>
          <w:color w:val="0000FF"/>
          <w:sz w:val="24"/>
          <w:szCs w:val="24"/>
          <w:highlight w:val="green"/>
        </w:rPr>
      </w:pPr>
      <w:r w:rsidRPr="002B1CAA">
        <w:rPr>
          <w:rFonts w:ascii="Times New Roman" w:hAnsi="Times New Roman"/>
          <w:b/>
          <w:noProof/>
          <w:color w:val="0000FF"/>
          <w:sz w:val="24"/>
          <w:szCs w:val="24"/>
          <w:lang w:val="en-US"/>
        </w:rPr>
        <w:lastRenderedPageBreak/>
        <w:drawing>
          <wp:inline distT="0" distB="0" distL="0" distR="0" wp14:anchorId="5798FCB3" wp14:editId="23235052">
            <wp:extent cx="2276475" cy="23145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91C54" w14:textId="77777777" w:rsidR="002E5A23" w:rsidRPr="002B1CAA" w:rsidRDefault="002E5A23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Gọi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241" w:dyaOrig="283" w14:anchorId="248A2C33">
          <v:shape id="_x0000_i1847" type="#_x0000_t75" style="width:12pt;height:14pt" o:ole="">
            <v:imagedata r:id="rId1366" o:title=""/>
          </v:shape>
          <o:OLEObject Type="Embed" ProgID="Equation.DSMT4" ShapeID="_x0000_i1847" DrawAspect="Content" ObjectID="_1747835996" r:id="rId1367"/>
        </w:object>
      </w:r>
      <w:r w:rsidRPr="002B1CAA">
        <w:rPr>
          <w:rFonts w:ascii="Times New Roman" w:hAnsi="Times New Roman"/>
          <w:sz w:val="24"/>
          <w:szCs w:val="24"/>
        </w:rPr>
        <w:t xml:space="preserve"> là trung điểm của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408" w:dyaOrig="258" w14:anchorId="63CE63E3">
          <v:shape id="_x0000_i1848" type="#_x0000_t75" style="width:20.5pt;height:12.5pt" o:ole="">
            <v:imagedata r:id="rId1368" o:title=""/>
          </v:shape>
          <o:OLEObject Type="Embed" ProgID="Equation.DSMT4" ShapeID="_x0000_i1848" DrawAspect="Content" ObjectID="_1747835997" r:id="rId1369"/>
        </w:objec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307" w:dyaOrig="283" w14:anchorId="7FDAE09D">
          <v:shape id="_x0000_i1849" type="#_x0000_t75" style="width:65pt;height:14pt" o:ole="">
            <v:imagedata r:id="rId1370" o:title=""/>
          </v:shape>
          <o:OLEObject Type="Embed" ProgID="Equation.DSMT4" ShapeID="_x0000_i1849" DrawAspect="Content" ObjectID="_1747835998" r:id="rId1371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10A0ADE4" w14:textId="77777777" w:rsidR="002E5A23" w:rsidRPr="002B1CAA" w:rsidRDefault="002E5A23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Do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847" w:dyaOrig="408" w14:anchorId="0AE7EF7C">
          <v:shape id="_x0000_i1850" type="#_x0000_t75" style="width:142.5pt;height:20.5pt" o:ole="">
            <v:imagedata r:id="rId1372" o:title=""/>
          </v:shape>
          <o:OLEObject Type="Embed" ProgID="Equation.DSMT4" ShapeID="_x0000_i1850" DrawAspect="Content" ObjectID="_1747835999" r:id="rId1373"/>
        </w:object>
      </w:r>
      <w:r w:rsidRPr="002B1CAA">
        <w:rPr>
          <w:rFonts w:ascii="Times New Roman" w:hAnsi="Times New Roman"/>
          <w:sz w:val="24"/>
          <w:szCs w:val="24"/>
        </w:rPr>
        <w:t xml:space="preserve"> suy ra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407" w:dyaOrig="408" w14:anchorId="7EDB12AD">
          <v:shape id="_x0000_i1851" type="#_x0000_t75" style="width:70.5pt;height:20.5pt" o:ole="">
            <v:imagedata r:id="rId1374" o:title=""/>
          </v:shape>
          <o:OLEObject Type="Embed" ProgID="Equation.DSMT4" ShapeID="_x0000_i1851" DrawAspect="Content" ObjectID="_1747836000" r:id="rId137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7F3BC277" w14:textId="77777777" w:rsidR="002E5A23" w:rsidRPr="002B1CAA" w:rsidRDefault="002E5A23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Kẻ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107" w:dyaOrig="283" w14:anchorId="3568849D">
          <v:shape id="_x0000_i1852" type="#_x0000_t75" style="width:55.5pt;height:14pt" o:ole="">
            <v:imagedata r:id="rId1376" o:title=""/>
          </v:shape>
          <o:OLEObject Type="Embed" ProgID="Equation.DSMT4" ShapeID="_x0000_i1852" DrawAspect="Content" ObjectID="_1747836001" r:id="rId1377"/>
        </w:objec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332" w:dyaOrig="283" w14:anchorId="05B447FE">
          <v:shape id="_x0000_i1853" type="#_x0000_t75" style="width:66.5pt;height:14pt" o:ole="">
            <v:imagedata r:id="rId1378" o:title=""/>
          </v:shape>
          <o:OLEObject Type="Embed" ProgID="Equation.DSMT4" ShapeID="_x0000_i1853" DrawAspect="Content" ObjectID="_1747836002" r:id="rId1379"/>
        </w:object>
      </w:r>
      <w:r w:rsidRPr="002B1CAA">
        <w:rPr>
          <w:rFonts w:ascii="Times New Roman" w:hAnsi="Times New Roman"/>
          <w:sz w:val="24"/>
          <w:szCs w:val="24"/>
        </w:rPr>
        <w:t xml:space="preserve">. Do đó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440" w:dyaOrig="408" w14:anchorId="703A7D4A">
          <v:shape id="_x0000_i1854" type="#_x0000_t75" style="width:1in;height:20.5pt" o:ole="">
            <v:imagedata r:id="rId1380" o:title=""/>
          </v:shape>
          <o:OLEObject Type="Embed" ProgID="Equation.DSMT4" ShapeID="_x0000_i1854" DrawAspect="Content" ObjectID="_1747836003" r:id="rId1381"/>
        </w:object>
      </w:r>
      <w:r w:rsidRPr="002B1CAA">
        <w:rPr>
          <w:rFonts w:ascii="Times New Roman" w:hAnsi="Times New Roman"/>
          <w:sz w:val="24"/>
          <w:szCs w:val="24"/>
        </w:rPr>
        <w:t xml:space="preserve"> hay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039" w:dyaOrig="408" w14:anchorId="0EE56B8F">
          <v:shape id="_x0000_i1855" type="#_x0000_t75" style="width:102pt;height:20.5pt" o:ole="">
            <v:imagedata r:id="rId1382" o:title=""/>
          </v:shape>
          <o:OLEObject Type="Embed" ProgID="Equation.DSMT4" ShapeID="_x0000_i1855" DrawAspect="Content" ObjectID="_1747836004" r:id="rId1383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32A049BD" w14:textId="77777777" w:rsidR="002E5A23" w:rsidRPr="002B1CAA" w:rsidRDefault="002E5A23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 có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157" w:dyaOrig="674" w14:anchorId="125C012D">
          <v:shape id="_x0000_i1856" type="#_x0000_t75" style="width:57.5pt;height:33.5pt" o:ole="">
            <v:imagedata r:id="rId1384" o:title=""/>
          </v:shape>
          <o:OLEObject Type="Embed" ProgID="Equation.DSMT4" ShapeID="_x0000_i1856" DrawAspect="Content" ObjectID="_1747836005" r:id="rId138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4A39B0E6" w14:textId="77777777" w:rsidR="002E5A23" w:rsidRPr="002B1CAA" w:rsidRDefault="002E5A23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Suy ra </w:t>
      </w:r>
      <w:r w:rsidRPr="002B1CAA">
        <w:rPr>
          <w:rFonts w:ascii="Times New Roman" w:hAnsi="Times New Roman"/>
          <w:position w:val="-76"/>
          <w:sz w:val="24"/>
          <w:szCs w:val="24"/>
        </w:rPr>
        <w:object w:dxaOrig="4137" w:dyaOrig="1140" w14:anchorId="6EA5E5F9">
          <v:shape id="_x0000_i1857" type="#_x0000_t75" style="width:207pt;height:57pt" o:ole="">
            <v:imagedata r:id="rId1386" o:title=""/>
          </v:shape>
          <o:OLEObject Type="Embed" ProgID="Equation.DSMT4" ShapeID="_x0000_i1857" DrawAspect="Content" ObjectID="_1747836006" r:id="rId1387"/>
        </w:objec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423" w:dyaOrig="674" w14:anchorId="6D747E5C">
          <v:shape id="_x0000_i1858" type="#_x0000_t75" style="width:71pt;height:33.5pt" o:ole="">
            <v:imagedata r:id="rId1388" o:title=""/>
          </v:shape>
          <o:OLEObject Type="Embed" ProgID="Equation.DSMT4" ShapeID="_x0000_i1858" DrawAspect="Content" ObjectID="_1747836007" r:id="rId1389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2444E35" w14:textId="77777777" w:rsidR="002E5A23" w:rsidRPr="002B1CAA" w:rsidRDefault="002E5A23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Vậy khoảng cách từ điểm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241" w:dyaOrig="258" w14:anchorId="292087D5">
          <v:shape id="_x0000_i1859" type="#_x0000_t75" style="width:12pt;height:12.5pt" o:ole="">
            <v:imagedata r:id="rId1390" o:title=""/>
          </v:shape>
          <o:OLEObject Type="Embed" ProgID="Equation.DSMT4" ShapeID="_x0000_i1859" DrawAspect="Content" ObjectID="_1747836008" r:id="rId1391"/>
        </w:object>
      </w:r>
      <w:r w:rsidRPr="002B1CAA">
        <w:rPr>
          <w:rFonts w:ascii="Times New Roman" w:hAnsi="Times New Roman"/>
          <w:sz w:val="24"/>
          <w:szCs w:val="24"/>
        </w:rPr>
        <w:t xml:space="preserve"> đến mặt phẳng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807" w:dyaOrig="408" w14:anchorId="6007CC52">
          <v:shape id="_x0000_i1860" type="#_x0000_t75" style="width:40.5pt;height:20.5pt" o:ole="">
            <v:imagedata r:id="rId1392" o:title=""/>
          </v:shape>
          <o:OLEObject Type="Embed" ProgID="Equation.DSMT4" ShapeID="_x0000_i1860" DrawAspect="Content" ObjectID="_1747836009" r:id="rId1393"/>
        </w:object>
      </w:r>
      <w:r w:rsidRPr="002B1CAA">
        <w:rPr>
          <w:rFonts w:ascii="Times New Roman" w:hAnsi="Times New Roman"/>
          <w:sz w:val="24"/>
          <w:szCs w:val="24"/>
        </w:rPr>
        <w:t xml:space="preserve"> bằng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524" w:dyaOrig="674" w14:anchorId="26364CBE">
          <v:shape id="_x0000_i1861" type="#_x0000_t75" style="width:26.5pt;height:33.5pt" o:ole="">
            <v:imagedata r:id="rId1394" o:title=""/>
          </v:shape>
          <o:OLEObject Type="Embed" ProgID="Equation.DSMT4" ShapeID="_x0000_i1861" DrawAspect="Content" ObjectID="_1747836010" r:id="rId139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B10CB60" w14:textId="3346653B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Câu 39:</w:t>
      </w:r>
      <w:r w:rsidRPr="002B1CAA">
        <w:rPr>
          <w:rFonts w:ascii="Times New Roman" w:eastAsia="Times New Roman" w:hAnsi="Times New Roman"/>
          <w:b/>
          <w:color w:val="008000"/>
          <w:sz w:val="24"/>
          <w:szCs w:val="24"/>
        </w:rPr>
        <w:tab/>
      </w:r>
      <w:r w:rsidR="002E5A23" w:rsidRPr="005E1592">
        <w:rPr>
          <w:rFonts w:ascii="Times New Roman" w:hAnsi="Times New Roman"/>
          <w:sz w:val="24"/>
          <w:szCs w:val="24"/>
        </w:rPr>
        <w:t xml:space="preserve">Gọi </w:t>
      </w:r>
      <w:r w:rsidR="002E5A23" w:rsidRPr="002B1CAA">
        <w:rPr>
          <w:position w:val="-6"/>
        </w:rPr>
        <w:object w:dxaOrig="225" w:dyaOrig="266" w14:anchorId="0C2ADE88">
          <v:shape id="_x0000_i1862" type="#_x0000_t75" style="width:11.5pt;height:13.5pt" o:ole="">
            <v:imagedata r:id="rId539" o:title=""/>
          </v:shape>
          <o:OLEObject Type="Embed" ProgID="Equation.DSMT4" ShapeID="_x0000_i1862" DrawAspect="Content" ObjectID="_1747836011" r:id="rId1396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là tập chứa tất cả các giá trị nguyên của tham số </w:t>
      </w:r>
      <w:r w:rsidR="002E5A23" w:rsidRPr="002B1CAA">
        <w:rPr>
          <w:position w:val="-6"/>
        </w:rPr>
        <w:object w:dxaOrig="266" w:dyaOrig="225" w14:anchorId="63A7C226">
          <v:shape id="_x0000_i1863" type="#_x0000_t75" style="width:13.5pt;height:11.5pt" o:ole="">
            <v:imagedata r:id="rId541" o:title=""/>
          </v:shape>
          <o:OLEObject Type="Embed" ProgID="Equation.DSMT4" ShapeID="_x0000_i1863" DrawAspect="Content" ObjectID="_1747836012" r:id="rId1397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để bất phương trình </w:t>
      </w:r>
      <w:r w:rsidR="002E5A23" w:rsidRPr="002B1CAA">
        <w:rPr>
          <w:position w:val="-16"/>
        </w:rPr>
        <w:object w:dxaOrig="4362" w:dyaOrig="433" w14:anchorId="35D0153B">
          <v:shape id="_x0000_i1864" type="#_x0000_t75" style="width:218.5pt;height:22pt" o:ole="">
            <v:imagedata r:id="rId543" o:title=""/>
          </v:shape>
          <o:OLEObject Type="Embed" ProgID="Equation.DSMT4" ShapeID="_x0000_i1864" DrawAspect="Content" ObjectID="_1747836013" r:id="rId1398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có miền nghiệm chứa đúng 4 giá trị nguyên của biến </w:t>
      </w:r>
      <w:r w:rsidR="002E5A23" w:rsidRPr="002B1CAA">
        <w:rPr>
          <w:position w:val="-6"/>
        </w:rPr>
        <w:object w:dxaOrig="191" w:dyaOrig="225" w14:anchorId="0ACB41B8">
          <v:shape id="_x0000_i1865" type="#_x0000_t75" style="width:10pt;height:11.5pt" o:ole="">
            <v:imagedata r:id="rId545" o:title=""/>
          </v:shape>
          <o:OLEObject Type="Embed" ProgID="Equation.DSMT4" ShapeID="_x0000_i1865" DrawAspect="Content" ObjectID="_1747836014" r:id="rId1399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. Số phần tử của </w:t>
      </w:r>
      <w:r w:rsidR="002E5A23" w:rsidRPr="002B1CAA">
        <w:rPr>
          <w:position w:val="-6"/>
        </w:rPr>
        <w:object w:dxaOrig="225" w:dyaOrig="266" w14:anchorId="32A4D5AF">
          <v:shape id="_x0000_i1866" type="#_x0000_t75" style="width:11.5pt;height:13.5pt" o:ole="">
            <v:imagedata r:id="rId547" o:title=""/>
          </v:shape>
          <o:OLEObject Type="Embed" ProgID="Equation.DSMT4" ShapeID="_x0000_i1866" DrawAspect="Content" ObjectID="_1747836015" r:id="rId1400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là</w:t>
      </w:r>
    </w:p>
    <w:p w14:paraId="0E17317B" w14:textId="2828553A" w:rsidR="002E5A2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4"/>
          <w:sz w:val="24"/>
          <w:szCs w:val="24"/>
          <w:highlight w:val="yellow"/>
        </w:rPr>
        <w:object w:dxaOrig="266" w:dyaOrig="266" w14:anchorId="78A669FF">
          <v:shape id="_x0000_i1867" type="#_x0000_t75" style="width:13.5pt;height:13.5pt" o:ole="">
            <v:imagedata r:id="rId549" o:title=""/>
          </v:shape>
          <o:OLEObject Type="Embed" ProgID="Equation.DSMT4" ShapeID="_x0000_i1867" DrawAspect="Content" ObjectID="_1747836016" r:id="rId1401"/>
        </w:object>
      </w:r>
      <w:r w:rsidR="002E5A23" w:rsidRPr="002B1CAA">
        <w:rPr>
          <w:rFonts w:ascii="Times New Roman" w:hAnsi="Times New Roman"/>
          <w:sz w:val="24"/>
          <w:szCs w:val="24"/>
          <w:highlight w:val="yellow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6"/>
          <w:sz w:val="24"/>
          <w:szCs w:val="24"/>
        </w:rPr>
        <w:object w:dxaOrig="266" w:dyaOrig="266" w14:anchorId="233D4A28">
          <v:shape id="_x0000_i1868" type="#_x0000_t75" style="width:13.5pt;height:13.5pt" o:ole="">
            <v:imagedata r:id="rId551" o:title=""/>
          </v:shape>
          <o:OLEObject Type="Embed" ProgID="Equation.DSMT4" ShapeID="_x0000_i1868" DrawAspect="Content" ObjectID="_1747836017" r:id="rId1402"/>
        </w:object>
      </w:r>
      <w:r w:rsidR="002E5A23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6"/>
          <w:sz w:val="24"/>
          <w:szCs w:val="24"/>
        </w:rPr>
        <w:object w:dxaOrig="183" w:dyaOrig="266" w14:anchorId="0152B761">
          <v:shape id="_x0000_i1869" type="#_x0000_t75" style="width:9pt;height:13.5pt" o:ole="">
            <v:imagedata r:id="rId553" o:title=""/>
          </v:shape>
          <o:OLEObject Type="Embed" ProgID="Equation.DSMT4" ShapeID="_x0000_i1869" DrawAspect="Content" ObjectID="_1747836018" r:id="rId1403"/>
        </w:object>
      </w:r>
      <w:r w:rsidR="002E5A23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4"/>
          <w:sz w:val="24"/>
          <w:szCs w:val="24"/>
        </w:rPr>
        <w:object w:dxaOrig="266" w:dyaOrig="266" w14:anchorId="5D51A55B">
          <v:shape id="_x0000_i1870" type="#_x0000_t75" style="width:13.5pt;height:13.5pt" o:ole="">
            <v:imagedata r:id="rId555" o:title=""/>
          </v:shape>
          <o:OLEObject Type="Embed" ProgID="Equation.DSMT4" ShapeID="_x0000_i1870" DrawAspect="Content" ObjectID="_1747836019" r:id="rId1404"/>
        </w:object>
      </w:r>
      <w:r w:rsidR="002E5A23" w:rsidRPr="002B1CAA">
        <w:rPr>
          <w:rFonts w:ascii="Times New Roman" w:hAnsi="Times New Roman"/>
          <w:sz w:val="24"/>
          <w:szCs w:val="24"/>
        </w:rPr>
        <w:t>.</w:t>
      </w:r>
    </w:p>
    <w:p w14:paraId="2AD1FD3F" w14:textId="29704C5A" w:rsidR="002E5A23" w:rsidRPr="002B1CAA" w:rsidRDefault="002B1CAA" w:rsidP="00921B15">
      <w:pPr>
        <w:spacing w:after="0"/>
        <w:ind w:left="992"/>
        <w:jc w:val="center"/>
        <w:rPr>
          <w:rFonts w:ascii="Times New Roman" w:eastAsia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eastAsia="Times New Roman" w:hAnsi="Times New Roman"/>
          <w:b/>
          <w:color w:val="0066FF"/>
          <w:sz w:val="24"/>
          <w:szCs w:val="24"/>
        </w:rPr>
        <w:t>Lời giải</w:t>
      </w:r>
    </w:p>
    <w:p w14:paraId="54ED3141" w14:textId="77777777" w:rsidR="002E5A23" w:rsidRPr="002B1CAA" w:rsidRDefault="002E5A23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Điều kiện </w:t>
      </w:r>
      <w:r w:rsidRPr="002B1CAA">
        <w:rPr>
          <w:rFonts w:ascii="Times New Roman" w:hAnsi="Times New Roman"/>
          <w:position w:val="-32"/>
          <w:sz w:val="24"/>
          <w:szCs w:val="24"/>
        </w:rPr>
        <w:object w:dxaOrig="2580" w:dyaOrig="766" w14:anchorId="204178D7">
          <v:shape id="_x0000_i1871" type="#_x0000_t75" style="width:129pt;height:38.5pt" o:ole="">
            <v:imagedata r:id="rId1405" o:title=""/>
          </v:shape>
          <o:OLEObject Type="Embed" ProgID="Equation.DSMT4" ShapeID="_x0000_i1871" DrawAspect="Content" ObjectID="_1747836020" r:id="rId1406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A875C83" w14:textId="77777777" w:rsidR="002E5A23" w:rsidRPr="002B1CAA" w:rsidRDefault="002E5A23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16"/>
          <w:sz w:val="24"/>
          <w:szCs w:val="24"/>
        </w:rPr>
        <w:object w:dxaOrig="8651" w:dyaOrig="466" w14:anchorId="0AC59AD0">
          <v:shape id="_x0000_i1872" type="#_x0000_t75" style="width:432.5pt;height:23.5pt" o:ole="">
            <v:imagedata r:id="rId1407" o:title=""/>
          </v:shape>
          <o:OLEObject Type="Embed" ProgID="Equation.DSMT4" ShapeID="_x0000_i1872" DrawAspect="Content" ObjectID="_1747836021" r:id="rId1408"/>
        </w:object>
      </w:r>
    </w:p>
    <w:p w14:paraId="25F4D586" w14:textId="77777777" w:rsidR="002E5A23" w:rsidRPr="002B1CAA" w:rsidRDefault="002E5A23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16"/>
          <w:sz w:val="24"/>
          <w:szCs w:val="24"/>
        </w:rPr>
        <w:object w:dxaOrig="6601" w:dyaOrig="466" w14:anchorId="59D0D4B5">
          <v:shape id="_x0000_i1873" type="#_x0000_t75" style="width:330pt;height:23.5pt" o:ole="">
            <v:imagedata r:id="rId1409" o:title=""/>
          </v:shape>
          <o:OLEObject Type="Embed" ProgID="Equation.DSMT4" ShapeID="_x0000_i1873" DrawAspect="Content" ObjectID="_1747836022" r:id="rId1410"/>
        </w:object>
      </w:r>
      <w:r w:rsidRPr="002B1CAA">
        <w:rPr>
          <w:rFonts w:ascii="Times New Roman" w:hAnsi="Times New Roman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341" w:dyaOrig="408" w14:anchorId="3B7D17F8">
          <v:shape id="_x0000_i1874" type="#_x0000_t75" style="width:17.5pt;height:20.5pt" o:ole="">
            <v:imagedata r:id="rId1411" o:title=""/>
          </v:shape>
          <o:OLEObject Type="Embed" ProgID="Equation.DSMT4" ShapeID="_x0000_i1874" DrawAspect="Content" ObjectID="_1747836023" r:id="rId1412"/>
        </w:object>
      </w:r>
    </w:p>
    <w:p w14:paraId="3CB0378B" w14:textId="77777777" w:rsidR="002E5A23" w:rsidRPr="002B1CAA" w:rsidRDefault="002E5A23" w:rsidP="00921B15">
      <w:pPr>
        <w:spacing w:after="0"/>
        <w:ind w:left="992"/>
        <w:jc w:val="both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2B1CAA">
        <w:rPr>
          <w:rFonts w:ascii="Times New Roman" w:hAnsi="Times New Roman"/>
          <w:position w:val="-14"/>
          <w:sz w:val="24"/>
          <w:szCs w:val="24"/>
        </w:rPr>
        <w:object w:dxaOrig="6767" w:dyaOrig="408" w14:anchorId="490D545E">
          <v:shape id="_x0000_i1875" type="#_x0000_t75" style="width:338.5pt;height:20.5pt" o:ole="">
            <v:imagedata r:id="rId1413" o:title=""/>
          </v:shape>
          <o:OLEObject Type="Embed" ProgID="Equation.DSMT4" ShapeID="_x0000_i1875" DrawAspect="Content" ObjectID="_1747836024" r:id="rId1414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4F4F9C5F" w14:textId="77777777" w:rsidR="002E5A23" w:rsidRPr="002B1CAA" w:rsidRDefault="002E5A23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ừ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341" w:dyaOrig="408" w14:anchorId="1F6A7ABC">
          <v:shape id="_x0000_i1876" type="#_x0000_t75" style="width:17.5pt;height:20.5pt" o:ole="">
            <v:imagedata r:id="rId1415" o:title=""/>
          </v:shape>
          <o:OLEObject Type="Embed" ProgID="Equation.DSMT4" ShapeID="_x0000_i1876" DrawAspect="Content" ObjectID="_1747836025" r:id="rId1416"/>
        </w:objec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300" w:dyaOrig="241" w14:anchorId="52F336F1">
          <v:shape id="_x0000_i1877" type="#_x0000_t75" style="width:15pt;height:12pt" o:ole="">
            <v:imagedata r:id="rId1417" o:title=""/>
          </v:shape>
          <o:OLEObject Type="Embed" ProgID="Equation.DSMT4" ShapeID="_x0000_i1877" DrawAspect="Content" ObjectID="_1747836026" r:id="rId1418"/>
        </w:object>
      </w:r>
      <w:r w:rsidRPr="002B1CAA">
        <w:rPr>
          <w:rFonts w:ascii="Times New Roman" w:hAnsi="Times New Roman"/>
          <w:sz w:val="24"/>
          <w:szCs w:val="24"/>
        </w:rPr>
        <w:t xml:space="preserve">Hệ điều kiện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358" w:dyaOrig="408" w14:anchorId="578FA1AD">
          <v:shape id="_x0000_i1878" type="#_x0000_t75" style="width:18pt;height:20.5pt" o:ole="">
            <v:imagedata r:id="rId1419" o:title=""/>
          </v:shape>
          <o:OLEObject Type="Embed" ProgID="Equation.DSMT4" ShapeID="_x0000_i1878" DrawAspect="Content" ObjectID="_1747836027" r:id="rId1420"/>
        </w:object>
      </w:r>
      <w:r w:rsidRPr="002B1CAA">
        <w:rPr>
          <w:rFonts w:ascii="Times New Roman" w:hAnsi="Times New Roman"/>
          <w:sz w:val="24"/>
          <w:szCs w:val="24"/>
        </w:rPr>
        <w:t xml:space="preserve">trở thành: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674" w:dyaOrig="266" w14:anchorId="3C3A59CB">
          <v:shape id="_x0000_i1879" type="#_x0000_t75" style="width:33.5pt;height:13.5pt" o:ole="">
            <v:imagedata r:id="rId1421" o:title=""/>
          </v:shape>
          <o:OLEObject Type="Embed" ProgID="Equation.DSMT4" ShapeID="_x0000_i1879" DrawAspect="Content" ObjectID="_1747836028" r:id="rId1422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3C2ED04A" w14:textId="77777777" w:rsidR="002E5A23" w:rsidRPr="002B1CAA" w:rsidRDefault="002E5A23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Xét hàm số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039" w:dyaOrig="408" w14:anchorId="25938276">
          <v:shape id="_x0000_i1880" type="#_x0000_t75" style="width:102pt;height:20.5pt" o:ole="">
            <v:imagedata r:id="rId1423" o:title=""/>
          </v:shape>
          <o:OLEObject Type="Embed" ProgID="Equation.DSMT4" ShapeID="_x0000_i1880" DrawAspect="Content" ObjectID="_1747836029" r:id="rId1424"/>
        </w:object>
      </w:r>
      <w:r w:rsidRPr="002B1CAA">
        <w:rPr>
          <w:rFonts w:ascii="Times New Roman" w:hAnsi="Times New Roman"/>
          <w:sz w:val="24"/>
          <w:szCs w:val="24"/>
        </w:rPr>
        <w:t xml:space="preserve"> trên khoảng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916" w:dyaOrig="408" w14:anchorId="2700A7CF">
          <v:shape id="_x0000_i1881" type="#_x0000_t75" style="width:46pt;height:20.5pt" o:ole="">
            <v:imagedata r:id="rId1425" o:title=""/>
          </v:shape>
          <o:OLEObject Type="Embed" ProgID="Equation.DSMT4" ShapeID="_x0000_i1881" DrawAspect="Content" ObjectID="_1747836030" r:id="rId1426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AF9704F" w14:textId="77777777" w:rsidR="002E5A23" w:rsidRPr="002B1CAA" w:rsidRDefault="002E5A23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 có: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981" w:dyaOrig="408" w14:anchorId="5F3279DA">
          <v:shape id="_x0000_i1882" type="#_x0000_t75" style="width:99pt;height:20.5pt" o:ole="">
            <v:imagedata r:id="rId1427" o:title=""/>
          </v:shape>
          <o:OLEObject Type="Embed" ProgID="Equation.DSMT4" ShapeID="_x0000_i1882" DrawAspect="Content" ObjectID="_1747836031" r:id="rId1428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7E568733" w14:textId="77777777" w:rsidR="002E5A23" w:rsidRPr="002B1CAA" w:rsidRDefault="002E5A23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30"/>
          <w:sz w:val="24"/>
          <w:szCs w:val="24"/>
        </w:rPr>
        <w:object w:dxaOrig="3404" w:dyaOrig="724" w14:anchorId="2E798F3E">
          <v:shape id="_x0000_i1883" type="#_x0000_t75" style="width:170pt;height:36pt" o:ole="">
            <v:imagedata r:id="rId1429" o:title=""/>
          </v:shape>
          <o:OLEObject Type="Embed" ProgID="Equation.DSMT4" ShapeID="_x0000_i1883" DrawAspect="Content" ObjectID="_1747836032" r:id="rId1430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88D9D25" w14:textId="77777777" w:rsidR="002E5A23" w:rsidRPr="002B1CAA" w:rsidRDefault="002E5A23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>Bảng biến thiên:</w:t>
      </w:r>
    </w:p>
    <w:p w14:paraId="4BD28AC1" w14:textId="77777777" w:rsidR="002E5A23" w:rsidRPr="002B1CAA" w:rsidRDefault="002E5A23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1CCD25D8" wp14:editId="053190F6">
            <wp:extent cx="5467350" cy="1809750"/>
            <wp:effectExtent l="0" t="0" r="0" b="0"/>
            <wp:docPr id="42" name="Picture 42" descr="Screenshot_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Screenshot_214"/>
                    <pic:cNvPicPr>
                      <a:picLocks noChangeAspect="1" noChangeArrowheads="1"/>
                    </pic:cNvPicPr>
                  </pic:nvPicPr>
                  <pic:blipFill>
                    <a:blip r:embed="rId1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1E0AF" w14:textId="77777777" w:rsidR="002E5A23" w:rsidRPr="002B1CAA" w:rsidRDefault="002E5A23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Để bất phương trình </w:t>
      </w:r>
      <w:r w:rsidRPr="002B1CAA">
        <w:rPr>
          <w:rFonts w:ascii="Times New Roman" w:hAnsi="Times New Roman"/>
          <w:position w:val="-16"/>
          <w:sz w:val="24"/>
          <w:szCs w:val="24"/>
        </w:rPr>
        <w:object w:dxaOrig="4362" w:dyaOrig="433" w14:anchorId="0878F859">
          <v:shape id="_x0000_i1884" type="#_x0000_t75" style="width:218.5pt;height:22pt" o:ole="">
            <v:imagedata r:id="rId1432" o:title=""/>
          </v:shape>
          <o:OLEObject Type="Embed" ProgID="Equation.DSMT4" ShapeID="_x0000_i1884" DrawAspect="Content" ObjectID="_1747836033" r:id="rId1433"/>
        </w:object>
      </w:r>
      <w:r w:rsidRPr="002B1CAA">
        <w:rPr>
          <w:rFonts w:ascii="Times New Roman" w:hAnsi="Times New Roman"/>
          <w:sz w:val="24"/>
          <w:szCs w:val="24"/>
        </w:rPr>
        <w:t xml:space="preserve"> có miền nghiệm chứa đúng</w:t>
      </w:r>
    </w:p>
    <w:p w14:paraId="19B579DC" w14:textId="77777777" w:rsidR="002E5A23" w:rsidRPr="002B1CAA" w:rsidRDefault="002E5A23" w:rsidP="00921B15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4 giá trị nguyên của biến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91" w:dyaOrig="225" w14:anchorId="23DC1200">
          <v:shape id="_x0000_i1885" type="#_x0000_t75" style="width:10pt;height:11.5pt" o:ole="">
            <v:imagedata r:id="rId1434" o:title=""/>
          </v:shape>
          <o:OLEObject Type="Embed" ProgID="Equation.DSMT4" ShapeID="_x0000_i1885" DrawAspect="Content" ObjectID="_1747836034" r:id="rId1435"/>
        </w:object>
      </w:r>
      <w:r w:rsidRPr="002B1CAA">
        <w:rPr>
          <w:rFonts w:ascii="Times New Roman" w:hAnsi="Times New Roman"/>
          <w:sz w:val="24"/>
          <w:szCs w:val="24"/>
        </w:rPr>
        <w:t xml:space="preserve"> khi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2905" w:dyaOrig="266" w14:anchorId="4CAB4F29">
          <v:shape id="_x0000_i1886" type="#_x0000_t75" style="width:145.5pt;height:13.5pt" o:ole="">
            <v:imagedata r:id="rId1436" o:title=""/>
          </v:shape>
          <o:OLEObject Type="Embed" ProgID="Equation.DSMT4" ShapeID="_x0000_i1886" DrawAspect="Content" ObjectID="_1747836035" r:id="rId143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210B00E" w14:textId="77777777" w:rsidR="002E5A23" w:rsidRPr="002B1CAA" w:rsidRDefault="002E5A23" w:rsidP="00921B15">
      <w:pPr>
        <w:spacing w:after="0"/>
        <w:ind w:left="992"/>
        <w:jc w:val="both"/>
        <w:rPr>
          <w:rFonts w:ascii="Times New Roman" w:eastAsia="Yu Mincho" w:hAnsi="Times New Roman"/>
          <w:sz w:val="24"/>
          <w:szCs w:val="24"/>
          <w:lang w:eastAsia="ja-JP"/>
        </w:rPr>
      </w:pPr>
      <w:r w:rsidRPr="002B1CAA">
        <w:rPr>
          <w:rFonts w:ascii="Times New Roman" w:hAnsi="Times New Roman"/>
          <w:sz w:val="24"/>
          <w:szCs w:val="24"/>
        </w:rPr>
        <w:t xml:space="preserve">Vậy có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266" w:dyaOrig="266" w14:anchorId="6308A478">
          <v:shape id="_x0000_i1887" type="#_x0000_t75" style="width:13.5pt;height:13.5pt" o:ole="">
            <v:imagedata r:id="rId1438" o:title=""/>
          </v:shape>
          <o:OLEObject Type="Embed" ProgID="Equation.DSMT4" ShapeID="_x0000_i1887" DrawAspect="Content" ObjectID="_1747836036" r:id="rId1439"/>
        </w:object>
      </w:r>
      <w:r w:rsidRPr="002B1CAA">
        <w:rPr>
          <w:rFonts w:ascii="Times New Roman" w:hAnsi="Times New Roman"/>
          <w:sz w:val="24"/>
          <w:szCs w:val="24"/>
        </w:rPr>
        <w:t xml:space="preserve"> giá trị nguyên của tham số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266" w:dyaOrig="225" w14:anchorId="5D9A81DC">
          <v:shape id="_x0000_i1888" type="#_x0000_t75" style="width:13.5pt;height:11.5pt" o:ole="">
            <v:imagedata r:id="rId1440" o:title=""/>
          </v:shape>
          <o:OLEObject Type="Embed" ProgID="Equation.DSMT4" ShapeID="_x0000_i1888" DrawAspect="Content" ObjectID="_1747836037" r:id="rId1441"/>
        </w:object>
      </w:r>
      <w:r w:rsidRPr="002B1CAA">
        <w:rPr>
          <w:rFonts w:ascii="Times New Roman" w:hAnsi="Times New Roman"/>
          <w:sz w:val="24"/>
          <w:szCs w:val="24"/>
        </w:rPr>
        <w:t xml:space="preserve"> thỏa mãn bài toán.</w:t>
      </w:r>
    </w:p>
    <w:p w14:paraId="5A56C967" w14:textId="33F072D1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0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2E5A23" w:rsidRPr="005E1592">
        <w:rPr>
          <w:rFonts w:ascii="Times New Roman" w:hAnsi="Times New Roman"/>
          <w:sz w:val="24"/>
          <w:szCs w:val="24"/>
        </w:rPr>
        <w:t xml:space="preserve">Cho hàm số </w:t>
      </w:r>
      <w:r w:rsidR="002E5A23" w:rsidRPr="002B1CAA">
        <w:object w:dxaOrig="585" w:dyaOrig="390" w14:anchorId="0B74AED7">
          <v:shape id="_x0000_i1889" type="#_x0000_t75" style="width:29.5pt;height:19.5pt" o:ole="">
            <v:imagedata r:id="rId557" o:title=""/>
          </v:shape>
          <o:OLEObject Type="Embed" ProgID="Equation.DSMT4" ShapeID="_x0000_i1889" DrawAspect="Content" ObjectID="_1747836038" r:id="rId1442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liên tục trên </w:t>
      </w:r>
      <w:r w:rsidR="002E5A23" w:rsidRPr="002B1CAA">
        <w:rPr>
          <w:position w:val="-4"/>
        </w:rPr>
        <w:object w:dxaOrig="255" w:dyaOrig="255" w14:anchorId="16642063">
          <v:shape id="_x0000_i1890" type="#_x0000_t75" style="width:13.5pt;height:13.5pt" o:ole="">
            <v:imagedata r:id="rId559" o:title=""/>
          </v:shape>
          <o:OLEObject Type="Embed" ProgID="Equation.DSMT4" ShapeID="_x0000_i1890" DrawAspect="Content" ObjectID="_1747836039" r:id="rId1443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. Gọi </w:t>
      </w:r>
      <w:r w:rsidR="002E5A23" w:rsidRPr="002B1CAA">
        <w:object w:dxaOrig="1215" w:dyaOrig="390" w14:anchorId="1A3B24DF">
          <v:shape id="_x0000_i1891" type="#_x0000_t75" style="width:61.5pt;height:19.5pt" o:ole="">
            <v:imagedata r:id="rId561" o:title=""/>
          </v:shape>
          <o:OLEObject Type="Embed" ProgID="Equation.DSMT4" ShapeID="_x0000_i1891" DrawAspect="Content" ObjectID="_1747836040" r:id="rId1444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là hai nguyên hàm của </w:t>
      </w:r>
      <w:r w:rsidR="002E5A23" w:rsidRPr="002B1CAA">
        <w:object w:dxaOrig="585" w:dyaOrig="390" w14:anchorId="6A024D9C">
          <v:shape id="_x0000_i1892" type="#_x0000_t75" style="width:29.5pt;height:19.5pt" o:ole="">
            <v:imagedata r:id="rId563" o:title=""/>
          </v:shape>
          <o:OLEObject Type="Embed" ProgID="Equation.DSMT4" ShapeID="_x0000_i1892" DrawAspect="Content" ObjectID="_1747836041" r:id="rId1445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trên </w:t>
      </w:r>
      <w:r w:rsidR="002E5A23" w:rsidRPr="002B1CAA">
        <w:rPr>
          <w:position w:val="-4"/>
        </w:rPr>
        <w:object w:dxaOrig="255" w:dyaOrig="255" w14:anchorId="75684843">
          <v:shape id="_x0000_i1893" type="#_x0000_t75" style="width:13.5pt;height:13.5pt" o:ole="">
            <v:imagedata r:id="rId565" o:title=""/>
          </v:shape>
          <o:OLEObject Type="Embed" ProgID="Equation.DSMT4" ShapeID="_x0000_i1893" DrawAspect="Content" ObjectID="_1747836042" r:id="rId1446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thỏa mãn </w:t>
      </w:r>
      <w:r w:rsidR="002E5A23" w:rsidRPr="002B1CAA">
        <w:object w:dxaOrig="1740" w:dyaOrig="400" w14:anchorId="3CA93670">
          <v:shape id="_x0000_i1894" type="#_x0000_t75" style="width:87pt;height:20.5pt" o:ole="">
            <v:imagedata r:id="rId567" o:title=""/>
          </v:shape>
          <o:OLEObject Type="Embed" ProgID="Equation.DSMT4" ShapeID="_x0000_i1894" DrawAspect="Content" ObjectID="_1747836043" r:id="rId1447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và </w:t>
      </w:r>
      <w:r w:rsidR="002E5A23" w:rsidRPr="002B1CAA">
        <w:object w:dxaOrig="1620" w:dyaOrig="400" w14:anchorId="429A4985">
          <v:shape id="_x0000_i1895" type="#_x0000_t75" style="width:81pt;height:20.5pt" o:ole="">
            <v:imagedata r:id="rId569" o:title=""/>
          </v:shape>
          <o:OLEObject Type="Embed" ProgID="Equation.DSMT4" ShapeID="_x0000_i1895" DrawAspect="Content" ObjectID="_1747836044" r:id="rId1448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. Khi đó </w:t>
      </w:r>
      <w:r w:rsidR="002E5A23" w:rsidRPr="002B1CAA">
        <w:rPr>
          <w:position w:val="-32"/>
        </w:rPr>
        <w:object w:dxaOrig="1960" w:dyaOrig="920" w14:anchorId="34033D32">
          <v:shape id="_x0000_i1896" type="#_x0000_t75" style="width:98.5pt;height:46pt" o:ole="">
            <v:imagedata r:id="rId571" o:title=""/>
          </v:shape>
          <o:OLEObject Type="Embed" ProgID="Equation.DSMT4" ShapeID="_x0000_i1896" DrawAspect="Content" ObjectID="_1747836045" r:id="rId1449"/>
        </w:object>
      </w:r>
      <w:r w:rsidR="002E5A23" w:rsidRPr="005E1592">
        <w:rPr>
          <w:rFonts w:ascii="Times New Roman" w:hAnsi="Times New Roman"/>
          <w:sz w:val="24"/>
          <w:szCs w:val="24"/>
        </w:rPr>
        <w:t xml:space="preserve"> bằng</w:t>
      </w:r>
    </w:p>
    <w:p w14:paraId="4CE43E1C" w14:textId="4F157C1A" w:rsidR="002E5A23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4"/>
          <w:sz w:val="24"/>
          <w:szCs w:val="24"/>
        </w:rPr>
        <w:object w:dxaOrig="300" w:dyaOrig="260" w14:anchorId="7B4F84BF">
          <v:shape id="_x0000_i1897" type="#_x0000_t75" style="width:15pt;height:13pt" o:ole="">
            <v:imagedata r:id="rId573" o:title=""/>
          </v:shape>
          <o:OLEObject Type="Embed" ProgID="Equation.DSMT4" ShapeID="_x0000_i1897" DrawAspect="Content" ObjectID="_1747836046" r:id="rId1450"/>
        </w:object>
      </w:r>
      <w:r w:rsidR="002E5A23" w:rsidRPr="002B1CAA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0000" w:themeColor="text1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B</w:t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4"/>
          <w:sz w:val="24"/>
          <w:szCs w:val="24"/>
        </w:rPr>
        <w:object w:dxaOrig="139" w:dyaOrig="260" w14:anchorId="34A48E92">
          <v:shape id="_x0000_i1898" type="#_x0000_t75" style="width:6.5pt;height:13pt" o:ole="">
            <v:imagedata r:id="rId575" o:title=""/>
          </v:shape>
          <o:OLEObject Type="Embed" ProgID="Equation.DSMT4" ShapeID="_x0000_i1898" DrawAspect="Content" ObjectID="_1747836047" r:id="rId1451"/>
        </w:object>
      </w:r>
      <w:r w:rsidR="002E5A23" w:rsidRPr="002B1CAA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0000" w:themeColor="text1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6"/>
          <w:sz w:val="24"/>
          <w:szCs w:val="24"/>
        </w:rPr>
        <w:object w:dxaOrig="180" w:dyaOrig="279" w14:anchorId="27FE4232">
          <v:shape id="_x0000_i1899" type="#_x0000_t75" style="width:9pt;height:14.5pt" o:ole="">
            <v:imagedata r:id="rId577" o:title=""/>
          </v:shape>
          <o:OLEObject Type="Embed" ProgID="Equation.DSMT4" ShapeID="_x0000_i1899" DrawAspect="Content" ObjectID="_1747836048" r:id="rId1452"/>
        </w:object>
      </w:r>
      <w:r w:rsidR="002E5A23" w:rsidRPr="002B1CAA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0000" w:themeColor="text1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2E5A23" w:rsidRPr="002B1CAA">
        <w:rPr>
          <w:rFonts w:ascii="Times New Roman" w:hAnsi="Times New Roman"/>
          <w:position w:val="-6"/>
          <w:sz w:val="24"/>
          <w:szCs w:val="24"/>
        </w:rPr>
        <w:object w:dxaOrig="320" w:dyaOrig="279" w14:anchorId="603E32C2">
          <v:shape id="_x0000_i1900" type="#_x0000_t75" style="width:15.5pt;height:14.5pt" o:ole="">
            <v:imagedata r:id="rId579" o:title=""/>
          </v:shape>
          <o:OLEObject Type="Embed" ProgID="Equation.DSMT4" ShapeID="_x0000_i1900" DrawAspect="Content" ObjectID="_1747836049" r:id="rId1453"/>
        </w:object>
      </w:r>
      <w:r w:rsidR="002E5A23" w:rsidRPr="002B1CAA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6B2F87F8" w14:textId="7C71807B" w:rsidR="002E5A23" w:rsidRPr="002B1CAA" w:rsidRDefault="002B1CAA" w:rsidP="00921B15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noProof/>
          <w:color w:val="009900"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Lời giải</w:t>
      </w:r>
    </w:p>
    <w:p w14:paraId="19802018" w14:textId="77777777" w:rsidR="002E5A23" w:rsidRPr="002B1CAA" w:rsidRDefault="002E5A23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</w:rPr>
        <w:t xml:space="preserve">Ta có: </w:t>
      </w:r>
      <w:r w:rsidRPr="002B1CAA">
        <w:rPr>
          <w:rFonts w:ascii="Times New Roman" w:hAnsi="Times New Roman"/>
          <w:position w:val="-36"/>
          <w:sz w:val="24"/>
          <w:szCs w:val="24"/>
        </w:rPr>
        <w:object w:dxaOrig="3820" w:dyaOrig="840" w14:anchorId="4D2E17F7">
          <v:shape id="_x0000_i1901" type="#_x0000_t75" style="width:192pt;height:41pt" o:ole="">
            <v:imagedata r:id="rId1454" o:title=""/>
          </v:shape>
          <o:OLEObject Type="Embed" ProgID="Equation.DSMT4" ShapeID="_x0000_i1901" DrawAspect="Content" ObjectID="_1747836050" r:id="rId1455"/>
        </w:object>
      </w:r>
    </w:p>
    <w:p w14:paraId="635BFAE1" w14:textId="77777777" w:rsidR="002E5A23" w:rsidRPr="002B1CAA" w:rsidRDefault="002E5A23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34"/>
          <w:sz w:val="24"/>
          <w:szCs w:val="24"/>
        </w:rPr>
        <w:object w:dxaOrig="5740" w:dyaOrig="800" w14:anchorId="7C5A3040">
          <v:shape id="_x0000_i1902" type="#_x0000_t75" style="width:286pt;height:40pt" o:ole="">
            <v:imagedata r:id="rId1456" o:title=""/>
          </v:shape>
          <o:OLEObject Type="Embed" ProgID="Equation.DSMT4" ShapeID="_x0000_i1902" DrawAspect="Content" ObjectID="_1747836051" r:id="rId1457"/>
        </w:object>
      </w:r>
    </w:p>
    <w:p w14:paraId="5AB4727D" w14:textId="77777777" w:rsidR="002E5A23" w:rsidRPr="002B1CAA" w:rsidRDefault="002E5A23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Vậy: </w:t>
      </w:r>
      <w:r w:rsidRPr="002B1CAA">
        <w:rPr>
          <w:rFonts w:ascii="Times New Roman" w:hAnsi="Times New Roman"/>
          <w:position w:val="-32"/>
          <w:sz w:val="24"/>
          <w:szCs w:val="24"/>
        </w:rPr>
        <w:object w:dxaOrig="5240" w:dyaOrig="920" w14:anchorId="2AF9F911">
          <v:shape id="_x0000_i1903" type="#_x0000_t75" style="width:261.5pt;height:46pt" o:ole="">
            <v:imagedata r:id="rId1458" o:title=""/>
          </v:shape>
          <o:OLEObject Type="Embed" ProgID="Equation.DSMT4" ShapeID="_x0000_i1903" DrawAspect="Content" ObjectID="_1747836052" r:id="rId1459"/>
        </w:object>
      </w:r>
    </w:p>
    <w:p w14:paraId="2DF054DB" w14:textId="28C96262" w:rsidR="006540E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1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6540EA" w:rsidRPr="005E1592">
        <w:rPr>
          <w:rFonts w:ascii="Times New Roman" w:hAnsi="Times New Roman"/>
          <w:sz w:val="24"/>
          <w:szCs w:val="24"/>
        </w:rPr>
        <w:t xml:space="preserve">Cho hàm số bậc ba </w:t>
      </w:r>
      <w:r w:rsidR="006540EA" w:rsidRPr="002B1CAA">
        <w:rPr>
          <w:position w:val="-14"/>
          <w:lang w:eastAsia="vi-VN"/>
        </w:rPr>
        <w:object w:dxaOrig="960" w:dyaOrig="408" w14:anchorId="146DF0CE">
          <v:shape id="_x0000_i1904" type="#_x0000_t75" style="width:48pt;height:20.5pt" o:ole="">
            <v:imagedata r:id="rId581" o:title=""/>
          </v:shape>
          <o:OLEObject Type="Embed" ProgID="Equation.DSMT4" ShapeID="_x0000_i1904" DrawAspect="Content" ObjectID="_1747836053" r:id="rId1460"/>
        </w:object>
      </w:r>
      <w:r w:rsidR="006540EA" w:rsidRPr="005E1592">
        <w:rPr>
          <w:rFonts w:ascii="Times New Roman" w:hAnsi="Times New Roman"/>
          <w:sz w:val="24"/>
          <w:szCs w:val="24"/>
        </w:rPr>
        <w:t xml:space="preserve"> có đồ thị như hình vẽ</w:t>
      </w:r>
    </w:p>
    <w:p w14:paraId="77F43431" w14:textId="77777777" w:rsidR="006540EA" w:rsidRPr="002B1CAA" w:rsidRDefault="006540EA" w:rsidP="00921B15">
      <w:pPr>
        <w:spacing w:after="0"/>
        <w:ind w:left="992" w:firstLine="1"/>
        <w:jc w:val="center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noProof/>
          <w:sz w:val="24"/>
          <w:szCs w:val="24"/>
          <w:lang w:val="en-US"/>
        </w:rPr>
        <w:drawing>
          <wp:inline distT="0" distB="0" distL="0" distR="0" wp14:anchorId="17A14231" wp14:editId="20751E9B">
            <wp:extent cx="1847850" cy="8953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01340F" w14:textId="77777777" w:rsidR="002B1CAA" w:rsidRPr="002B1CAA" w:rsidRDefault="006540EA" w:rsidP="00921B15">
      <w:pPr>
        <w:spacing w:after="0"/>
        <w:ind w:left="992" w:firstLine="1"/>
        <w:rPr>
          <w:rFonts w:ascii="Times New Roman" w:eastAsia="Calibri" w:hAnsi="Times New Roman"/>
          <w:bCs/>
          <w:sz w:val="24"/>
          <w:szCs w:val="24"/>
        </w:rPr>
      </w:pPr>
      <w:r w:rsidRPr="002B1CAA">
        <w:rPr>
          <w:rFonts w:ascii="Times New Roman" w:eastAsia="Calibri" w:hAnsi="Times New Roman"/>
          <w:bCs/>
          <w:color w:val="000000"/>
          <w:sz w:val="24"/>
          <w:szCs w:val="24"/>
          <w:lang w:val="nl-NL"/>
        </w:rPr>
        <w:t xml:space="preserve">Gọi </w:t>
      </w:r>
      <w:r w:rsidRPr="002B1CAA">
        <w:rPr>
          <w:rFonts w:ascii="Times New Roman" w:eastAsia="Calibri" w:hAnsi="Times New Roman"/>
          <w:bCs/>
          <w:color w:val="000000"/>
          <w:position w:val="-6"/>
          <w:sz w:val="24"/>
          <w:szCs w:val="24"/>
          <w:lang w:eastAsia="vi-VN"/>
        </w:rPr>
        <w:object w:dxaOrig="216" w:dyaOrig="288" w14:anchorId="58BBBE0A">
          <v:shape id="_x0000_i1905" type="#_x0000_t75" style="width:10.5pt;height:14.5pt" o:ole="">
            <v:imagedata r:id="rId584" o:title=""/>
          </v:shape>
          <o:OLEObject Type="Embed" ProgID="Equation.DSMT4" ShapeID="_x0000_i1905" DrawAspect="Content" ObjectID="_1747836054" r:id="rId1461"/>
        </w:object>
      </w:r>
      <w:r w:rsidRPr="002B1CAA">
        <w:rPr>
          <w:rFonts w:ascii="Times New Roman" w:eastAsia="Calibri" w:hAnsi="Times New Roman"/>
          <w:bCs/>
          <w:color w:val="000000"/>
          <w:sz w:val="24"/>
          <w:szCs w:val="24"/>
        </w:rPr>
        <w:t xml:space="preserve"> là tập hợp tất cả các giá trị nguyên của tham số </w:t>
      </w:r>
      <w:r w:rsidRPr="002B1CAA">
        <w:rPr>
          <w:rFonts w:ascii="Times New Roman" w:eastAsia="Calibri" w:hAnsi="Times New Roman"/>
          <w:bCs/>
          <w:color w:val="000000"/>
          <w:position w:val="-6"/>
          <w:sz w:val="24"/>
          <w:szCs w:val="24"/>
          <w:lang w:eastAsia="vi-VN"/>
        </w:rPr>
        <w:object w:dxaOrig="264" w:dyaOrig="216" w14:anchorId="3576701B">
          <v:shape id="_x0000_i1906" type="#_x0000_t75" style="width:13.5pt;height:10.5pt" o:ole="">
            <v:imagedata r:id="rId586" o:title=""/>
          </v:shape>
          <o:OLEObject Type="Embed" ProgID="Equation.DSMT4" ShapeID="_x0000_i1906" DrawAspect="Content" ObjectID="_1747836055" r:id="rId1462"/>
        </w:object>
      </w:r>
      <w:r w:rsidRPr="002B1CAA">
        <w:rPr>
          <w:rFonts w:ascii="Times New Roman" w:eastAsia="Calibri" w:hAnsi="Times New Roman"/>
          <w:bCs/>
          <w:color w:val="000000"/>
          <w:sz w:val="24"/>
          <w:szCs w:val="24"/>
        </w:rPr>
        <w:t xml:space="preserve"> để hàm số </w:t>
      </w:r>
      <w:r w:rsidRPr="002B1CAA">
        <w:rPr>
          <w:rFonts w:ascii="Times New Roman" w:eastAsia="Calibri" w:hAnsi="Times New Roman"/>
          <w:bCs/>
          <w:color w:val="000000"/>
          <w:position w:val="-20"/>
          <w:sz w:val="24"/>
          <w:szCs w:val="24"/>
          <w:lang w:eastAsia="vi-VN"/>
        </w:rPr>
        <w:object w:dxaOrig="1920" w:dyaOrig="504" w14:anchorId="1BB799EC">
          <v:shape id="_x0000_i1907" type="#_x0000_t75" style="width:96pt;height:25.5pt" o:ole="">
            <v:imagedata r:id="rId588" o:title=""/>
          </v:shape>
          <o:OLEObject Type="Embed" ProgID="Equation.DSMT4" ShapeID="_x0000_i1907" DrawAspect="Content" ObjectID="_1747836056" r:id="rId1463"/>
        </w:object>
      </w:r>
      <w:r w:rsidRPr="002B1CAA">
        <w:rPr>
          <w:rFonts w:ascii="Times New Roman" w:eastAsia="Calibri" w:hAnsi="Times New Roman"/>
          <w:bCs/>
          <w:color w:val="000000"/>
          <w:sz w:val="24"/>
          <w:szCs w:val="24"/>
        </w:rPr>
        <w:t xml:space="preserve"> có </w:t>
      </w:r>
      <w:r w:rsidRPr="002B1CAA">
        <w:rPr>
          <w:rFonts w:ascii="Times New Roman" w:eastAsia="Calibri" w:hAnsi="Times New Roman"/>
          <w:bCs/>
          <w:color w:val="000000"/>
          <w:position w:val="-6"/>
          <w:sz w:val="24"/>
          <w:szCs w:val="24"/>
          <w:lang w:eastAsia="vi-VN"/>
        </w:rPr>
        <w:object w:dxaOrig="180" w:dyaOrig="288" w14:anchorId="6D98AB9A">
          <v:shape id="_x0000_i1908" type="#_x0000_t75" style="width:9pt;height:14.5pt" o:ole="">
            <v:imagedata r:id="rId590" o:title=""/>
          </v:shape>
          <o:OLEObject Type="Embed" ProgID="Equation.DSMT4" ShapeID="_x0000_i1908" DrawAspect="Content" ObjectID="_1747836057" r:id="rId1464"/>
        </w:object>
      </w:r>
      <w:r w:rsidRPr="002B1CAA">
        <w:rPr>
          <w:rFonts w:ascii="Times New Roman" w:eastAsia="Calibri" w:hAnsi="Times New Roman"/>
          <w:bCs/>
          <w:color w:val="000000"/>
          <w:sz w:val="24"/>
          <w:szCs w:val="24"/>
        </w:rPr>
        <w:t xml:space="preserve"> điểm cực trị. Tổng các phần tử của </w:t>
      </w:r>
      <w:r w:rsidRPr="002B1CAA">
        <w:rPr>
          <w:rFonts w:ascii="Times New Roman" w:eastAsia="Calibri" w:hAnsi="Times New Roman"/>
          <w:bCs/>
          <w:color w:val="000000"/>
          <w:position w:val="-6"/>
          <w:sz w:val="24"/>
          <w:szCs w:val="24"/>
          <w:lang w:eastAsia="vi-VN"/>
        </w:rPr>
        <w:object w:dxaOrig="216" w:dyaOrig="288" w14:anchorId="14FC2DFB">
          <v:shape id="_x0000_i1909" type="#_x0000_t75" style="width:10.5pt;height:14.5pt" o:ole="">
            <v:imagedata r:id="rId592" o:title=""/>
          </v:shape>
          <o:OLEObject Type="Embed" ProgID="Equation.DSMT4" ShapeID="_x0000_i1909" DrawAspect="Content" ObjectID="_1747836058" r:id="rId1465"/>
        </w:object>
      </w:r>
      <w:r w:rsidRPr="002B1CAA">
        <w:rPr>
          <w:rFonts w:ascii="Times New Roman" w:eastAsia="Calibri" w:hAnsi="Times New Roman"/>
          <w:bCs/>
          <w:color w:val="000000"/>
          <w:sz w:val="24"/>
          <w:szCs w:val="24"/>
        </w:rPr>
        <w:t xml:space="preserve"> là</w:t>
      </w:r>
    </w:p>
    <w:p w14:paraId="38408B1D" w14:textId="686D4D16" w:rsidR="006540E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921B15">
        <w:rPr>
          <w:rFonts w:ascii="Times New Roman" w:eastAsia="Calibri" w:hAnsi="Times New Roman"/>
          <w:b/>
          <w:color w:val="0066FF"/>
          <w:sz w:val="24"/>
          <w:szCs w:val="24"/>
          <w:u w:val="single"/>
          <w:lang w:val="nl-NL"/>
        </w:rPr>
        <w:t>A</w:t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nl-NL"/>
        </w:rPr>
        <w:t xml:space="preserve"> </w:t>
      </w:r>
      <w:r w:rsidR="006540EA" w:rsidRPr="002B1CAA">
        <w:rPr>
          <w:rFonts w:ascii="Times New Roman" w:eastAsia="Calibri" w:hAnsi="Times New Roman"/>
          <w:b/>
          <w:color w:val="0000FF"/>
          <w:position w:val="-6"/>
          <w:sz w:val="24"/>
          <w:szCs w:val="24"/>
          <w:highlight w:val="yellow"/>
          <w:lang w:val="nl-NL" w:eastAsia="vi-VN"/>
        </w:rPr>
        <w:object w:dxaOrig="264" w:dyaOrig="288" w14:anchorId="297CB38D">
          <v:shape id="_x0000_i1910" type="#_x0000_t75" style="width:13.5pt;height:14.5pt" o:ole="">
            <v:imagedata r:id="rId594" o:title=""/>
          </v:shape>
          <o:OLEObject Type="Embed" ProgID="Equation.DSMT4" ShapeID="_x0000_i1910" DrawAspect="Content" ObjectID="_1747836059" r:id="rId1466"/>
        </w:objec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B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nl-NL"/>
        </w:rPr>
        <w:t xml:space="preserve"> </w:t>
      </w:r>
      <w:r w:rsidR="006540EA" w:rsidRPr="002B1CAA">
        <w:rPr>
          <w:rFonts w:ascii="Times New Roman" w:eastAsia="Calibri" w:hAnsi="Times New Roman"/>
          <w:b/>
          <w:color w:val="0000FF"/>
          <w:position w:val="-6"/>
          <w:sz w:val="24"/>
          <w:szCs w:val="24"/>
          <w:lang w:val="nl-NL" w:eastAsia="vi-VN"/>
        </w:rPr>
        <w:object w:dxaOrig="264" w:dyaOrig="288" w14:anchorId="3000F8FF">
          <v:shape id="_x0000_i1911" type="#_x0000_t75" style="width:13.5pt;height:14.5pt" o:ole="">
            <v:imagedata r:id="rId596" o:title=""/>
          </v:shape>
          <o:OLEObject Type="Embed" ProgID="Equation.DSMT4" ShapeID="_x0000_i1911" DrawAspect="Content" ObjectID="_1747836060" r:id="rId1467"/>
        </w:objec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C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nl-NL"/>
        </w:rPr>
        <w:t xml:space="preserve"> </w:t>
      </w:r>
      <w:r w:rsidR="006540EA" w:rsidRPr="002B1CAA">
        <w:rPr>
          <w:rFonts w:ascii="Times New Roman" w:eastAsia="Calibri" w:hAnsi="Times New Roman"/>
          <w:b/>
          <w:color w:val="0000FF"/>
          <w:position w:val="-6"/>
          <w:sz w:val="24"/>
          <w:szCs w:val="24"/>
          <w:lang w:val="nl-NL" w:eastAsia="vi-VN"/>
        </w:rPr>
        <w:object w:dxaOrig="264" w:dyaOrig="288" w14:anchorId="305D2122">
          <v:shape id="_x0000_i1912" type="#_x0000_t75" style="width:13.5pt;height:14.5pt" o:ole="">
            <v:imagedata r:id="rId598" o:title=""/>
          </v:shape>
          <o:OLEObject Type="Embed" ProgID="Equation.DSMT4" ShapeID="_x0000_i1912" DrawAspect="Content" ObjectID="_1747836061" r:id="rId1468"/>
        </w:object>
      </w:r>
      <w:r w:rsidRPr="002B1CAA">
        <w:rPr>
          <w:rFonts w:ascii="Times New Roman" w:hAnsi="Times New Roman"/>
          <w:sz w:val="24"/>
          <w:szCs w:val="24"/>
          <w:lang w:val="nl-NL"/>
        </w:rPr>
        <w:tab/>
      </w:r>
      <w:r w:rsidRPr="00921B15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D.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lang w:val="nl-NL"/>
        </w:rPr>
        <w:t xml:space="preserve"> </w:t>
      </w:r>
      <w:r w:rsidR="006540EA" w:rsidRPr="002B1CAA">
        <w:rPr>
          <w:rFonts w:ascii="Times New Roman" w:eastAsia="Calibri" w:hAnsi="Times New Roman"/>
          <w:b/>
          <w:color w:val="0000FF"/>
          <w:position w:val="-6"/>
          <w:sz w:val="24"/>
          <w:szCs w:val="24"/>
          <w:lang w:val="nl-NL" w:eastAsia="vi-VN"/>
        </w:rPr>
        <w:object w:dxaOrig="336" w:dyaOrig="288" w14:anchorId="7FCCEEAA">
          <v:shape id="_x0000_i1913" type="#_x0000_t75" style="width:16.5pt;height:14.5pt" o:ole="">
            <v:imagedata r:id="rId600" o:title=""/>
          </v:shape>
          <o:OLEObject Type="Embed" ProgID="Equation.DSMT4" ShapeID="_x0000_i1913" DrawAspect="Content" ObjectID="_1747836062" r:id="rId1469"/>
        </w:object>
      </w:r>
    </w:p>
    <w:p w14:paraId="1F25A563" w14:textId="1EC520A6" w:rsidR="006540EA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246963E" w14:textId="77777777" w:rsidR="006540EA" w:rsidRPr="002B1CAA" w:rsidRDefault="006540EA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  <w:lang w:val="nl-NL"/>
        </w:rPr>
        <w:t>Xét</w:t>
      </w:r>
      <w:r w:rsidRPr="002B1CAA">
        <w:rPr>
          <w:rFonts w:ascii="Times New Roman" w:eastAsia="Calibri" w:hAnsi="Times New Roman"/>
          <w:sz w:val="24"/>
          <w:szCs w:val="24"/>
        </w:rPr>
        <w:t xml:space="preserve"> hàm số </w:t>
      </w:r>
      <w:r w:rsidRPr="002B1CAA">
        <w:rPr>
          <w:rFonts w:ascii="Times New Roman" w:eastAsia="Times New Roman" w:hAnsi="Times New Roman"/>
          <w:position w:val="-20"/>
          <w:sz w:val="24"/>
          <w:szCs w:val="24"/>
          <w:lang w:eastAsia="vi-VN"/>
        </w:rPr>
        <w:object w:dxaOrig="1920" w:dyaOrig="528" w14:anchorId="73ECDD60">
          <v:shape id="_x0000_i1914" type="#_x0000_t75" style="width:96pt;height:26pt" o:ole="">
            <v:imagedata r:id="rId1470" o:title=""/>
          </v:shape>
          <o:OLEObject Type="Embed" ProgID="Equation.DSMT4" ShapeID="_x0000_i1914" DrawAspect="Content" ObjectID="_1747836063" r:id="rId1471"/>
        </w:object>
      </w:r>
      <w:r w:rsidRPr="002B1CAA">
        <w:rPr>
          <w:rFonts w:ascii="Times New Roman" w:hAnsi="Times New Roman"/>
          <w:sz w:val="24"/>
          <w:szCs w:val="24"/>
        </w:rPr>
        <w:t>, ta có</w:t>
      </w:r>
    </w:p>
    <w:p w14:paraId="68FE82BE" w14:textId="77777777" w:rsidR="006540EA" w:rsidRPr="002B1CAA" w:rsidRDefault="006540EA" w:rsidP="00921B15">
      <w:pPr>
        <w:spacing w:after="0"/>
        <w:ind w:left="992" w:firstLine="448"/>
        <w:rPr>
          <w:rFonts w:ascii="Times New Roman" w:eastAsia="Times New Roman" w:hAnsi="Times New Roman"/>
          <w:sz w:val="24"/>
          <w:szCs w:val="24"/>
        </w:rPr>
      </w:pPr>
      <w:r w:rsidRPr="002B1CAA">
        <w:rPr>
          <w:rFonts w:ascii="Times New Roman" w:eastAsia="Times New Roman" w:hAnsi="Times New Roman"/>
          <w:position w:val="-88"/>
          <w:sz w:val="24"/>
          <w:szCs w:val="24"/>
          <w:lang w:eastAsia="vi-VN"/>
        </w:rPr>
        <w:object w:dxaOrig="4800" w:dyaOrig="1860" w14:anchorId="60F5A22F">
          <v:shape id="_x0000_i1915" type="#_x0000_t75" style="width:240pt;height:93pt" o:ole="">
            <v:imagedata r:id="rId1472" o:title=""/>
          </v:shape>
          <o:OLEObject Type="Embed" ProgID="Equation.DSMT4" ShapeID="_x0000_i1915" DrawAspect="Content" ObjectID="_1747836064" r:id="rId1473"/>
        </w:object>
      </w:r>
    </w:p>
    <w:p w14:paraId="06EA920A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Xét hàm số </w:t>
      </w:r>
      <w:r w:rsidRPr="002B1CA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488" w:dyaOrig="456" w14:anchorId="4A5BDE15">
          <v:shape id="_x0000_i1916" type="#_x0000_t75" style="width:74.5pt;height:22.5pt" o:ole="">
            <v:imagedata r:id="rId1474" o:title=""/>
          </v:shape>
          <o:OLEObject Type="Embed" ProgID="Equation.DSMT4" ShapeID="_x0000_i1916" DrawAspect="Content" ObjectID="_1747836065" r:id="rId1475"/>
        </w:object>
      </w:r>
      <w:r w:rsidRPr="002B1CAA">
        <w:rPr>
          <w:rFonts w:ascii="Times New Roman" w:hAnsi="Times New Roman"/>
          <w:sz w:val="24"/>
          <w:szCs w:val="24"/>
        </w:rPr>
        <w:t>, ta có</w:t>
      </w:r>
    </w:p>
    <w:p w14:paraId="6FF13A09" w14:textId="77777777" w:rsidR="006540EA" w:rsidRPr="002B1CAA" w:rsidRDefault="006540EA" w:rsidP="00921B15">
      <w:pPr>
        <w:spacing w:after="0"/>
        <w:ind w:left="992" w:firstLine="448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eastAsia="Times New Roman" w:hAnsi="Times New Roman"/>
          <w:position w:val="-34"/>
          <w:sz w:val="24"/>
          <w:szCs w:val="24"/>
          <w:lang w:eastAsia="vi-VN"/>
        </w:rPr>
        <w:object w:dxaOrig="1895" w:dyaOrig="792" w14:anchorId="4163B2E1">
          <v:shape id="_x0000_i1917" type="#_x0000_t75" style="width:94.5pt;height:40pt" o:ole="">
            <v:imagedata r:id="rId1476" o:title=""/>
          </v:shape>
          <o:OLEObject Type="Embed" ProgID="Equation.DSMT4" ShapeID="_x0000_i1917" DrawAspect="Content" ObjectID="_1747836066" r:id="rId1477"/>
        </w:object>
      </w:r>
    </w:p>
    <w:tbl>
      <w:tblPr>
        <w:tblStyle w:val="TableGrid"/>
        <w:tblW w:w="0" w:type="auto"/>
        <w:tblInd w:w="2334" w:type="dxa"/>
        <w:tblLook w:val="04A0" w:firstRow="1" w:lastRow="0" w:firstColumn="1" w:lastColumn="0" w:noHBand="0" w:noVBand="1"/>
      </w:tblPr>
      <w:tblGrid>
        <w:gridCol w:w="956"/>
        <w:gridCol w:w="4785"/>
      </w:tblGrid>
      <w:tr w:rsidR="006540EA" w:rsidRPr="002B1CAA" w14:paraId="247F54B5" w14:textId="77777777" w:rsidTr="0061718A"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C5226" w14:textId="77777777" w:rsidR="006540EA" w:rsidRPr="002B1CAA" w:rsidRDefault="006540EA" w:rsidP="00921B15">
            <w:pPr>
              <w:spacing w:after="0"/>
              <w:ind w:hanging="720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 w:rsidRPr="002B1CAA">
              <w:rPr>
                <w:rFonts w:ascii="Times New Roman" w:eastAsia="Calibri" w:hAnsi="Times New Roman"/>
                <w:bCs/>
                <w:color w:val="000000"/>
                <w:position w:val="-6"/>
                <w:sz w:val="24"/>
                <w:szCs w:val="24"/>
                <w:lang w:eastAsia="vi-VN"/>
              </w:rPr>
              <w:object w:dxaOrig="192" w:dyaOrig="216" w14:anchorId="28D2471E">
                <v:shape id="_x0000_i1918" type="#_x0000_t75" style="width:10pt;height:10.5pt" o:ole="">
                  <v:imagedata r:id="rId1478" o:title=""/>
                </v:shape>
                <o:OLEObject Type="Embed" ProgID="Equation.DSMT4" ShapeID="_x0000_i1918" DrawAspect="Content" ObjectID="_1747836067" r:id="rId1479"/>
              </w:objec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F83E6A" w14:textId="77777777" w:rsidR="006540EA" w:rsidRPr="002B1CAA" w:rsidRDefault="006540EA" w:rsidP="00921B15">
            <w:pPr>
              <w:spacing w:after="0"/>
              <w:ind w:hanging="720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 w:rsidRPr="002B1CAA">
              <w:rPr>
                <w:rFonts w:ascii="Times New Roman" w:eastAsia="Calibri" w:hAnsi="Times New Roman"/>
                <w:bCs/>
                <w:color w:val="000000"/>
                <w:position w:val="-4"/>
                <w:sz w:val="24"/>
                <w:szCs w:val="24"/>
                <w:lang w:eastAsia="vi-VN"/>
              </w:rPr>
              <w:object w:dxaOrig="372" w:dyaOrig="192" w14:anchorId="25FF1A86">
                <v:shape id="_x0000_i1919" type="#_x0000_t75" style="width:18.5pt;height:10pt" o:ole="">
                  <v:imagedata r:id="rId1480" o:title=""/>
                </v:shape>
                <o:OLEObject Type="Embed" ProgID="Equation.DSMT4" ShapeID="_x0000_i1919" DrawAspect="Content" ObjectID="_1747836068" r:id="rId1481"/>
              </w:object>
            </w:r>
            <w:r w:rsidRPr="002B1CAA"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2B1CAA">
              <w:rPr>
                <w:rFonts w:ascii="Times New Roman" w:eastAsia="Calibri" w:hAnsi="Times New Roman"/>
                <w:bCs/>
                <w:color w:val="000000"/>
                <w:position w:val="-4"/>
                <w:sz w:val="24"/>
                <w:szCs w:val="24"/>
                <w:lang w:eastAsia="vi-VN"/>
              </w:rPr>
              <w:object w:dxaOrig="144" w:dyaOrig="264" w14:anchorId="46A94B3D">
                <v:shape id="_x0000_i1920" type="#_x0000_t75" style="width:7.5pt;height:13.5pt" o:ole="">
                  <v:imagedata r:id="rId1482" o:title=""/>
                </v:shape>
                <o:OLEObject Type="Embed" ProgID="Equation.DSMT4" ShapeID="_x0000_i1920" DrawAspect="Content" ObjectID="_1747836069" r:id="rId1483"/>
              </w:object>
            </w:r>
            <w:r w:rsidRPr="002B1CAA"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2B1CAA">
              <w:rPr>
                <w:rFonts w:ascii="Times New Roman" w:eastAsia="Calibri" w:hAnsi="Times New Roman"/>
                <w:bCs/>
                <w:color w:val="000000"/>
                <w:position w:val="-4"/>
                <w:sz w:val="24"/>
                <w:szCs w:val="24"/>
                <w:lang w:eastAsia="vi-VN"/>
              </w:rPr>
              <w:object w:dxaOrig="372" w:dyaOrig="216" w14:anchorId="67B844B7">
                <v:shape id="_x0000_i1921" type="#_x0000_t75" style="width:18.5pt;height:10.5pt" o:ole="">
                  <v:imagedata r:id="rId1484" o:title=""/>
                </v:shape>
                <o:OLEObject Type="Embed" ProgID="Equation.DSMT4" ShapeID="_x0000_i1921" DrawAspect="Content" ObjectID="_1747836070" r:id="rId1485"/>
              </w:object>
            </w:r>
            <w:r w:rsidRPr="002B1CAA"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 xml:space="preserve"> </w:t>
            </w:r>
          </w:p>
        </w:tc>
      </w:tr>
      <w:tr w:rsidR="006540EA" w:rsidRPr="002B1CAA" w14:paraId="7BE2D103" w14:textId="77777777" w:rsidTr="0061718A"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16252" w14:textId="77777777" w:rsidR="006540EA" w:rsidRPr="002B1CAA" w:rsidRDefault="006540EA" w:rsidP="00921B15">
            <w:pPr>
              <w:spacing w:after="0"/>
              <w:ind w:hanging="720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 w:rsidRPr="002B1CAA">
              <w:rPr>
                <w:rFonts w:ascii="Times New Roman" w:eastAsia="Calibri" w:hAnsi="Times New Roman"/>
                <w:bCs/>
                <w:color w:val="000000"/>
                <w:position w:val="-14"/>
                <w:sz w:val="24"/>
                <w:szCs w:val="24"/>
                <w:lang w:eastAsia="vi-VN"/>
              </w:rPr>
              <w:object w:dxaOrig="612" w:dyaOrig="408" w14:anchorId="23310D5A">
                <v:shape id="_x0000_i1922" type="#_x0000_t75" style="width:31pt;height:20.5pt" o:ole="">
                  <v:imagedata r:id="rId1486" o:title=""/>
                </v:shape>
                <o:OLEObject Type="Embed" ProgID="Equation.DSMT4" ShapeID="_x0000_i1922" DrawAspect="Content" ObjectID="_1747836071" r:id="rId1487"/>
              </w:objec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85B0F7" w14:textId="77777777" w:rsidR="006540EA" w:rsidRPr="002B1CAA" w:rsidRDefault="006540EA" w:rsidP="00921B15">
            <w:pPr>
              <w:spacing w:after="0"/>
              <w:ind w:hanging="720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 w:rsidRPr="002B1CAA"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2B1CAA">
              <w:rPr>
                <w:rFonts w:ascii="Times New Roman" w:eastAsia="Calibri" w:hAnsi="Times New Roman"/>
                <w:bCs/>
                <w:color w:val="000000"/>
                <w:position w:val="-4"/>
                <w:sz w:val="24"/>
                <w:szCs w:val="24"/>
                <w:lang w:eastAsia="vi-VN"/>
              </w:rPr>
              <w:object w:dxaOrig="192" w:dyaOrig="156" w14:anchorId="2BDA0C9D">
                <v:shape id="_x0000_i1923" type="#_x0000_t75" style="width:10pt;height:7.5pt" o:ole="">
                  <v:imagedata r:id="rId1488" o:title=""/>
                </v:shape>
                <o:OLEObject Type="Embed" ProgID="Equation.DSMT4" ShapeID="_x0000_i1923" DrawAspect="Content" ObjectID="_1747836072" r:id="rId1489"/>
              </w:object>
            </w:r>
            <w:r w:rsidRPr="002B1CAA"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2B1CAA">
              <w:rPr>
                <w:rFonts w:ascii="Times New Roman" w:eastAsia="Calibri" w:hAnsi="Times New Roman"/>
                <w:bCs/>
                <w:color w:val="000000"/>
                <w:position w:val="-6"/>
                <w:sz w:val="24"/>
                <w:szCs w:val="24"/>
                <w:lang w:eastAsia="vi-VN"/>
              </w:rPr>
              <w:object w:dxaOrig="192" w:dyaOrig="288" w14:anchorId="6722B17C">
                <v:shape id="_x0000_i1924" type="#_x0000_t75" style="width:10pt;height:14.5pt" o:ole="">
                  <v:imagedata r:id="rId1490" o:title=""/>
                </v:shape>
                <o:OLEObject Type="Embed" ProgID="Equation.DSMT4" ShapeID="_x0000_i1924" DrawAspect="Content" ObjectID="_1747836073" r:id="rId1491"/>
              </w:object>
            </w:r>
            <w:r w:rsidRPr="002B1CAA"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2B1CAA">
              <w:rPr>
                <w:rFonts w:ascii="Times New Roman" w:eastAsia="Calibri" w:hAnsi="Times New Roman"/>
                <w:bCs/>
                <w:color w:val="000000"/>
                <w:position w:val="-4"/>
                <w:sz w:val="24"/>
                <w:szCs w:val="24"/>
                <w:lang w:eastAsia="vi-VN"/>
              </w:rPr>
              <w:object w:dxaOrig="216" w:dyaOrig="216" w14:anchorId="38FFC2B5">
                <v:shape id="_x0000_i1925" type="#_x0000_t75" style="width:10.5pt;height:10.5pt" o:ole="">
                  <v:imagedata r:id="rId1492" o:title=""/>
                </v:shape>
                <o:OLEObject Type="Embed" ProgID="Equation.DSMT4" ShapeID="_x0000_i1925" DrawAspect="Content" ObjectID="_1747836074" r:id="rId1493"/>
              </w:object>
            </w:r>
          </w:p>
        </w:tc>
      </w:tr>
      <w:tr w:rsidR="006540EA" w:rsidRPr="002B1CAA" w14:paraId="28CC2AEC" w14:textId="77777777" w:rsidTr="0061718A"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965C3" w14:textId="77777777" w:rsidR="006540EA" w:rsidRPr="002B1CAA" w:rsidRDefault="006540EA" w:rsidP="00921B15">
            <w:pPr>
              <w:spacing w:after="0"/>
              <w:ind w:hanging="720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</w:p>
          <w:p w14:paraId="1741C57B" w14:textId="77777777" w:rsidR="006540EA" w:rsidRPr="002B1CAA" w:rsidRDefault="006540EA" w:rsidP="00921B15">
            <w:pPr>
              <w:spacing w:after="0"/>
              <w:ind w:hanging="720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 w:rsidRPr="002B1CAA">
              <w:rPr>
                <w:rFonts w:ascii="Times New Roman" w:eastAsia="Calibri" w:hAnsi="Times New Roman"/>
                <w:bCs/>
                <w:color w:val="000000"/>
                <w:position w:val="-14"/>
                <w:sz w:val="24"/>
                <w:szCs w:val="24"/>
                <w:lang w:eastAsia="vi-VN"/>
              </w:rPr>
              <w:object w:dxaOrig="576" w:dyaOrig="408" w14:anchorId="46DD595E">
                <v:shape id="_x0000_i1926" type="#_x0000_t75" style="width:28.5pt;height:20.5pt" o:ole="">
                  <v:imagedata r:id="rId1494" o:title=""/>
                </v:shape>
                <o:OLEObject Type="Embed" ProgID="Equation.DSMT4" ShapeID="_x0000_i1926" DrawAspect="Content" ObjectID="_1747836075" r:id="rId1495"/>
              </w:objec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41B8C7" w14:textId="77777777" w:rsidR="006540EA" w:rsidRPr="002B1CAA" w:rsidRDefault="006540EA" w:rsidP="00921B15">
            <w:pPr>
              <w:spacing w:after="0"/>
              <w:ind w:hanging="720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 w:rsidRPr="002B1CAA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823DAC1" wp14:editId="228BEBAB">
                      <wp:simplePos x="0" y="0"/>
                      <wp:positionH relativeFrom="column">
                        <wp:posOffset>1510665</wp:posOffset>
                      </wp:positionH>
                      <wp:positionV relativeFrom="paragraph">
                        <wp:posOffset>203200</wp:posOffset>
                      </wp:positionV>
                      <wp:extent cx="908050" cy="483235"/>
                      <wp:effectExtent l="15240" t="58420" r="38735" b="10795"/>
                      <wp:wrapNone/>
                      <wp:docPr id="45" name="Straight Arrow Connector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08050" cy="4832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4DC556" id="Straight Arrow Connector 45" o:spid="_x0000_s1026" type="#_x0000_t32" style="position:absolute;margin-left:118.95pt;margin-top:16pt;width:71.5pt;height:38.0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" strokeweight="1pt">
                      <v:stroke endarrow="block"/>
                    </v:shape>
                  </w:pict>
                </mc:Fallback>
              </mc:AlternateContent>
            </w:r>
            <w:r w:rsidRPr="002B1CAA">
              <w:rPr>
                <w:rFonts w:ascii="Times New Roman" w:eastAsia="Calibri" w:hAnsi="Times New Roman"/>
                <w:bCs/>
                <w:color w:val="000000"/>
                <w:position w:val="-4"/>
                <w:sz w:val="24"/>
                <w:szCs w:val="24"/>
                <w:lang w:eastAsia="vi-VN"/>
              </w:rPr>
              <w:object w:dxaOrig="372" w:dyaOrig="216" w14:anchorId="34BA4D28">
                <v:shape id="_x0000_i1927" type="#_x0000_t75" style="width:18.5pt;height:10.5pt" o:ole="">
                  <v:imagedata r:id="rId1496" o:title=""/>
                </v:shape>
                <o:OLEObject Type="Embed" ProgID="Equation.DSMT4" ShapeID="_x0000_i1927" DrawAspect="Content" ObjectID="_1747836076" r:id="rId1497"/>
              </w:object>
            </w:r>
            <w:r w:rsidRPr="002B1CAA"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2B1CAA">
              <w:rPr>
                <w:rFonts w:ascii="Times New Roman" w:eastAsia="Calibri" w:hAnsi="Times New Roman"/>
                <w:bCs/>
                <w:color w:val="000000"/>
                <w:position w:val="-4"/>
                <w:sz w:val="24"/>
                <w:szCs w:val="24"/>
                <w:lang w:eastAsia="vi-VN"/>
              </w:rPr>
              <w:object w:dxaOrig="372" w:dyaOrig="216" w14:anchorId="6A2EC17C">
                <v:shape id="_x0000_i1928" type="#_x0000_t75" style="width:18.5pt;height:10.5pt" o:ole="">
                  <v:imagedata r:id="rId1484" o:title=""/>
                </v:shape>
                <o:OLEObject Type="Embed" ProgID="Equation.DSMT4" ShapeID="_x0000_i1928" DrawAspect="Content" ObjectID="_1747836077" r:id="rId1498"/>
              </w:object>
            </w:r>
          </w:p>
          <w:p w14:paraId="615A93DD" w14:textId="77777777" w:rsidR="006540EA" w:rsidRPr="002B1CAA" w:rsidRDefault="006540EA" w:rsidP="00921B15">
            <w:pPr>
              <w:spacing w:after="0"/>
              <w:ind w:hanging="720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 w:rsidRPr="002B1CAA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5720" distB="45720" distL="114300" distR="114300" simplePos="0" relativeHeight="251660288" behindDoc="1" locked="0" layoutInCell="1" allowOverlap="1" wp14:anchorId="6CDCB285" wp14:editId="69B98962">
                      <wp:simplePos x="0" y="0"/>
                      <wp:positionH relativeFrom="column">
                        <wp:posOffset>2141220</wp:posOffset>
                      </wp:positionH>
                      <wp:positionV relativeFrom="paragraph">
                        <wp:posOffset>20955</wp:posOffset>
                      </wp:positionV>
                      <wp:extent cx="785495" cy="304800"/>
                      <wp:effectExtent l="0" t="0" r="0" b="635"/>
                      <wp:wrapNone/>
                      <wp:docPr id="44" name="Text Box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549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CC0D205" w14:textId="77777777" w:rsidR="0061718A" w:rsidRDefault="0061718A" w:rsidP="006540EA">
                                  <w:r>
                                    <w:rPr>
                                      <w:rFonts w:eastAsia="Times New Roman"/>
                                      <w:szCs w:val="24"/>
                                      <w:lang w:eastAsia="vi-VN"/>
                                    </w:rPr>
                                    <w:object w:dxaOrig="948" w:dyaOrig="336" w14:anchorId="0A8A0A7B">
                                      <v:shape id="_x0000_i1930" type="#_x0000_t75" style="width:47.5pt;height:16.5pt" o:ole="">
                                        <v:imagedata r:id="rId1499" o:title=""/>
                                      </v:shape>
                                      <o:OLEObject Type="Embed" ProgID="Equation.DSMT4" ShapeID="_x0000_i1930" DrawAspect="Content" ObjectID="_1747836301" r:id="rId150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6CDCB285" id="Text Box 44" o:spid="_x0000_s1026" type="#_x0000_t202" style="position:absolute;margin-left:168.6pt;margin-top:1.65pt;width:61.85pt;height:24pt;z-index:-251656192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" stroked="f">
                      <v:textbox style="mso-fit-shape-to-text:t">
                        <w:txbxContent>
                          <w:p w14:paraId="6CC0D205" w14:textId="77777777" w:rsidR="0061718A" w:rsidRDefault="0061718A" w:rsidP="006540EA">
                            <w:r>
                              <w:rPr>
                                <w:rFonts w:eastAsia="Times New Roman"/>
                                <w:szCs w:val="24"/>
                                <w:lang w:eastAsia="vi-VN"/>
                              </w:rPr>
                              <w:object w:dxaOrig="948" w:dyaOrig="336" w14:anchorId="0A8A0A7B">
                                <v:shape id="_x0000_i1930" type="#_x0000_t75" style="width:47.5pt;height:16.5pt" o:ole="">
                                  <v:imagedata r:id="rId1499" o:title=""/>
                                </v:shape>
                                <o:OLEObject Type="Embed" ProgID="Equation.DSMT4" ShapeID="_x0000_i1930" DrawAspect="Content" ObjectID="_1747836301" r:id="rId150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B1CAA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DD85231" wp14:editId="3ED5D042">
                      <wp:simplePos x="0" y="0"/>
                      <wp:positionH relativeFrom="column">
                        <wp:posOffset>261620</wp:posOffset>
                      </wp:positionH>
                      <wp:positionV relativeFrom="paragraph">
                        <wp:posOffset>40005</wp:posOffset>
                      </wp:positionV>
                      <wp:extent cx="940435" cy="405765"/>
                      <wp:effectExtent l="13970" t="6985" r="36195" b="5397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40435" cy="4057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4EAFA7" id="Straight Arrow Connector 1" o:spid="_x0000_s1026" type="#_x0000_t32" style="position:absolute;margin-left:20.6pt;margin-top:3.15pt;width:74.05pt;height:31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" strokeweight="1pt">
                      <v:stroke endarrow="block"/>
                    </v:shape>
                  </w:pict>
                </mc:Fallback>
              </mc:AlternateContent>
            </w:r>
            <w:r w:rsidRPr="002B1CAA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BA33F22" wp14:editId="30B9B5F2">
                      <wp:simplePos x="0" y="0"/>
                      <wp:positionH relativeFrom="margin">
                        <wp:posOffset>428625</wp:posOffset>
                      </wp:positionH>
                      <wp:positionV relativeFrom="paragraph">
                        <wp:posOffset>259715</wp:posOffset>
                      </wp:positionV>
                      <wp:extent cx="1809115" cy="6350"/>
                      <wp:effectExtent l="9525" t="17145" r="10160" b="1460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09115" cy="635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A22F7A" id="Straight Connector 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3.75pt,20.45pt" to="176.2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" strokecolor="#70ad47" strokeweight="1.5pt">
                      <w10:wrap anchorx="margin"/>
                    </v:line>
                  </w:pict>
                </mc:Fallback>
              </mc:AlternateContent>
            </w:r>
          </w:p>
          <w:p w14:paraId="6AE782DD" w14:textId="77777777" w:rsidR="006540EA" w:rsidRPr="002B1CAA" w:rsidRDefault="006540EA" w:rsidP="00921B15">
            <w:pPr>
              <w:spacing w:after="0"/>
              <w:ind w:hanging="720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 w:rsidRPr="002B1CAA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5720" distB="45720" distL="114300" distR="114300" simplePos="0" relativeHeight="251663360" behindDoc="1" locked="0" layoutInCell="1" allowOverlap="1" wp14:anchorId="5F85E066" wp14:editId="2DFEA0F1">
                      <wp:simplePos x="0" y="0"/>
                      <wp:positionH relativeFrom="column">
                        <wp:posOffset>2076450</wp:posOffset>
                      </wp:positionH>
                      <wp:positionV relativeFrom="paragraph">
                        <wp:posOffset>40640</wp:posOffset>
                      </wp:positionV>
                      <wp:extent cx="869315" cy="304800"/>
                      <wp:effectExtent l="0" t="0" r="0" b="1270"/>
                      <wp:wrapNone/>
                      <wp:docPr id="41" name="Text Box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6931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B24EDC9" w14:textId="77777777" w:rsidR="0061718A" w:rsidRDefault="0061718A" w:rsidP="006540EA">
                                  <w:r>
                                    <w:rPr>
                                      <w:rFonts w:eastAsia="Times New Roman"/>
                                      <w:szCs w:val="24"/>
                                      <w:lang w:eastAsia="vi-VN"/>
                                    </w:rPr>
                                    <w:object w:dxaOrig="1080" w:dyaOrig="336" w14:anchorId="627A5BE9">
                                      <v:shape id="_x0000_i1932" type="#_x0000_t75" style="width:54pt;height:16.5pt" o:ole="">
                                        <v:imagedata r:id="rId1502" o:title=""/>
                                      </v:shape>
                                      <o:OLEObject Type="Embed" ProgID="Equation.DSMT4" ShapeID="_x0000_i1932" DrawAspect="Content" ObjectID="_1747836302" r:id="rId150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F85E066" id="Text Box 41" o:spid="_x0000_s1027" type="#_x0000_t202" style="position:absolute;margin-left:163.5pt;margin-top:3.2pt;width:68.45pt;height:24pt;z-index:-25165312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" stroked="f">
                      <v:textbox style="mso-fit-shape-to-text:t">
                        <w:txbxContent>
                          <w:p w14:paraId="0B24EDC9" w14:textId="77777777" w:rsidR="0061718A" w:rsidRDefault="0061718A" w:rsidP="006540EA">
                            <w:r>
                              <w:rPr>
                                <w:rFonts w:eastAsia="Times New Roman"/>
                                <w:szCs w:val="24"/>
                                <w:lang w:eastAsia="vi-VN"/>
                              </w:rPr>
                              <w:object w:dxaOrig="1080" w:dyaOrig="336" w14:anchorId="627A5BE9">
                                <v:shape id="_x0000_i1932" type="#_x0000_t75" style="width:54pt;height:16.5pt" o:ole="">
                                  <v:imagedata r:id="rId1502" o:title=""/>
                                </v:shape>
                                <o:OLEObject Type="Embed" ProgID="Equation.DSMT4" ShapeID="_x0000_i1932" DrawAspect="Content" ObjectID="_1747836302" r:id="rId150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B1CAA"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2B1CAA">
              <w:rPr>
                <w:rFonts w:ascii="Times New Roman" w:eastAsia="Calibri" w:hAnsi="Times New Roman"/>
                <w:bCs/>
                <w:color w:val="000000"/>
                <w:position w:val="-6"/>
                <w:sz w:val="24"/>
                <w:szCs w:val="24"/>
                <w:lang w:eastAsia="vi-VN"/>
              </w:rPr>
              <w:object w:dxaOrig="192" w:dyaOrig="288" w14:anchorId="1EC1969A">
                <v:shape id="_x0000_i1933" type="#_x0000_t75" style="width:10pt;height:14.5pt" o:ole="">
                  <v:imagedata r:id="rId1505" o:title=""/>
                </v:shape>
                <o:OLEObject Type="Embed" ProgID="Equation.DSMT4" ShapeID="_x0000_i1933" DrawAspect="Content" ObjectID="_1747836078" r:id="rId1506"/>
              </w:object>
            </w:r>
          </w:p>
          <w:p w14:paraId="4E94429C" w14:textId="77777777" w:rsidR="006540EA" w:rsidRPr="002B1CAA" w:rsidRDefault="006540EA" w:rsidP="00921B15">
            <w:pPr>
              <w:spacing w:after="0"/>
              <w:ind w:hanging="720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 w:rsidRPr="002B1CAA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C710902" wp14:editId="377341D5">
                      <wp:simplePos x="0" y="0"/>
                      <wp:positionH relativeFrom="margin">
                        <wp:posOffset>454660</wp:posOffset>
                      </wp:positionH>
                      <wp:positionV relativeFrom="paragraph">
                        <wp:posOffset>64770</wp:posOffset>
                      </wp:positionV>
                      <wp:extent cx="1731645" cy="0"/>
                      <wp:effectExtent l="16510" t="17780" r="13970" b="10795"/>
                      <wp:wrapNone/>
                      <wp:docPr id="31" name="Straight Connector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73164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55A11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BD169D" id="Straight Connector 31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5.8pt,5.1pt" to="172.15pt,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" strokecolor="#c55a11" strokeweight="1.5pt">
                      <w10:wrap anchorx="margin"/>
                    </v:line>
                  </w:pict>
                </mc:Fallback>
              </mc:AlternateContent>
            </w:r>
          </w:p>
        </w:tc>
      </w:tr>
    </w:tbl>
    <w:p w14:paraId="3B9767D1" w14:textId="77777777" w:rsidR="006540EA" w:rsidRPr="002B1CAA" w:rsidRDefault="006540EA" w:rsidP="00921B15">
      <w:pPr>
        <w:spacing w:after="0"/>
        <w:ind w:left="992" w:firstLine="448"/>
        <w:rPr>
          <w:rFonts w:ascii="Times New Roman" w:eastAsia="Calibri" w:hAnsi="Times New Roman"/>
          <w:bCs/>
          <w:color w:val="000000"/>
          <w:sz w:val="24"/>
          <w:szCs w:val="24"/>
          <w:lang w:eastAsia="vi-VN"/>
        </w:rPr>
      </w:pPr>
    </w:p>
    <w:p w14:paraId="3A768CBA" w14:textId="77777777" w:rsidR="006540EA" w:rsidRPr="002B1CAA" w:rsidRDefault="006540EA" w:rsidP="00921B15">
      <w:pPr>
        <w:spacing w:after="0"/>
        <w:ind w:left="992"/>
        <w:rPr>
          <w:rFonts w:ascii="Times New Roman" w:eastAsia="Calibri" w:hAnsi="Times New Roman"/>
          <w:bCs/>
          <w:color w:val="000000"/>
          <w:sz w:val="24"/>
          <w:szCs w:val="24"/>
        </w:rPr>
      </w:pPr>
      <w:r w:rsidRPr="002B1CAA">
        <w:rPr>
          <w:rFonts w:ascii="Times New Roman" w:eastAsia="Calibri" w:hAnsi="Times New Roman"/>
          <w:bCs/>
          <w:color w:val="000000"/>
          <w:sz w:val="24"/>
          <w:szCs w:val="24"/>
        </w:rPr>
        <w:t xml:space="preserve">Để hàm số có </w:t>
      </w:r>
      <w:r w:rsidRPr="002B1CAA">
        <w:rPr>
          <w:rFonts w:ascii="Times New Roman" w:eastAsia="Calibri" w:hAnsi="Times New Roman"/>
          <w:bCs/>
          <w:color w:val="000000"/>
          <w:position w:val="-6"/>
          <w:sz w:val="24"/>
          <w:szCs w:val="24"/>
          <w:lang w:eastAsia="vi-VN"/>
        </w:rPr>
        <w:object w:dxaOrig="180" w:dyaOrig="288" w14:anchorId="03BB62A6">
          <v:shape id="_x0000_i1934" type="#_x0000_t75" style="width:9pt;height:14.5pt" o:ole="">
            <v:imagedata r:id="rId1507" o:title=""/>
          </v:shape>
          <o:OLEObject Type="Embed" ProgID="Equation.DSMT4" ShapeID="_x0000_i1934" DrawAspect="Content" ObjectID="_1747836079" r:id="rId1508"/>
        </w:object>
      </w:r>
      <w:r w:rsidRPr="002B1CAA">
        <w:rPr>
          <w:rFonts w:ascii="Times New Roman" w:eastAsia="Calibri" w:hAnsi="Times New Roman"/>
          <w:bCs/>
          <w:color w:val="000000"/>
          <w:sz w:val="24"/>
          <w:szCs w:val="24"/>
        </w:rPr>
        <w:t xml:space="preserve"> điểm cực trị thì </w:t>
      </w:r>
      <w:r w:rsidRPr="002B1CAA">
        <w:rPr>
          <w:rFonts w:ascii="Times New Roman" w:eastAsia="Calibri" w:hAnsi="Times New Roman"/>
          <w:bCs/>
          <w:color w:val="000000"/>
          <w:position w:val="-14"/>
          <w:sz w:val="24"/>
          <w:szCs w:val="24"/>
          <w:lang w:eastAsia="vi-VN"/>
        </w:rPr>
        <w:object w:dxaOrig="4930" w:dyaOrig="408" w14:anchorId="46C41F78">
          <v:shape id="_x0000_i1935" type="#_x0000_t75" style="width:246.5pt;height:20.5pt" o:ole="">
            <v:imagedata r:id="rId1509" o:title=""/>
          </v:shape>
          <o:OLEObject Type="Embed" ProgID="Equation.DSMT4" ShapeID="_x0000_i1935" DrawAspect="Content" ObjectID="_1747836080" r:id="rId1510"/>
        </w:object>
      </w:r>
    </w:p>
    <w:p w14:paraId="71018034" w14:textId="77777777" w:rsidR="006540EA" w:rsidRPr="002B1CAA" w:rsidRDefault="006540EA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bCs/>
          <w:color w:val="000000"/>
          <w:sz w:val="24"/>
          <w:szCs w:val="24"/>
        </w:rPr>
        <w:t xml:space="preserve">Vậy tổng các phần tử của </w:t>
      </w:r>
      <w:r w:rsidRPr="002B1CAA">
        <w:rPr>
          <w:rFonts w:ascii="Times New Roman" w:eastAsia="Calibri" w:hAnsi="Times New Roman"/>
          <w:bCs/>
          <w:color w:val="000000"/>
          <w:position w:val="-6"/>
          <w:sz w:val="24"/>
          <w:szCs w:val="24"/>
          <w:lang w:eastAsia="vi-VN"/>
        </w:rPr>
        <w:object w:dxaOrig="216" w:dyaOrig="288" w14:anchorId="6CF81C07">
          <v:shape id="_x0000_i1936" type="#_x0000_t75" style="width:10.5pt;height:14.5pt" o:ole="">
            <v:imagedata r:id="rId1511" o:title=""/>
          </v:shape>
          <o:OLEObject Type="Embed" ProgID="Equation.DSMT4" ShapeID="_x0000_i1936" DrawAspect="Content" ObjectID="_1747836081" r:id="rId1512"/>
        </w:object>
      </w:r>
      <w:r w:rsidRPr="002B1CAA">
        <w:rPr>
          <w:rFonts w:ascii="Times New Roman" w:eastAsia="Calibri" w:hAnsi="Times New Roman"/>
          <w:bCs/>
          <w:color w:val="000000"/>
          <w:sz w:val="24"/>
          <w:szCs w:val="24"/>
        </w:rPr>
        <w:t xml:space="preserve"> là </w:t>
      </w:r>
      <w:r w:rsidRPr="002B1CAA">
        <w:rPr>
          <w:rFonts w:ascii="Times New Roman" w:eastAsia="Calibri" w:hAnsi="Times New Roman"/>
          <w:bCs/>
          <w:color w:val="000000"/>
          <w:position w:val="-4"/>
          <w:sz w:val="24"/>
          <w:szCs w:val="24"/>
          <w:lang w:eastAsia="vi-VN"/>
        </w:rPr>
        <w:object w:dxaOrig="192" w:dyaOrig="264" w14:anchorId="055825CB">
          <v:shape id="_x0000_i1937" type="#_x0000_t75" style="width:10pt;height:13.5pt" o:ole="">
            <v:imagedata r:id="rId1513" o:title=""/>
          </v:shape>
          <o:OLEObject Type="Embed" ProgID="Equation.DSMT4" ShapeID="_x0000_i1937" DrawAspect="Content" ObjectID="_1747836082" r:id="rId1514"/>
        </w:object>
      </w:r>
      <w:r w:rsidRPr="002B1CAA">
        <w:rPr>
          <w:rFonts w:ascii="Times New Roman" w:eastAsia="Calibri" w:hAnsi="Times New Roman"/>
          <w:bCs/>
          <w:color w:val="000000"/>
          <w:sz w:val="24"/>
          <w:szCs w:val="24"/>
        </w:rPr>
        <w:t>.</w:t>
      </w:r>
    </w:p>
    <w:p w14:paraId="65B4F5B5" w14:textId="210F9DBC" w:rsidR="002B1CAA" w:rsidRPr="002B1CAA" w:rsidRDefault="005E1592" w:rsidP="00921B15">
      <w:pPr>
        <w:pStyle w:val="NormalWeb"/>
        <w:tabs>
          <w:tab w:val="left" w:pos="992"/>
        </w:tabs>
        <w:spacing w:before="0" w:beforeAutospacing="0" w:after="0" w:afterAutospacing="0" w:line="276" w:lineRule="auto"/>
        <w:ind w:left="992" w:hanging="992"/>
        <w:jc w:val="both"/>
        <w:rPr>
          <w:rFonts w:ascii="Times New Roman" w:hAnsi="Times New Roman"/>
        </w:rPr>
      </w:pPr>
      <w:r w:rsidRPr="00921B15">
        <w:rPr>
          <w:rFonts w:ascii="Times New Roman" w:hAnsi="Times New Roman"/>
          <w:b/>
          <w:color w:val="0066FF"/>
        </w:rPr>
        <w:t>Câu 42:</w:t>
      </w:r>
      <w:r w:rsidRPr="002B1CAA">
        <w:rPr>
          <w:rFonts w:ascii="Times New Roman" w:hAnsi="Times New Roman"/>
          <w:b/>
          <w:color w:val="008000"/>
        </w:rPr>
        <w:tab/>
      </w:r>
      <w:r w:rsidR="006540EA" w:rsidRPr="002B1CAA">
        <w:rPr>
          <w:rFonts w:ascii="Times New Roman" w:hAnsi="Times New Roman"/>
          <w:bCs/>
        </w:rPr>
        <w:t xml:space="preserve">Cho hai số phức </w:t>
      </w:r>
      <w:r w:rsidR="006540EA" w:rsidRPr="002B1CAA">
        <w:rPr>
          <w:rFonts w:ascii="Times New Roman" w:hAnsi="Times New Roman"/>
          <w:bCs/>
          <w:position w:val="-4"/>
        </w:rPr>
        <w:object w:dxaOrig="191" w:dyaOrig="191" w14:anchorId="21AE89EE">
          <v:shape id="_x0000_i1938" type="#_x0000_t75" style="width:10pt;height:10pt" o:ole="">
            <v:imagedata r:id="rId602" o:title=""/>
          </v:shape>
          <o:OLEObject Type="Embed" ProgID="Equation.DSMT4" ShapeID="_x0000_i1938" DrawAspect="Content" ObjectID="_1747836083" r:id="rId1515"/>
        </w:object>
      </w:r>
      <w:r w:rsidR="006540EA" w:rsidRPr="002B1CAA">
        <w:rPr>
          <w:rFonts w:ascii="Times New Roman" w:hAnsi="Times New Roman"/>
          <w:bCs/>
        </w:rPr>
        <w:t xml:space="preserve">và </w:t>
      </w:r>
      <w:r w:rsidR="006540EA" w:rsidRPr="002B1CAA">
        <w:rPr>
          <w:rFonts w:ascii="Times New Roman" w:hAnsi="Times New Roman"/>
          <w:bCs/>
          <w:position w:val="-6"/>
        </w:rPr>
        <w:object w:dxaOrig="266" w:dyaOrig="225" w14:anchorId="3FEE373E">
          <v:shape id="_x0000_i1939" type="#_x0000_t75" style="width:13.5pt;height:11.5pt" o:ole="">
            <v:imagedata r:id="rId604" o:title=""/>
          </v:shape>
          <o:OLEObject Type="Embed" ProgID="Equation.DSMT4" ShapeID="_x0000_i1939" DrawAspect="Content" ObjectID="_1747836084" r:id="rId1516"/>
        </w:object>
      </w:r>
      <w:r w:rsidR="006540EA" w:rsidRPr="002B1CAA">
        <w:rPr>
          <w:rFonts w:ascii="Times New Roman" w:hAnsi="Times New Roman"/>
          <w:bCs/>
        </w:rPr>
        <w:t xml:space="preserve">thỏa mãn </w:t>
      </w:r>
      <w:r w:rsidR="006540EA" w:rsidRPr="002B1CAA">
        <w:rPr>
          <w:rFonts w:ascii="Times New Roman" w:hAnsi="Times New Roman"/>
          <w:bCs/>
          <w:position w:val="-14"/>
        </w:rPr>
        <w:object w:dxaOrig="1332" w:dyaOrig="408" w14:anchorId="30CA1FD0">
          <v:shape id="_x0000_i1940" type="#_x0000_t75" style="width:66.5pt;height:20.5pt" o:ole="">
            <v:imagedata r:id="rId606" o:title=""/>
          </v:shape>
          <o:OLEObject Type="Embed" ProgID="Equation.DSMT4" ShapeID="_x0000_i1940" DrawAspect="Content" ObjectID="_1747836085" r:id="rId1517"/>
        </w:object>
      </w:r>
      <w:r w:rsidR="006540EA" w:rsidRPr="002B1CAA">
        <w:rPr>
          <w:rFonts w:ascii="Times New Roman" w:hAnsi="Times New Roman"/>
          <w:bCs/>
        </w:rPr>
        <w:t xml:space="preserve">. Khi </w:t>
      </w:r>
      <w:r w:rsidR="006540EA" w:rsidRPr="002B1CAA">
        <w:rPr>
          <w:rFonts w:ascii="Times New Roman" w:hAnsi="Times New Roman"/>
          <w:bCs/>
          <w:position w:val="-18"/>
        </w:rPr>
        <w:object w:dxaOrig="1498" w:dyaOrig="483" w14:anchorId="553343AE">
          <v:shape id="_x0000_i1941" type="#_x0000_t75" style="width:75pt;height:24pt" o:ole="">
            <v:imagedata r:id="rId608" o:title=""/>
          </v:shape>
          <o:OLEObject Type="Embed" ProgID="Equation.DSMT4" ShapeID="_x0000_i1941" DrawAspect="Content" ObjectID="_1747836086" r:id="rId1518"/>
        </w:object>
      </w:r>
      <w:r w:rsidR="006540EA" w:rsidRPr="002B1CAA">
        <w:rPr>
          <w:rFonts w:ascii="Times New Roman" w:hAnsi="Times New Roman"/>
          <w:bCs/>
        </w:rPr>
        <w:t xml:space="preserve"> đạt giá trị lớn nhất, phần thực của </w:t>
      </w:r>
      <w:r w:rsidR="006540EA" w:rsidRPr="002B1CAA">
        <w:rPr>
          <w:rFonts w:ascii="Times New Roman" w:hAnsi="Times New Roman"/>
          <w:bCs/>
          <w:position w:val="-6"/>
        </w:rPr>
        <w:object w:dxaOrig="616" w:dyaOrig="266" w14:anchorId="2AB8513D">
          <v:shape id="_x0000_i1942" type="#_x0000_t75" style="width:30.5pt;height:13.5pt" o:ole="">
            <v:imagedata r:id="rId610" o:title=""/>
          </v:shape>
          <o:OLEObject Type="Embed" ProgID="Equation.DSMT4" ShapeID="_x0000_i1942" DrawAspect="Content" ObjectID="_1747836087" r:id="rId1519"/>
        </w:object>
      </w:r>
      <w:r w:rsidR="006540EA" w:rsidRPr="002B1CAA">
        <w:rPr>
          <w:rFonts w:ascii="Times New Roman" w:hAnsi="Times New Roman"/>
          <w:bCs/>
        </w:rPr>
        <w:t xml:space="preserve"> bằng</w:t>
      </w:r>
    </w:p>
    <w:p w14:paraId="59E15255" w14:textId="0E112D96" w:rsidR="006540EA" w:rsidRPr="002B1CAA" w:rsidRDefault="002B1CAA" w:rsidP="00921B15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Times New Roman" w:hAnsi="Times New Roman"/>
        </w:rPr>
      </w:pPr>
      <w:r w:rsidRPr="00921B15">
        <w:rPr>
          <w:rFonts w:ascii="Times New Roman" w:hAnsi="Times New Roman"/>
          <w:b/>
          <w:bCs/>
          <w:color w:val="0066FF"/>
        </w:rPr>
        <w:t>A.</w:t>
      </w:r>
      <w:r w:rsidRPr="002B1CAA">
        <w:rPr>
          <w:rFonts w:ascii="Times New Roman" w:hAnsi="Times New Roman"/>
          <w:b/>
          <w:bCs/>
          <w:color w:val="008000"/>
        </w:rPr>
        <w:t xml:space="preserve"> </w:t>
      </w:r>
      <w:r w:rsidR="006540EA" w:rsidRPr="002B1CAA">
        <w:rPr>
          <w:rFonts w:ascii="Times New Roman" w:hAnsi="Times New Roman"/>
          <w:b/>
          <w:bCs/>
          <w:color w:val="0000FF"/>
          <w:position w:val="-24"/>
        </w:rPr>
        <w:object w:dxaOrig="341" w:dyaOrig="616" w14:anchorId="7C1161A1">
          <v:shape id="_x0000_i1943" type="#_x0000_t75" style="width:17.5pt;height:30.5pt" o:ole="">
            <v:imagedata r:id="rId612" o:title=""/>
          </v:shape>
          <o:OLEObject Type="Embed" ProgID="Equation.DSMT4" ShapeID="_x0000_i1943" DrawAspect="Content" ObjectID="_1747836088" r:id="rId1520"/>
        </w:object>
      </w:r>
      <w:r w:rsidR="006540EA" w:rsidRPr="002B1CAA">
        <w:rPr>
          <w:rFonts w:ascii="Times New Roman" w:hAnsi="Times New Roman"/>
          <w:color w:val="000000"/>
        </w:rPr>
        <w:t>.</w:t>
      </w:r>
      <w:r w:rsidRPr="002B1CAA">
        <w:rPr>
          <w:rFonts w:ascii="Times New Roman" w:hAnsi="Times New Roman"/>
          <w:b/>
          <w:bCs/>
          <w:color w:val="008000"/>
        </w:rPr>
        <w:tab/>
      </w:r>
      <w:r w:rsidRPr="00921B15">
        <w:rPr>
          <w:rFonts w:ascii="Times New Roman" w:hAnsi="Times New Roman"/>
          <w:b/>
          <w:bCs/>
          <w:color w:val="0066FF"/>
        </w:rPr>
        <w:t>B.</w:t>
      </w:r>
      <w:r w:rsidRPr="002B1CAA">
        <w:rPr>
          <w:rFonts w:ascii="Times New Roman" w:hAnsi="Times New Roman"/>
          <w:b/>
          <w:bCs/>
          <w:color w:val="008000"/>
        </w:rPr>
        <w:t xml:space="preserve"> </w:t>
      </w:r>
      <w:r w:rsidR="006540EA" w:rsidRPr="002B1CAA">
        <w:rPr>
          <w:rFonts w:ascii="Times New Roman" w:hAnsi="Times New Roman"/>
          <w:b/>
          <w:bCs/>
          <w:color w:val="0000FF"/>
          <w:position w:val="-24"/>
        </w:rPr>
        <w:object w:dxaOrig="483" w:dyaOrig="616" w14:anchorId="41DB60D6">
          <v:shape id="_x0000_i1944" type="#_x0000_t75" style="width:24pt;height:30.5pt" o:ole="">
            <v:imagedata r:id="rId614" o:title=""/>
          </v:shape>
          <o:OLEObject Type="Embed" ProgID="Equation.DSMT4" ShapeID="_x0000_i1944" DrawAspect="Content" ObjectID="_1747836089" r:id="rId1521"/>
        </w:object>
      </w:r>
      <w:r w:rsidR="006540EA" w:rsidRPr="002B1CAA">
        <w:rPr>
          <w:rFonts w:ascii="Times New Roman" w:hAnsi="Times New Roman"/>
          <w:color w:val="000000"/>
        </w:rPr>
        <w:t>.</w:t>
      </w:r>
      <w:r w:rsidRPr="002B1CAA">
        <w:rPr>
          <w:rFonts w:ascii="Times New Roman" w:hAnsi="Times New Roman"/>
          <w:b/>
          <w:bCs/>
          <w:color w:val="008000"/>
        </w:rPr>
        <w:tab/>
      </w:r>
      <w:r w:rsidRPr="00921B15">
        <w:rPr>
          <w:rFonts w:ascii="Times New Roman" w:hAnsi="Times New Roman"/>
          <w:b/>
          <w:bCs/>
          <w:color w:val="0066FF"/>
          <w:u w:val="single"/>
        </w:rPr>
        <w:t>C</w:t>
      </w:r>
      <w:r w:rsidRPr="00921B15">
        <w:rPr>
          <w:rFonts w:ascii="Times New Roman" w:hAnsi="Times New Roman"/>
          <w:b/>
          <w:bCs/>
          <w:color w:val="0066FF"/>
        </w:rPr>
        <w:t>.</w:t>
      </w:r>
      <w:r w:rsidRPr="002B1CAA">
        <w:rPr>
          <w:rFonts w:ascii="Times New Roman" w:hAnsi="Times New Roman"/>
          <w:b/>
          <w:bCs/>
          <w:color w:val="008000"/>
        </w:rPr>
        <w:t xml:space="preserve"> </w:t>
      </w:r>
      <w:r w:rsidR="006540EA" w:rsidRPr="002B1CAA">
        <w:rPr>
          <w:rFonts w:ascii="Times New Roman" w:hAnsi="Times New Roman"/>
          <w:noProof/>
          <w:color w:val="000000"/>
          <w:position w:val="-24"/>
          <w:highlight w:val="yellow"/>
          <w:bdr w:val="none" w:sz="0" w:space="0" w:color="auto" w:frame="1"/>
          <w:vertAlign w:val="subscript"/>
        </w:rPr>
        <w:object w:dxaOrig="358" w:dyaOrig="616" w14:anchorId="181EDB9E">
          <v:shape id="_x0000_i1945" type="#_x0000_t75" style="width:18pt;height:30.5pt" o:ole="">
            <v:imagedata r:id="rId616" o:title=""/>
          </v:shape>
          <o:OLEObject Type="Embed" ProgID="Equation.DSMT4" ShapeID="_x0000_i1945" DrawAspect="Content" ObjectID="_1747836090" r:id="rId1522"/>
        </w:object>
      </w:r>
      <w:r w:rsidR="006540EA" w:rsidRPr="002B1CAA">
        <w:rPr>
          <w:rFonts w:ascii="Times New Roman" w:hAnsi="Times New Roman"/>
          <w:color w:val="000000"/>
          <w:highlight w:val="yellow"/>
        </w:rPr>
        <w:t>.</w:t>
      </w:r>
      <w:r w:rsidRPr="002B1CAA">
        <w:rPr>
          <w:rFonts w:ascii="Times New Roman" w:hAnsi="Times New Roman"/>
          <w:b/>
          <w:bCs/>
          <w:color w:val="008000"/>
        </w:rPr>
        <w:tab/>
      </w:r>
      <w:r w:rsidRPr="00921B15">
        <w:rPr>
          <w:rFonts w:ascii="Times New Roman" w:hAnsi="Times New Roman"/>
          <w:b/>
          <w:bCs/>
          <w:color w:val="0066FF"/>
        </w:rPr>
        <w:t>D.</w:t>
      </w:r>
      <w:r w:rsidRPr="002B1CAA">
        <w:rPr>
          <w:rFonts w:ascii="Times New Roman" w:hAnsi="Times New Roman"/>
          <w:b/>
          <w:bCs/>
          <w:color w:val="008000"/>
        </w:rPr>
        <w:t xml:space="preserve"> </w:t>
      </w:r>
      <w:r w:rsidR="006540EA" w:rsidRPr="002B1CAA">
        <w:rPr>
          <w:rFonts w:ascii="Times New Roman" w:hAnsi="Times New Roman"/>
          <w:b/>
          <w:bCs/>
          <w:color w:val="0000FF"/>
          <w:position w:val="-24"/>
        </w:rPr>
        <w:object w:dxaOrig="341" w:dyaOrig="616" w14:anchorId="72DC091F">
          <v:shape id="_x0000_i1946" type="#_x0000_t75" style="width:17.5pt;height:30.5pt" o:ole="">
            <v:imagedata r:id="rId618" o:title=""/>
          </v:shape>
          <o:OLEObject Type="Embed" ProgID="Equation.DSMT4" ShapeID="_x0000_i1946" DrawAspect="Content" ObjectID="_1747836091" r:id="rId1523"/>
        </w:object>
      </w:r>
      <w:r w:rsidR="006540EA" w:rsidRPr="002B1CAA">
        <w:rPr>
          <w:rFonts w:ascii="Times New Roman" w:hAnsi="Times New Roman"/>
          <w:color w:val="000000"/>
        </w:rPr>
        <w:t>.</w:t>
      </w:r>
    </w:p>
    <w:p w14:paraId="34206524" w14:textId="1DDB27E4" w:rsidR="006540EA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59D4DCE2" w14:textId="77777777" w:rsidR="006540EA" w:rsidRPr="002B1CAA" w:rsidRDefault="006540EA" w:rsidP="00921B15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 có </w:t>
      </w:r>
      <w:r w:rsidRPr="002B1CAA">
        <w:rPr>
          <w:rFonts w:ascii="Times New Roman" w:hAnsi="Times New Roman"/>
          <w:position w:val="-18"/>
          <w:sz w:val="24"/>
          <w:szCs w:val="24"/>
        </w:rPr>
        <w:object w:dxaOrig="1665" w:dyaOrig="483" w14:anchorId="7E56EA76">
          <v:shape id="_x0000_i1947" type="#_x0000_t75" style="width:83.5pt;height:24pt" o:ole="">
            <v:imagedata r:id="rId1524" o:title=""/>
          </v:shape>
          <o:OLEObject Type="Embed" ProgID="Equation.DSMT4" ShapeID="_x0000_i1947" DrawAspect="Content" ObjectID="_1747836092" r:id="rId152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62ABCE4" w14:textId="77777777" w:rsidR="006540EA" w:rsidRPr="002B1CAA" w:rsidRDefault="006540EA" w:rsidP="00921B15">
      <w:pPr>
        <w:spacing w:after="0"/>
        <w:ind w:left="992" w:firstLine="1"/>
        <w:rPr>
          <w:rFonts w:ascii="Times New Roman" w:hAnsi="Times New Roman"/>
          <w:bCs/>
          <w:sz w:val="24"/>
          <w:szCs w:val="24"/>
        </w:rPr>
      </w:pPr>
      <w:r w:rsidRPr="002B1CAA">
        <w:rPr>
          <w:rFonts w:ascii="Times New Roman" w:hAnsi="Times New Roman"/>
          <w:bCs/>
          <w:sz w:val="24"/>
          <w:szCs w:val="24"/>
        </w:rPr>
        <w:t xml:space="preserve">Ta lại có </w:t>
      </w:r>
      <w:r w:rsidRPr="002B1CAA">
        <w:rPr>
          <w:rFonts w:ascii="Times New Roman" w:hAnsi="Times New Roman"/>
          <w:bCs/>
          <w:position w:val="-18"/>
          <w:sz w:val="24"/>
          <w:szCs w:val="24"/>
        </w:rPr>
        <w:object w:dxaOrig="4561" w:dyaOrig="483" w14:anchorId="676DA8FA">
          <v:shape id="_x0000_i1948" type="#_x0000_t75" style="width:228pt;height:24pt" o:ole="">
            <v:imagedata r:id="rId1526" o:title=""/>
          </v:shape>
          <o:OLEObject Type="Embed" ProgID="Equation.DSMT4" ShapeID="_x0000_i1948" DrawAspect="Content" ObjectID="_1747836093" r:id="rId1527"/>
        </w:object>
      </w:r>
      <w:r w:rsidRPr="002B1CAA">
        <w:rPr>
          <w:rFonts w:ascii="Times New Roman" w:hAnsi="Times New Roman"/>
          <w:bCs/>
          <w:sz w:val="24"/>
          <w:szCs w:val="24"/>
        </w:rPr>
        <w:t>.</w:t>
      </w:r>
    </w:p>
    <w:p w14:paraId="409D5B28" w14:textId="77777777" w:rsidR="006540EA" w:rsidRPr="002B1CAA" w:rsidRDefault="006540EA" w:rsidP="00921B15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bCs/>
          <w:sz w:val="24"/>
          <w:szCs w:val="24"/>
        </w:rPr>
        <w:t xml:space="preserve">Suy ra </w:t>
      </w:r>
      <w:r w:rsidRPr="002B1CAA">
        <w:rPr>
          <w:rFonts w:ascii="Times New Roman" w:hAnsi="Times New Roman"/>
          <w:bCs/>
          <w:position w:val="-18"/>
          <w:sz w:val="24"/>
          <w:szCs w:val="24"/>
        </w:rPr>
        <w:object w:dxaOrig="1931" w:dyaOrig="483" w14:anchorId="74F85F40">
          <v:shape id="_x0000_i1949" type="#_x0000_t75" style="width:96.5pt;height:24pt" o:ole="">
            <v:imagedata r:id="rId1528" o:title=""/>
          </v:shape>
          <o:OLEObject Type="Embed" ProgID="Equation.DSMT4" ShapeID="_x0000_i1949" DrawAspect="Content" ObjectID="_1747836094" r:id="rId1529"/>
        </w:object>
      </w:r>
      <w:r w:rsidRPr="002B1CAA">
        <w:rPr>
          <w:rFonts w:ascii="Times New Roman" w:hAnsi="Times New Roman"/>
          <w:sz w:val="24"/>
          <w:szCs w:val="24"/>
        </w:rPr>
        <w:t xml:space="preserve">. Dấu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449" w:dyaOrig="266" w14:anchorId="776B11AF">
          <v:shape id="_x0000_i1950" type="#_x0000_t75" style="width:22.5pt;height:13.5pt" o:ole="">
            <v:imagedata r:id="rId1530" o:title=""/>
          </v:shape>
          <o:OLEObject Type="Embed" ProgID="Equation.DSMT4" ShapeID="_x0000_i1950" DrawAspect="Content" ObjectID="_1747836095" r:id="rId1531"/>
        </w:object>
      </w:r>
      <w:r w:rsidRPr="002B1CAA">
        <w:rPr>
          <w:rFonts w:ascii="Times New Roman" w:hAnsi="Times New Roman"/>
          <w:sz w:val="24"/>
          <w:szCs w:val="24"/>
        </w:rPr>
        <w:t xml:space="preserve">xảy ra khi </w:t>
      </w:r>
      <w:r w:rsidRPr="002B1CAA">
        <w:rPr>
          <w:rFonts w:ascii="Times New Roman" w:hAnsi="Times New Roman"/>
          <w:position w:val="-36"/>
          <w:sz w:val="24"/>
          <w:szCs w:val="24"/>
        </w:rPr>
        <w:object w:dxaOrig="3604" w:dyaOrig="841" w14:anchorId="61925517">
          <v:shape id="_x0000_i1951" type="#_x0000_t75" style="width:180pt;height:42pt" o:ole="">
            <v:imagedata r:id="rId1532" o:title=""/>
          </v:shape>
          <o:OLEObject Type="Embed" ProgID="Equation.DSMT4" ShapeID="_x0000_i1951" DrawAspect="Content" ObjectID="_1747836096" r:id="rId1533"/>
        </w:object>
      </w:r>
    </w:p>
    <w:p w14:paraId="6FBEEFAF" w14:textId="77777777" w:rsidR="006540EA" w:rsidRPr="002B1CAA" w:rsidRDefault="006540EA" w:rsidP="00921B15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60"/>
          <w:sz w:val="24"/>
          <w:szCs w:val="24"/>
        </w:rPr>
        <w:object w:dxaOrig="6540" w:dyaOrig="1323" w14:anchorId="45D75090">
          <v:shape id="_x0000_i1952" type="#_x0000_t75" style="width:327pt;height:66pt" o:ole="">
            <v:imagedata r:id="rId1534" o:title=""/>
          </v:shape>
          <o:OLEObject Type="Embed" ProgID="Equation.DSMT4" ShapeID="_x0000_i1952" DrawAspect="Content" ObjectID="_1747836097" r:id="rId153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0AFE0AD5" w14:textId="77777777" w:rsidR="006540EA" w:rsidRPr="002B1CAA" w:rsidRDefault="006540EA" w:rsidP="00921B15">
      <w:pPr>
        <w:pStyle w:val="NormalWeb"/>
        <w:spacing w:before="0" w:beforeAutospacing="0" w:after="0" w:afterAutospacing="0" w:line="276" w:lineRule="auto"/>
        <w:ind w:left="992" w:firstLine="1"/>
        <w:rPr>
          <w:rFonts w:ascii="Times New Roman" w:hAnsi="Times New Roman"/>
        </w:rPr>
      </w:pPr>
      <w:r w:rsidRPr="002B1CAA">
        <w:rPr>
          <w:rFonts w:ascii="Times New Roman" w:hAnsi="Times New Roman"/>
        </w:rPr>
        <w:t xml:space="preserve">Vậy </w:t>
      </w:r>
      <w:r w:rsidRPr="002B1CAA">
        <w:rPr>
          <w:rFonts w:ascii="Times New Roman" w:hAnsi="Times New Roman"/>
          <w:bCs/>
        </w:rPr>
        <w:t xml:space="preserve">phần thực của </w:t>
      </w:r>
      <w:r w:rsidRPr="002B1CAA">
        <w:rPr>
          <w:rFonts w:ascii="Times New Roman" w:hAnsi="Times New Roman"/>
          <w:bCs/>
          <w:position w:val="-6"/>
        </w:rPr>
        <w:object w:dxaOrig="616" w:dyaOrig="266" w14:anchorId="703A6BCB">
          <v:shape id="_x0000_i1953" type="#_x0000_t75" style="width:30.5pt;height:13.5pt" o:ole="">
            <v:imagedata r:id="rId1536" o:title=""/>
          </v:shape>
          <o:OLEObject Type="Embed" ProgID="Equation.DSMT4" ShapeID="_x0000_i1953" DrawAspect="Content" ObjectID="_1747836098" r:id="rId1537"/>
        </w:object>
      </w:r>
      <w:r w:rsidRPr="002B1CAA">
        <w:rPr>
          <w:rFonts w:ascii="Times New Roman" w:hAnsi="Times New Roman"/>
          <w:bCs/>
        </w:rPr>
        <w:t xml:space="preserve">bằng </w:t>
      </w:r>
      <w:r w:rsidRPr="002B1CAA">
        <w:rPr>
          <w:rFonts w:ascii="Times New Roman" w:hAnsi="Times New Roman"/>
          <w:bCs/>
          <w:position w:val="-24"/>
        </w:rPr>
        <w:object w:dxaOrig="358" w:dyaOrig="616" w14:anchorId="0C462F87">
          <v:shape id="_x0000_i1954" type="#_x0000_t75" style="width:18pt;height:30.5pt" o:ole="">
            <v:imagedata r:id="rId1538" o:title=""/>
          </v:shape>
          <o:OLEObject Type="Embed" ProgID="Equation.DSMT4" ShapeID="_x0000_i1954" DrawAspect="Content" ObjectID="_1747836099" r:id="rId1539"/>
        </w:object>
      </w:r>
      <w:r w:rsidRPr="002B1CAA">
        <w:rPr>
          <w:rFonts w:ascii="Times New Roman" w:hAnsi="Times New Roman"/>
          <w:bCs/>
        </w:rPr>
        <w:t>.</w:t>
      </w:r>
    </w:p>
    <w:p w14:paraId="2A06E330" w14:textId="6BF49546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3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6540EA" w:rsidRPr="005E1592">
        <w:rPr>
          <w:rFonts w:ascii="Times New Roman" w:hAnsi="Times New Roman"/>
          <w:color w:val="000000"/>
          <w:sz w:val="24"/>
          <w:szCs w:val="24"/>
        </w:rPr>
        <w:t xml:space="preserve">Cho lăng trụ đứng </w:t>
      </w:r>
      <w:r w:rsidR="006540EA" w:rsidRPr="002B1CAA">
        <w:rPr>
          <w:position w:val="-6"/>
        </w:rPr>
        <w:object w:dxaOrig="1240" w:dyaOrig="280" w14:anchorId="7B9A0D5B">
          <v:shape id="_x0000_i1955" type="#_x0000_t75" style="width:62pt;height:14.5pt" o:ole="">
            <v:imagedata r:id="rId620" o:title=""/>
          </v:shape>
          <o:OLEObject Type="Embed" ProgID="Equation.DSMT4" ShapeID="_x0000_i1955" DrawAspect="Content" ObjectID="_1747836100" r:id="rId1540"/>
        </w:object>
      </w:r>
      <w:r w:rsidR="006540EA" w:rsidRPr="005E1592">
        <w:rPr>
          <w:rFonts w:ascii="Times New Roman" w:hAnsi="Times New Roman"/>
          <w:color w:val="000000"/>
          <w:sz w:val="24"/>
          <w:szCs w:val="24"/>
        </w:rPr>
        <w:t xml:space="preserve">. Biết rằng góc giữa hai mặt phẳng </w:t>
      </w:r>
      <w:r w:rsidR="006540EA" w:rsidRPr="002B1CAA">
        <w:rPr>
          <w:position w:val="-14"/>
        </w:rPr>
        <w:object w:dxaOrig="800" w:dyaOrig="400" w14:anchorId="5FFF488E">
          <v:shape id="_x0000_i1956" type="#_x0000_t75" style="width:40pt;height:20.5pt" o:ole="">
            <v:imagedata r:id="rId622" o:title=""/>
          </v:shape>
          <o:OLEObject Type="Embed" ProgID="Equation.DSMT4" ShapeID="_x0000_i1956" DrawAspect="Content" ObjectID="_1747836101" r:id="rId1541"/>
        </w:object>
      </w:r>
      <w:r w:rsidR="006540EA" w:rsidRPr="005E1592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6540EA" w:rsidRPr="002B1CAA">
        <w:rPr>
          <w:position w:val="-14"/>
        </w:rPr>
        <w:object w:dxaOrig="740" w:dyaOrig="400" w14:anchorId="5F8F4A06">
          <v:shape id="_x0000_i1957" type="#_x0000_t75" style="width:36.5pt;height:20.5pt" o:ole="">
            <v:imagedata r:id="rId624" o:title=""/>
          </v:shape>
          <o:OLEObject Type="Embed" ProgID="Equation.DSMT4" ShapeID="_x0000_i1957" DrawAspect="Content" ObjectID="_1747836102" r:id="rId1542"/>
        </w:object>
      </w:r>
      <w:r w:rsidR="006540EA" w:rsidRPr="005E1592">
        <w:rPr>
          <w:rFonts w:ascii="Times New Roman" w:hAnsi="Times New Roman"/>
          <w:color w:val="000000"/>
          <w:sz w:val="24"/>
          <w:szCs w:val="24"/>
        </w:rPr>
        <w:t xml:space="preserve"> là </w:t>
      </w:r>
      <w:r w:rsidR="006540EA" w:rsidRPr="002B1CAA">
        <w:rPr>
          <w:position w:val="-6"/>
        </w:rPr>
        <w:object w:dxaOrig="400" w:dyaOrig="280" w14:anchorId="1717AB3D">
          <v:shape id="_x0000_i1958" type="#_x0000_t75" style="width:20.5pt;height:14.5pt" o:ole="">
            <v:imagedata r:id="rId626" o:title=""/>
          </v:shape>
          <o:OLEObject Type="Embed" ProgID="Equation.DSMT4" ShapeID="_x0000_i1958" DrawAspect="Content" ObjectID="_1747836103" r:id="rId1543"/>
        </w:object>
      </w:r>
      <w:r w:rsidR="006540EA" w:rsidRPr="005E1592">
        <w:rPr>
          <w:rFonts w:ascii="Times New Roman" w:hAnsi="Times New Roman"/>
          <w:color w:val="000000"/>
          <w:sz w:val="24"/>
          <w:szCs w:val="24"/>
        </w:rPr>
        <w:t xml:space="preserve">, tam giác </w:t>
      </w:r>
      <w:r w:rsidR="006540EA" w:rsidRPr="002B1CAA">
        <w:rPr>
          <w:position w:val="-6"/>
        </w:rPr>
        <w:object w:dxaOrig="620" w:dyaOrig="280" w14:anchorId="0210FB96">
          <v:shape id="_x0000_i1959" type="#_x0000_t75" style="width:31pt;height:14.5pt" o:ole="">
            <v:imagedata r:id="rId628" o:title=""/>
          </v:shape>
          <o:OLEObject Type="Embed" ProgID="Equation.DSMT4" ShapeID="_x0000_i1959" DrawAspect="Content" ObjectID="_1747836104" r:id="rId1544"/>
        </w:object>
      </w:r>
      <w:r w:rsidR="006540EA" w:rsidRPr="005E1592">
        <w:rPr>
          <w:rFonts w:ascii="Times New Roman" w:hAnsi="Times New Roman"/>
          <w:color w:val="000000"/>
          <w:sz w:val="24"/>
          <w:szCs w:val="24"/>
        </w:rPr>
        <w:t xml:space="preserve"> đều và diện tích bằng </w:t>
      </w:r>
      <w:r w:rsidR="006540EA" w:rsidRPr="002B1CAA">
        <w:rPr>
          <w:position w:val="-8"/>
        </w:rPr>
        <w:object w:dxaOrig="360" w:dyaOrig="360" w14:anchorId="60905459">
          <v:shape id="_x0000_i1960" type="#_x0000_t75" style="width:18pt;height:18pt" o:ole="">
            <v:imagedata r:id="rId630" o:title=""/>
          </v:shape>
          <o:OLEObject Type="Embed" ProgID="Equation.DSMT4" ShapeID="_x0000_i1960" DrawAspect="Content" ObjectID="_1747836105" r:id="rId1545"/>
        </w:object>
      </w:r>
      <w:r w:rsidR="006540EA" w:rsidRPr="005E1592">
        <w:rPr>
          <w:rFonts w:ascii="Times New Roman" w:hAnsi="Times New Roman"/>
          <w:color w:val="000000"/>
          <w:sz w:val="24"/>
          <w:szCs w:val="24"/>
        </w:rPr>
        <w:t xml:space="preserve">. Thể tích khối lăng trụ </w:t>
      </w:r>
      <w:r w:rsidR="006540EA" w:rsidRPr="002B1CAA">
        <w:rPr>
          <w:position w:val="-6"/>
        </w:rPr>
        <w:object w:dxaOrig="1240" w:dyaOrig="280" w14:anchorId="1C00D6A5">
          <v:shape id="_x0000_i1961" type="#_x0000_t75" style="width:62pt;height:14.5pt" o:ole="">
            <v:imagedata r:id="rId632" o:title=""/>
          </v:shape>
          <o:OLEObject Type="Embed" ProgID="Equation.DSMT4" ShapeID="_x0000_i1961" DrawAspect="Content" ObjectID="_1747836106" r:id="rId1546"/>
        </w:object>
      </w:r>
      <w:r w:rsidR="006540EA" w:rsidRPr="005E1592">
        <w:rPr>
          <w:rFonts w:ascii="Times New Roman" w:hAnsi="Times New Roman"/>
          <w:color w:val="000000"/>
          <w:sz w:val="24"/>
          <w:szCs w:val="24"/>
        </w:rPr>
        <w:t xml:space="preserve"> bằng</w:t>
      </w:r>
    </w:p>
    <w:p w14:paraId="3F109ED5" w14:textId="23DB7195" w:rsidR="006540E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6540EA" w:rsidRPr="002B1CAA">
        <w:rPr>
          <w:rFonts w:ascii="Times New Roman" w:hAnsi="Times New Roman"/>
          <w:noProof/>
          <w:position w:val="-8"/>
          <w:sz w:val="24"/>
          <w:szCs w:val="24"/>
        </w:rPr>
        <w:object w:dxaOrig="480" w:dyaOrig="350" w14:anchorId="6737292B">
          <v:shape id="_x0000_i1962" type="#_x0000_t75" style="width:24pt;height:17.5pt" o:ole="">
            <v:imagedata r:id="rId634" o:title=""/>
          </v:shape>
          <o:OLEObject Type="Embed" ProgID="Equation.DSMT4" ShapeID="_x0000_i1962" DrawAspect="Content" ObjectID="_1747836107" r:id="rId1547"/>
        </w:object>
      </w:r>
      <w:r w:rsidR="006540EA" w:rsidRPr="002B1CAA">
        <w:rPr>
          <w:rFonts w:ascii="Times New Roman" w:hAnsi="Times New Roman"/>
          <w:noProof/>
          <w:sz w:val="24"/>
          <w:szCs w:val="24"/>
        </w:rPr>
        <w:t>.</w:t>
      </w:r>
      <w:r w:rsidRPr="002B1CAA">
        <w:rPr>
          <w:rFonts w:ascii="Times New Roman" w:hAnsi="Times New Roman"/>
          <w:noProof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6540EA" w:rsidRPr="002B1CAA">
        <w:rPr>
          <w:rFonts w:ascii="Times New Roman" w:hAnsi="Times New Roman"/>
          <w:noProof/>
          <w:position w:val="-6"/>
          <w:sz w:val="24"/>
          <w:szCs w:val="24"/>
        </w:rPr>
        <w:object w:dxaOrig="200" w:dyaOrig="290" w14:anchorId="4A333D6C">
          <v:shape id="_x0000_i1963" type="#_x0000_t75" style="width:10pt;height:14.5pt" o:ole="">
            <v:imagedata r:id="rId636" o:title=""/>
          </v:shape>
          <o:OLEObject Type="Embed" ProgID="Equation.DSMT4" ShapeID="_x0000_i1963" DrawAspect="Content" ObjectID="_1747836108" r:id="rId1548"/>
        </w:object>
      </w:r>
      <w:r w:rsidR="006540EA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540EA" w:rsidRPr="002B1CAA">
        <w:rPr>
          <w:rFonts w:ascii="Times New Roman" w:hAnsi="Times New Roman"/>
          <w:noProof/>
          <w:position w:val="-24"/>
          <w:sz w:val="24"/>
          <w:szCs w:val="24"/>
          <w:highlight w:val="yellow"/>
        </w:rPr>
        <w:object w:dxaOrig="520" w:dyaOrig="700" w14:anchorId="2AC83A2B">
          <v:shape id="_x0000_i1964" type="#_x0000_t75" style="width:26.5pt;height:35pt" o:ole="">
            <v:imagedata r:id="rId638" o:title=""/>
          </v:shape>
          <o:OLEObject Type="Embed" ProgID="Equation.DSMT4" ShapeID="_x0000_i1964" DrawAspect="Content" ObjectID="_1747836109" r:id="rId1549"/>
        </w:object>
      </w:r>
      <w:r w:rsidR="006540EA" w:rsidRPr="002B1CAA">
        <w:rPr>
          <w:rFonts w:ascii="Times New Roman" w:hAnsi="Times New Roman"/>
          <w:sz w:val="24"/>
          <w:szCs w:val="24"/>
          <w:highlight w:val="yellow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540EA" w:rsidRPr="002B1CAA">
        <w:rPr>
          <w:rFonts w:ascii="Times New Roman" w:hAnsi="Times New Roman"/>
          <w:noProof/>
          <w:position w:val="-24"/>
          <w:sz w:val="24"/>
          <w:szCs w:val="24"/>
        </w:rPr>
        <w:object w:dxaOrig="400" w:dyaOrig="680" w14:anchorId="5E6C469B">
          <v:shape id="_x0000_i1965" type="#_x0000_t75" style="width:20.5pt;height:34pt" o:ole="">
            <v:imagedata r:id="rId640" o:title=""/>
          </v:shape>
          <o:OLEObject Type="Embed" ProgID="Equation.DSMT4" ShapeID="_x0000_i1965" DrawAspect="Content" ObjectID="_1747836110" r:id="rId1550"/>
        </w:object>
      </w:r>
      <w:r w:rsidR="006540EA" w:rsidRPr="002B1CAA">
        <w:rPr>
          <w:rFonts w:ascii="Times New Roman" w:hAnsi="Times New Roman"/>
          <w:sz w:val="24"/>
          <w:szCs w:val="24"/>
        </w:rPr>
        <w:t>.</w:t>
      </w:r>
    </w:p>
    <w:p w14:paraId="7BAA381A" w14:textId="46C75D4F" w:rsidR="006540EA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4C373EC5" w14:textId="77777777" w:rsidR="006540EA" w:rsidRPr="002B1CAA" w:rsidRDefault="006540EA" w:rsidP="00921B15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5BB15361" wp14:editId="3CD8A99F">
            <wp:extent cx="2343150" cy="260032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6FF92F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rong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40" w:dyaOrig="400" w14:anchorId="7ADD90FB">
          <v:shape id="_x0000_i1966" type="#_x0000_t75" style="width:36.5pt;height:20.5pt" o:ole="">
            <v:imagedata r:id="rId1552" o:title=""/>
          </v:shape>
          <o:OLEObject Type="Embed" ProgID="Equation.DSMT4" ShapeID="_x0000_i1966" DrawAspect="Content" ObjectID="_1747836111" r:id="rId1553"/>
        </w:object>
      </w:r>
      <w:r w:rsidRPr="002B1CAA">
        <w:rPr>
          <w:rFonts w:ascii="Times New Roman" w:hAnsi="Times New Roman"/>
          <w:sz w:val="24"/>
          <w:szCs w:val="24"/>
        </w:rPr>
        <w:t xml:space="preserve"> vẽ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040" w:dyaOrig="280" w14:anchorId="210FE3DF">
          <v:shape id="_x0000_i1967" type="#_x0000_t75" style="width:51.5pt;height:14.5pt" o:ole="">
            <v:imagedata r:id="rId1554" o:title=""/>
          </v:shape>
          <o:OLEObject Type="Embed" ProgID="Equation.DSMT4" ShapeID="_x0000_i1967" DrawAspect="Content" ObjectID="_1747836112" r:id="rId1555"/>
        </w:object>
      </w:r>
      <w:r w:rsidRPr="002B1CAA">
        <w:rPr>
          <w:rFonts w:ascii="Times New Roman" w:hAnsi="Times New Roman"/>
          <w:sz w:val="24"/>
          <w:szCs w:val="24"/>
        </w:rPr>
        <w:t xml:space="preserve"> tại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280" w:dyaOrig="260" w14:anchorId="79A5B10F">
          <v:shape id="_x0000_i1968" type="#_x0000_t75" style="width:14.5pt;height:13pt" o:ole="">
            <v:imagedata r:id="rId1556" o:title=""/>
          </v:shape>
          <o:OLEObject Type="Embed" ProgID="Equation.DSMT4" ShapeID="_x0000_i1968" DrawAspect="Content" ObjectID="_1747836113" r:id="rId155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8B77650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Dễ thấy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2780" w:dyaOrig="400" w14:anchorId="64867E7D">
          <v:shape id="_x0000_i1969" type="#_x0000_t75" style="width:138.5pt;height:20.5pt" o:ole="">
            <v:imagedata r:id="rId1558" o:title=""/>
          </v:shape>
          <o:OLEObject Type="Embed" ProgID="Equation.DSMT4" ShapeID="_x0000_i1969" DrawAspect="Content" ObjectID="_1747836114" r:id="rId1559"/>
        </w:object>
      </w:r>
      <w:r w:rsidRPr="002B1CAA">
        <w:rPr>
          <w:rFonts w:ascii="Times New Roman" w:hAnsi="Times New Roman"/>
          <w:sz w:val="24"/>
          <w:szCs w:val="24"/>
        </w:rPr>
        <w:t xml:space="preserve"> nên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4400" w:dyaOrig="440" w14:anchorId="16AF6CEF">
          <v:shape id="_x0000_i1970" type="#_x0000_t75" style="width:220pt;height:22pt" o:ole="">
            <v:imagedata r:id="rId1560" o:title=""/>
          </v:shape>
          <o:OLEObject Type="Embed" ProgID="Equation.DSMT4" ShapeID="_x0000_i1970" DrawAspect="Content" ObjectID="_1747836115" r:id="rId1561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142A6D1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m giác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620" w:dyaOrig="280" w14:anchorId="62F2D966">
          <v:shape id="_x0000_i1971" type="#_x0000_t75" style="width:31pt;height:14.5pt" o:ole="">
            <v:imagedata r:id="rId1562" o:title=""/>
          </v:shape>
          <o:OLEObject Type="Embed" ProgID="Equation.DSMT4" ShapeID="_x0000_i1971" DrawAspect="Content" ObjectID="_1747836116" r:id="rId1563"/>
        </w:object>
      </w:r>
      <w:r w:rsidRPr="002B1CAA">
        <w:rPr>
          <w:rFonts w:ascii="Times New Roman" w:hAnsi="Times New Roman"/>
          <w:sz w:val="24"/>
          <w:szCs w:val="24"/>
        </w:rPr>
        <w:t xml:space="preserve"> đều có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500" w:dyaOrig="260" w14:anchorId="198B1053">
          <v:shape id="_x0000_i1972" type="#_x0000_t75" style="width:25pt;height:13pt" o:ole="">
            <v:imagedata r:id="rId1564" o:title=""/>
          </v:shape>
          <o:OLEObject Type="Embed" ProgID="Equation.DSMT4" ShapeID="_x0000_i1972" DrawAspect="Content" ObjectID="_1747836117" r:id="rId1565"/>
        </w:object>
      </w:r>
      <w:r w:rsidRPr="002B1CAA">
        <w:rPr>
          <w:rFonts w:ascii="Times New Roman" w:hAnsi="Times New Roman"/>
          <w:sz w:val="24"/>
          <w:szCs w:val="24"/>
        </w:rPr>
        <w:t xml:space="preserve"> là đường cao nên đồng thời là đường trung tuyến.</w:t>
      </w:r>
    </w:p>
    <w:p w14:paraId="15066BE8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 có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2320" w:dyaOrig="620" w14:anchorId="06FDF3B5">
          <v:shape id="_x0000_i1973" type="#_x0000_t75" style="width:116pt;height:31pt" o:ole="">
            <v:imagedata r:id="rId1566" o:title=""/>
          </v:shape>
          <o:OLEObject Type="Embed" ProgID="Equation.DSMT4" ShapeID="_x0000_i1973" DrawAspect="Content" ObjectID="_1747836118" r:id="rId1567"/>
        </w:object>
      </w:r>
      <w:r w:rsidRPr="002B1CAA">
        <w:rPr>
          <w:rFonts w:ascii="Times New Roman" w:hAnsi="Times New Roman"/>
          <w:sz w:val="24"/>
          <w:szCs w:val="24"/>
        </w:rPr>
        <w:t xml:space="preserve"> và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2140" w:dyaOrig="620" w14:anchorId="577B1908">
          <v:shape id="_x0000_i1974" type="#_x0000_t75" style="width:107pt;height:31pt" o:ole="">
            <v:imagedata r:id="rId1568" o:title=""/>
          </v:shape>
          <o:OLEObject Type="Embed" ProgID="Equation.DSMT4" ShapeID="_x0000_i1974" DrawAspect="Content" ObjectID="_1747836119" r:id="rId1569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32665DCD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Diện tích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5400" w:dyaOrig="680" w14:anchorId="287C1D2D">
          <v:shape id="_x0000_i1975" type="#_x0000_t75" style="width:270pt;height:34pt" o:ole="">
            <v:imagedata r:id="rId1570" o:title=""/>
          </v:shape>
          <o:OLEObject Type="Embed" ProgID="Equation.DSMT4" ShapeID="_x0000_i1975" DrawAspect="Content" ObjectID="_1747836120" r:id="rId1571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1C2955FF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Mà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4060" w:dyaOrig="680" w14:anchorId="3C7815F3">
          <v:shape id="_x0000_i1976" type="#_x0000_t75" style="width:203pt;height:34pt" o:ole="">
            <v:imagedata r:id="rId1572" o:title=""/>
          </v:shape>
          <o:OLEObject Type="Embed" ProgID="Equation.DSMT4" ShapeID="_x0000_i1976" DrawAspect="Content" ObjectID="_1747836121" r:id="rId1573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78D4C6EA" w14:textId="54A44C56" w:rsidR="006540E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hể tích khối lăng trụ </w:t>
      </w:r>
      <w:r w:rsidRPr="002B1CAA">
        <w:rPr>
          <w:rFonts w:ascii="Times New Roman" w:hAnsi="Times New Roman"/>
          <w:position w:val="-28"/>
          <w:sz w:val="24"/>
          <w:szCs w:val="24"/>
        </w:rPr>
        <w:object w:dxaOrig="5800" w:dyaOrig="720" w14:anchorId="65EED382">
          <v:shape id="_x0000_i1977" type="#_x0000_t75" style="width:290.5pt;height:36pt" o:ole="">
            <v:imagedata r:id="rId1574" o:title=""/>
          </v:shape>
          <o:OLEObject Type="Embed" ProgID="Equation.DSMT4" ShapeID="_x0000_i1977" DrawAspect="Content" ObjectID="_1747836122" r:id="rId157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5D0F0ED1" w14:textId="1700706B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4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6540EA" w:rsidRPr="005E1592">
        <w:rPr>
          <w:rFonts w:ascii="Times New Roman" w:hAnsi="Times New Roman"/>
          <w:sz w:val="24"/>
          <w:szCs w:val="24"/>
        </w:rPr>
        <w:t xml:space="preserve">Cho hàm số </w:t>
      </w:r>
      <w:r w:rsidR="006540EA" w:rsidRPr="002B1CAA">
        <w:rPr>
          <w:noProof/>
          <w:position w:val="-14"/>
        </w:rPr>
        <w:object w:dxaOrig="2247" w:dyaOrig="391" w14:anchorId="1634FFF7">
          <v:shape id="_x0000_i1978" type="#_x0000_t75" style="width:112.5pt;height:19.5pt" o:ole="">
            <v:imagedata r:id="rId642" o:title=""/>
          </v:shape>
          <o:OLEObject Type="Embed" ProgID="Equation.DSMT4" ShapeID="_x0000_i1978" DrawAspect="Content" ObjectID="_1747836123" r:id="rId1576"/>
        </w:object>
      </w:r>
      <w:r w:rsidR="006540EA" w:rsidRPr="005E1592">
        <w:rPr>
          <w:rFonts w:ascii="Times New Roman" w:hAnsi="Times New Roman"/>
          <w:noProof/>
          <w:sz w:val="24"/>
          <w:szCs w:val="24"/>
        </w:rPr>
        <w:t xml:space="preserve"> với </w:t>
      </w:r>
      <w:r w:rsidR="006540EA" w:rsidRPr="002B1CAA">
        <w:rPr>
          <w:noProof/>
          <w:position w:val="-6"/>
        </w:rPr>
        <w:object w:dxaOrig="208" w:dyaOrig="208" w14:anchorId="0A4C6320">
          <v:shape id="_x0000_i1979" type="#_x0000_t75" style="width:10.5pt;height:10.5pt" o:ole="">
            <v:imagedata r:id="rId644" o:title=""/>
          </v:shape>
          <o:OLEObject Type="Embed" ProgID="Equation.DSMT4" ShapeID="_x0000_i1979" DrawAspect="Content" ObjectID="_1747836124" r:id="rId1577"/>
        </w:object>
      </w:r>
      <w:r w:rsidR="006540EA" w:rsidRPr="005E1592">
        <w:rPr>
          <w:rFonts w:ascii="Times New Roman" w:hAnsi="Times New Roman"/>
          <w:noProof/>
          <w:sz w:val="24"/>
          <w:szCs w:val="24"/>
        </w:rPr>
        <w:t xml:space="preserve">, </w:t>
      </w:r>
      <w:r w:rsidR="006540EA" w:rsidRPr="002B1CAA">
        <w:rPr>
          <w:noProof/>
          <w:position w:val="-6"/>
        </w:rPr>
        <w:object w:dxaOrig="208" w:dyaOrig="283" w14:anchorId="2F83858A">
          <v:shape id="_x0000_i1980" type="#_x0000_t75" style="width:10.5pt;height:14pt" o:ole="">
            <v:imagedata r:id="rId646" o:title=""/>
          </v:shape>
          <o:OLEObject Type="Embed" ProgID="Equation.DSMT4" ShapeID="_x0000_i1980" DrawAspect="Content" ObjectID="_1747836125" r:id="rId1578"/>
        </w:object>
      </w:r>
      <w:r w:rsidR="006540EA" w:rsidRPr="005E1592">
        <w:rPr>
          <w:rFonts w:ascii="Times New Roman" w:hAnsi="Times New Roman"/>
          <w:noProof/>
          <w:sz w:val="24"/>
          <w:szCs w:val="24"/>
        </w:rPr>
        <w:t xml:space="preserve"> là các số thự</w:t>
      </w:r>
      <w:r w:rsidR="002B1CAA" w:rsidRPr="005E1592">
        <w:rPr>
          <w:rFonts w:ascii="Times New Roman" w:hAnsi="Times New Roman"/>
          <w:noProof/>
          <w:sz w:val="24"/>
          <w:szCs w:val="24"/>
        </w:rPr>
        <w:tab/>
      </w:r>
      <w:r w:rsidR="002B1CAA" w:rsidRPr="00921B15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="002B1CAA" w:rsidRPr="005E1592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6540EA" w:rsidRPr="005E1592">
        <w:rPr>
          <w:rFonts w:ascii="Times New Roman" w:hAnsi="Times New Roman"/>
          <w:noProof/>
          <w:sz w:val="24"/>
          <w:szCs w:val="24"/>
        </w:rPr>
        <w:t xml:space="preserve">Biết hàm số </w:t>
      </w:r>
      <w:r w:rsidR="006540EA" w:rsidRPr="002B1CAA">
        <w:rPr>
          <w:noProof/>
          <w:position w:val="-14"/>
        </w:rPr>
        <w:object w:dxaOrig="2098" w:dyaOrig="391" w14:anchorId="63A6BA79">
          <v:shape id="_x0000_i1981" type="#_x0000_t75" style="width:105pt;height:19.5pt" o:ole="">
            <v:imagedata r:id="rId648" o:title=""/>
          </v:shape>
          <o:OLEObject Type="Embed" ProgID="Equation.DSMT4" ShapeID="_x0000_i1981" DrawAspect="Content" ObjectID="_1747836126" r:id="rId1579"/>
        </w:object>
      </w:r>
      <w:r w:rsidR="006540EA" w:rsidRPr="005E1592">
        <w:rPr>
          <w:rFonts w:ascii="Times New Roman" w:hAnsi="Times New Roman"/>
          <w:noProof/>
          <w:sz w:val="24"/>
          <w:szCs w:val="24"/>
        </w:rPr>
        <w:t xml:space="preserve"> có hai giá trị cực trị là </w:t>
      </w:r>
      <w:r w:rsidR="006540EA" w:rsidRPr="002B1CAA">
        <w:rPr>
          <w:noProof/>
          <w:position w:val="-4"/>
        </w:rPr>
        <w:object w:dxaOrig="208" w:dyaOrig="258" w14:anchorId="0E4CAEC5">
          <v:shape id="_x0000_i1982" type="#_x0000_t75" style="width:10.5pt;height:12.5pt" o:ole="">
            <v:imagedata r:id="rId650" o:title=""/>
          </v:shape>
          <o:OLEObject Type="Embed" ProgID="Equation.DSMT4" ShapeID="_x0000_i1982" DrawAspect="Content" ObjectID="_1747836127" r:id="rId1580"/>
        </w:object>
      </w:r>
      <w:r w:rsidR="006540EA" w:rsidRPr="005E1592">
        <w:rPr>
          <w:rFonts w:ascii="Times New Roman" w:hAnsi="Times New Roman"/>
          <w:noProof/>
          <w:sz w:val="24"/>
          <w:szCs w:val="24"/>
        </w:rPr>
        <w:t xml:space="preserve"> và </w:t>
      </w:r>
      <w:r w:rsidR="006540EA" w:rsidRPr="002B1CAA">
        <w:rPr>
          <w:noProof/>
          <w:position w:val="-6"/>
        </w:rPr>
        <w:object w:dxaOrig="166" w:dyaOrig="283" w14:anchorId="2ED963E1">
          <v:shape id="_x0000_i1983" type="#_x0000_t75" style="width:8.5pt;height:14pt" o:ole="">
            <v:imagedata r:id="rId652" o:title=""/>
          </v:shape>
          <o:OLEObject Type="Embed" ProgID="Equation.DSMT4" ShapeID="_x0000_i1983" DrawAspect="Content" ObjectID="_1747836128" r:id="rId1581"/>
        </w:object>
      </w:r>
      <w:r w:rsidR="006540EA" w:rsidRPr="005E1592">
        <w:rPr>
          <w:rFonts w:ascii="Times New Roman" w:hAnsi="Times New Roman"/>
          <w:noProof/>
          <w:sz w:val="24"/>
          <w:szCs w:val="24"/>
        </w:rPr>
        <w:t xml:space="preserve">. Diện tích hình phẳng giới hạn bởi các đường </w:t>
      </w:r>
      <w:r w:rsidR="006540EA" w:rsidRPr="002B1CAA">
        <w:rPr>
          <w:noProof/>
          <w:position w:val="-14"/>
        </w:rPr>
        <w:object w:dxaOrig="1049" w:dyaOrig="391" w14:anchorId="64D97DF0">
          <v:shape id="_x0000_i1984" type="#_x0000_t75" style="width:52.5pt;height:19.5pt" o:ole="">
            <v:imagedata r:id="rId654" o:title=""/>
          </v:shape>
          <o:OLEObject Type="Embed" ProgID="Equation.DSMT4" ShapeID="_x0000_i1984" DrawAspect="Content" ObjectID="_1747836129" r:id="rId1582"/>
        </w:object>
      </w:r>
      <w:r w:rsidR="006540EA" w:rsidRPr="005E1592">
        <w:rPr>
          <w:rFonts w:ascii="Times New Roman" w:hAnsi="Times New Roman"/>
          <w:noProof/>
          <w:sz w:val="24"/>
          <w:szCs w:val="24"/>
        </w:rPr>
        <w:t xml:space="preserve"> và </w:t>
      </w:r>
      <w:r w:rsidR="006540EA" w:rsidRPr="002B1CAA">
        <w:rPr>
          <w:noProof/>
          <w:position w:val="-16"/>
        </w:rPr>
        <w:object w:dxaOrig="3046" w:dyaOrig="433" w14:anchorId="06C139CE">
          <v:shape id="_x0000_i1985" type="#_x0000_t75" style="width:152.5pt;height:22pt" o:ole="">
            <v:imagedata r:id="rId656" o:title=""/>
          </v:shape>
          <o:OLEObject Type="Embed" ProgID="Equation.DSMT4" ShapeID="_x0000_i1985" DrawAspect="Content" ObjectID="_1747836130" r:id="rId1583"/>
        </w:object>
      </w:r>
      <w:r w:rsidR="006540EA" w:rsidRPr="005E1592">
        <w:rPr>
          <w:rFonts w:ascii="Times New Roman" w:hAnsi="Times New Roman"/>
          <w:noProof/>
          <w:sz w:val="24"/>
          <w:szCs w:val="24"/>
        </w:rPr>
        <w:t>bằng</w:t>
      </w:r>
    </w:p>
    <w:p w14:paraId="4B1845EA" w14:textId="466E58E2" w:rsidR="006540E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540EA" w:rsidRPr="002B1CAA">
        <w:rPr>
          <w:rFonts w:ascii="Times New Roman" w:hAnsi="Times New Roman"/>
          <w:position w:val="-4"/>
          <w:sz w:val="24"/>
          <w:szCs w:val="24"/>
        </w:rPr>
        <w:object w:dxaOrig="300" w:dyaOrig="258" w14:anchorId="3DD3509A">
          <v:shape id="_x0000_i1986" type="#_x0000_t75" style="width:15pt;height:12.5pt" o:ole="">
            <v:imagedata r:id="rId658" o:title=""/>
          </v:shape>
          <o:OLEObject Type="Embed" ProgID="Equation.DSMT4" ShapeID="_x0000_i1986" DrawAspect="Content" ObjectID="_1747836131" r:id="rId1584"/>
        </w:object>
      </w:r>
      <w:r w:rsidR="006540EA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540EA" w:rsidRPr="002B1CAA">
        <w:rPr>
          <w:rFonts w:ascii="Times New Roman" w:hAnsi="Times New Roman"/>
          <w:position w:val="-6"/>
          <w:sz w:val="24"/>
          <w:szCs w:val="24"/>
        </w:rPr>
        <w:object w:dxaOrig="191" w:dyaOrig="283" w14:anchorId="6EC809B2">
          <v:shape id="_x0000_i1987" type="#_x0000_t75" style="width:10pt;height:14pt" o:ole="">
            <v:imagedata r:id="rId660" o:title=""/>
          </v:shape>
          <o:OLEObject Type="Embed" ProgID="Equation.DSMT4" ShapeID="_x0000_i1987" DrawAspect="Content" ObjectID="_1747836132" r:id="rId1585"/>
        </w:object>
      </w:r>
      <w:r w:rsidR="006540EA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540EA" w:rsidRPr="002B1CAA">
        <w:rPr>
          <w:rFonts w:ascii="Times New Roman" w:hAnsi="Times New Roman"/>
          <w:position w:val="-6"/>
          <w:sz w:val="24"/>
          <w:szCs w:val="24"/>
        </w:rPr>
        <w:object w:dxaOrig="433" w:dyaOrig="283" w14:anchorId="0B28E522">
          <v:shape id="_x0000_i1988" type="#_x0000_t75" style="width:22pt;height:14pt" o:ole="">
            <v:imagedata r:id="rId662" o:title=""/>
          </v:shape>
          <o:OLEObject Type="Embed" ProgID="Equation.DSMT4" ShapeID="_x0000_i1988" DrawAspect="Content" ObjectID="_1747836133" r:id="rId1586"/>
        </w:object>
      </w:r>
      <w:r w:rsidR="006540EA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6540EA" w:rsidRPr="002B1CAA">
        <w:rPr>
          <w:rFonts w:ascii="Times New Roman" w:hAnsi="Times New Roman"/>
          <w:position w:val="-24"/>
          <w:sz w:val="24"/>
          <w:szCs w:val="24"/>
          <w:highlight w:val="yellow"/>
        </w:rPr>
        <w:object w:dxaOrig="449" w:dyaOrig="633" w14:anchorId="3AEAF962">
          <v:shape id="_x0000_i1989" type="#_x0000_t75" style="width:22.5pt;height:31.5pt" o:ole="">
            <v:imagedata r:id="rId664" o:title=""/>
          </v:shape>
          <o:OLEObject Type="Embed" ProgID="Equation.DSMT4" ShapeID="_x0000_i1989" DrawAspect="Content" ObjectID="_1747836134" r:id="rId1587"/>
        </w:object>
      </w:r>
      <w:r w:rsidR="006540EA" w:rsidRPr="002B1CAA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14:paraId="7D3F0F8D" w14:textId="4208B934" w:rsidR="006540EA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color w:val="008000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7744837D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noProof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 có </w:t>
      </w:r>
      <w:r w:rsidRPr="002B1CAA">
        <w:rPr>
          <w:rFonts w:ascii="Times New Roman" w:hAnsi="Times New Roman"/>
          <w:noProof/>
          <w:position w:val="-14"/>
          <w:sz w:val="24"/>
          <w:szCs w:val="24"/>
        </w:rPr>
        <w:object w:dxaOrig="8535" w:dyaOrig="391" w14:anchorId="636DE8A2">
          <v:shape id="_x0000_i1990" type="#_x0000_t75" style="width:427pt;height:19.5pt" o:ole="">
            <v:imagedata r:id="rId1588" o:title=""/>
          </v:shape>
          <o:OLEObject Type="Embed" ProgID="Equation.DSMT4" ShapeID="_x0000_i1990" DrawAspect="Content" ObjectID="_1747836135" r:id="rId1589"/>
        </w:object>
      </w:r>
      <w:r w:rsidRPr="002B1CAA">
        <w:rPr>
          <w:rFonts w:ascii="Times New Roman" w:hAnsi="Times New Roman"/>
          <w:noProof/>
          <w:sz w:val="24"/>
          <w:szCs w:val="24"/>
        </w:rPr>
        <w:t>.</w:t>
      </w:r>
    </w:p>
    <w:p w14:paraId="1A754893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noProof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</w:rPr>
        <w:t xml:space="preserve">Ta có </w:t>
      </w:r>
      <w:r w:rsidRPr="002B1CAA">
        <w:rPr>
          <w:rFonts w:ascii="Times New Roman" w:hAnsi="Times New Roman"/>
          <w:noProof/>
          <w:position w:val="-16"/>
          <w:sz w:val="24"/>
          <w:szCs w:val="24"/>
        </w:rPr>
        <w:object w:dxaOrig="6226" w:dyaOrig="433" w14:anchorId="0A828C5C">
          <v:shape id="_x0000_i1991" type="#_x0000_t75" style="width:311.5pt;height:22pt" o:ole="">
            <v:imagedata r:id="rId1590" o:title=""/>
          </v:shape>
          <o:OLEObject Type="Embed" ProgID="Equation.DSMT4" ShapeID="_x0000_i1991" DrawAspect="Content" ObjectID="_1747836136" r:id="rId1591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, đây là một phương trình bậc hai với </w:t>
      </w:r>
      <w:r w:rsidRPr="002B1CAA">
        <w:rPr>
          <w:rFonts w:ascii="Times New Roman" w:hAnsi="Times New Roman"/>
          <w:noProof/>
          <w:position w:val="-6"/>
          <w:sz w:val="24"/>
          <w:szCs w:val="24"/>
        </w:rPr>
        <w:object w:dxaOrig="283" w:dyaOrig="316" w14:anchorId="4D4F626A">
          <v:shape id="_x0000_i1992" type="#_x0000_t75" style="width:14pt;height:16pt" o:ole="">
            <v:imagedata r:id="rId1592" o:title=""/>
          </v:shape>
          <o:OLEObject Type="Embed" ProgID="Equation.DSMT4" ShapeID="_x0000_i1992" DrawAspect="Content" ObjectID="_1747836137" r:id="rId1593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 nên có tối đa </w:t>
      </w:r>
      <w:r w:rsidRPr="002B1CAA">
        <w:rPr>
          <w:rFonts w:ascii="Times New Roman" w:hAnsi="Times New Roman"/>
          <w:noProof/>
          <w:position w:val="-4"/>
          <w:sz w:val="24"/>
          <w:szCs w:val="24"/>
        </w:rPr>
        <w:object w:dxaOrig="208" w:dyaOrig="258" w14:anchorId="797F50CD">
          <v:shape id="_x0000_i1993" type="#_x0000_t75" style="width:10.5pt;height:12.5pt" o:ole="">
            <v:imagedata r:id="rId1594" o:title=""/>
          </v:shape>
          <o:OLEObject Type="Embed" ProgID="Equation.DSMT4" ShapeID="_x0000_i1993" DrawAspect="Content" ObjectID="_1747836138" r:id="rId1595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 nghiệm, suy ra </w:t>
      </w:r>
      <w:r w:rsidRPr="002B1CAA">
        <w:rPr>
          <w:rFonts w:ascii="Times New Roman" w:hAnsi="Times New Roman"/>
          <w:noProof/>
          <w:position w:val="-14"/>
          <w:sz w:val="24"/>
          <w:szCs w:val="24"/>
        </w:rPr>
        <w:object w:dxaOrig="583" w:dyaOrig="391" w14:anchorId="244BAF93">
          <v:shape id="_x0000_i1994" type="#_x0000_t75" style="width:29pt;height:19.5pt" o:ole="">
            <v:imagedata r:id="rId1596" o:title=""/>
          </v:shape>
          <o:OLEObject Type="Embed" ProgID="Equation.DSMT4" ShapeID="_x0000_i1994" DrawAspect="Content" ObjectID="_1747836139" r:id="rId1597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 có tối đa </w:t>
      </w:r>
      <w:r w:rsidRPr="002B1CAA">
        <w:rPr>
          <w:rFonts w:ascii="Times New Roman" w:hAnsi="Times New Roman"/>
          <w:noProof/>
          <w:position w:val="-4"/>
          <w:sz w:val="24"/>
          <w:szCs w:val="24"/>
        </w:rPr>
        <w:object w:dxaOrig="208" w:dyaOrig="258" w14:anchorId="069B71D9">
          <v:shape id="_x0000_i1995" type="#_x0000_t75" style="width:10.5pt;height:12.5pt" o:ole="">
            <v:imagedata r:id="rId1598" o:title=""/>
          </v:shape>
          <o:OLEObject Type="Embed" ProgID="Equation.DSMT4" ShapeID="_x0000_i1995" DrawAspect="Content" ObjectID="_1747836140" r:id="rId1599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 cực trị.</w:t>
      </w:r>
    </w:p>
    <w:p w14:paraId="206DF41D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noProof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heo giả thiết ta có phương trình </w:t>
      </w:r>
      <w:r w:rsidRPr="002B1CAA">
        <w:rPr>
          <w:rFonts w:ascii="Times New Roman" w:hAnsi="Times New Roman"/>
          <w:noProof/>
          <w:position w:val="-14"/>
          <w:sz w:val="24"/>
          <w:szCs w:val="24"/>
        </w:rPr>
        <w:object w:dxaOrig="991" w:dyaOrig="391" w14:anchorId="146B4456">
          <v:shape id="_x0000_i1996" type="#_x0000_t75" style="width:49.5pt;height:19.5pt" o:ole="">
            <v:imagedata r:id="rId1600" o:title=""/>
          </v:shape>
          <o:OLEObject Type="Embed" ProgID="Equation.DSMT4" ShapeID="_x0000_i1996" DrawAspect="Content" ObjectID="_1747836141" r:id="rId1601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 có hai nghiệm </w:t>
      </w:r>
      <w:r w:rsidRPr="002B1CAA">
        <w:rPr>
          <w:rFonts w:ascii="Times New Roman" w:hAnsi="Times New Roman"/>
          <w:noProof/>
          <w:position w:val="-10"/>
          <w:sz w:val="24"/>
          <w:szCs w:val="24"/>
        </w:rPr>
        <w:object w:dxaOrig="300" w:dyaOrig="258" w14:anchorId="72295B0D">
          <v:shape id="_x0000_i1997" type="#_x0000_t75" style="width:15pt;height:12.5pt" o:ole="">
            <v:imagedata r:id="rId1602" o:title=""/>
          </v:shape>
          <o:OLEObject Type="Embed" ProgID="Equation.DSMT4" ShapeID="_x0000_i1997" DrawAspect="Content" ObjectID="_1747836142" r:id="rId1603"/>
        </w:object>
      </w:r>
      <w:r w:rsidRPr="002B1CAA">
        <w:rPr>
          <w:rFonts w:ascii="Times New Roman" w:hAnsi="Times New Roman"/>
          <w:noProof/>
          <w:position w:val="-6"/>
          <w:sz w:val="24"/>
          <w:szCs w:val="24"/>
        </w:rPr>
        <w:object w:dxaOrig="208" w:dyaOrig="208" w14:anchorId="3796EA53">
          <v:shape id="_x0000_i1998" type="#_x0000_t75" style="width:10.5pt;height:10.5pt" o:ole="">
            <v:imagedata r:id="rId1604" o:title=""/>
          </v:shape>
          <o:OLEObject Type="Embed" ProgID="Equation.DSMT4" ShapeID="_x0000_i1998" DrawAspect="Content" ObjectID="_1747836143" r:id="rId1605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 và </w:t>
      </w:r>
      <w:r w:rsidRPr="002B1CAA">
        <w:rPr>
          <w:rFonts w:ascii="Times New Roman" w:hAnsi="Times New Roman"/>
          <w:noProof/>
          <w:position w:val="-36"/>
          <w:sz w:val="24"/>
          <w:szCs w:val="24"/>
        </w:rPr>
        <w:object w:dxaOrig="1157" w:dyaOrig="807" w14:anchorId="33A83B82">
          <v:shape id="_x0000_i1999" type="#_x0000_t75" style="width:57.5pt;height:40.5pt" o:ole="">
            <v:imagedata r:id="rId1606" o:title=""/>
          </v:shape>
          <o:OLEObject Type="Embed" ProgID="Equation.DSMT4" ShapeID="_x0000_i1999" DrawAspect="Content" ObjectID="_1747836144" r:id="rId1607"/>
        </w:object>
      </w:r>
      <w:r w:rsidRPr="002B1CAA">
        <w:rPr>
          <w:rFonts w:ascii="Times New Roman" w:hAnsi="Times New Roman"/>
          <w:noProof/>
          <w:position w:val="-20"/>
          <w:sz w:val="24"/>
          <w:szCs w:val="24"/>
        </w:rPr>
        <w:object w:dxaOrig="3687" w:dyaOrig="483" w14:anchorId="57FFBD65">
          <v:shape id="_x0000_i2000" type="#_x0000_t75" style="width:184.5pt;height:24pt" o:ole="">
            <v:imagedata r:id="rId1608" o:title=""/>
          </v:shape>
          <o:OLEObject Type="Embed" ProgID="Equation.DSMT4" ShapeID="_x0000_i2000" DrawAspect="Content" ObjectID="_1747836145" r:id="rId1609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; </w:t>
      </w:r>
      <w:r w:rsidRPr="002B1CAA">
        <w:rPr>
          <w:rFonts w:ascii="Times New Roman" w:hAnsi="Times New Roman"/>
          <w:position w:val="-20"/>
          <w:sz w:val="24"/>
          <w:szCs w:val="24"/>
        </w:rPr>
        <w:object w:dxaOrig="3854" w:dyaOrig="483" w14:anchorId="0911BD5C">
          <v:shape id="_x0000_i2001" type="#_x0000_t75" style="width:192.5pt;height:24pt" o:ole="">
            <v:imagedata r:id="rId1610" o:title=""/>
          </v:shape>
          <o:OLEObject Type="Embed" ProgID="Equation.DSMT4" ShapeID="_x0000_i2001" DrawAspect="Content" ObjectID="_1747836146" r:id="rId1611"/>
        </w:object>
      </w:r>
      <w:r w:rsidRPr="002B1CAA">
        <w:rPr>
          <w:rFonts w:ascii="Times New Roman" w:hAnsi="Times New Roman"/>
          <w:sz w:val="24"/>
          <w:szCs w:val="24"/>
        </w:rPr>
        <w:t xml:space="preserve">, mặt khác hàm số </w:t>
      </w:r>
      <w:r w:rsidRPr="002B1CAA">
        <w:rPr>
          <w:rFonts w:ascii="Times New Roman" w:hAnsi="Times New Roman"/>
          <w:noProof/>
          <w:position w:val="-14"/>
          <w:sz w:val="24"/>
          <w:szCs w:val="24"/>
        </w:rPr>
        <w:object w:dxaOrig="583" w:dyaOrig="391" w14:anchorId="089A3AF5">
          <v:shape id="_x0000_i2002" type="#_x0000_t75" style="width:29pt;height:19.5pt" o:ole="">
            <v:imagedata r:id="rId1612" o:title=""/>
          </v:shape>
          <o:OLEObject Type="Embed" ProgID="Equation.DSMT4" ShapeID="_x0000_i2002" DrawAspect="Content" ObjectID="_1747836147" r:id="rId1613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 có tối đa </w:t>
      </w:r>
      <w:r w:rsidRPr="002B1CAA">
        <w:rPr>
          <w:rFonts w:ascii="Times New Roman" w:hAnsi="Times New Roman"/>
          <w:noProof/>
          <w:position w:val="-4"/>
          <w:sz w:val="24"/>
          <w:szCs w:val="24"/>
        </w:rPr>
        <w:object w:dxaOrig="208" w:dyaOrig="258" w14:anchorId="1FD475E3">
          <v:shape id="_x0000_i2003" type="#_x0000_t75" style="width:10.5pt;height:12.5pt" o:ole="">
            <v:imagedata r:id="rId1614" o:title=""/>
          </v:shape>
          <o:OLEObject Type="Embed" ProgID="Equation.DSMT4" ShapeID="_x0000_i2003" DrawAspect="Content" ObjectID="_1747836148" r:id="rId1615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 cực trị có giá trị là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191" w:dyaOrig="258" w14:anchorId="34BB57BD">
          <v:shape id="_x0000_i2004" type="#_x0000_t75" style="width:10pt;height:12.5pt" o:ole="">
            <v:imagedata r:id="rId1616" o:title=""/>
          </v:shape>
          <o:OLEObject Type="Embed" ProgID="Equation.DSMT4" ShapeID="_x0000_i2004" DrawAspect="Content" ObjectID="_1747836149" r:id="rId1617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 và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66" w:dyaOrig="283" w14:anchorId="1221B213">
          <v:shape id="_x0000_i2005" type="#_x0000_t75" style="width:8.5pt;height:14pt" o:ole="">
            <v:imagedata r:id="rId1618" o:title=""/>
          </v:shape>
          <o:OLEObject Type="Embed" ProgID="Equation.DSMT4" ShapeID="_x0000_i2005" DrawAspect="Content" ObjectID="_1747836150" r:id="rId1619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 nên phương trình </w:t>
      </w:r>
      <w:r w:rsidRPr="002B1CAA">
        <w:rPr>
          <w:rFonts w:ascii="Times New Roman" w:hAnsi="Times New Roman"/>
          <w:noProof/>
          <w:position w:val="-14"/>
          <w:sz w:val="24"/>
          <w:szCs w:val="24"/>
        </w:rPr>
        <w:object w:dxaOrig="932" w:dyaOrig="391" w14:anchorId="31B93029">
          <v:shape id="_x0000_i2006" type="#_x0000_t75" style="width:46.5pt;height:19.5pt" o:ole="">
            <v:imagedata r:id="rId1620" o:title=""/>
          </v:shape>
          <o:OLEObject Type="Embed" ProgID="Equation.DSMT4" ShapeID="_x0000_i2006" DrawAspect="Content" ObjectID="_1747836151" r:id="rId1621"/>
        </w:object>
      </w:r>
      <w:r w:rsidRPr="002B1CAA">
        <w:rPr>
          <w:rFonts w:ascii="Times New Roman" w:hAnsi="Times New Roman"/>
          <w:noProof/>
          <w:sz w:val="24"/>
          <w:szCs w:val="24"/>
        </w:rPr>
        <w:t xml:space="preserve"> vô nghiệm.</w:t>
      </w:r>
    </w:p>
    <w:p w14:paraId="353AC5AB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>Xét phương trình</w:t>
      </w:r>
    </w:p>
    <w:p w14:paraId="2ABDEF63" w14:textId="77777777" w:rsidR="006540EA" w:rsidRPr="002B1CAA" w:rsidRDefault="006540EA" w:rsidP="00921B15">
      <w:pPr>
        <w:spacing w:after="0"/>
        <w:ind w:left="992"/>
        <w:jc w:val="center"/>
        <w:rPr>
          <w:rFonts w:ascii="Times New Roman" w:hAnsi="Times New Roman"/>
          <w:noProof/>
          <w:sz w:val="24"/>
          <w:szCs w:val="24"/>
        </w:rPr>
      </w:pPr>
      <w:r w:rsidRPr="002B1CAA">
        <w:rPr>
          <w:rFonts w:ascii="Times New Roman" w:hAnsi="Times New Roman"/>
          <w:noProof/>
          <w:position w:val="-130"/>
          <w:sz w:val="24"/>
          <w:szCs w:val="24"/>
        </w:rPr>
        <w:object w:dxaOrig="7140" w:dyaOrig="2389" w14:anchorId="287963A5">
          <v:shape id="_x0000_i2007" type="#_x0000_t75" style="width:357pt;height:119pt" o:ole="">
            <v:imagedata r:id="rId1622" o:title=""/>
          </v:shape>
          <o:OLEObject Type="Embed" ProgID="Equation.DSMT4" ShapeID="_x0000_i2007" DrawAspect="Content" ObjectID="_1747836152" r:id="rId1623"/>
        </w:object>
      </w:r>
    </w:p>
    <w:p w14:paraId="539580A1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>Diện tích hình phẳng cần tính là</w:t>
      </w:r>
    </w:p>
    <w:p w14:paraId="29748E43" w14:textId="77777777" w:rsidR="006540EA" w:rsidRPr="002B1CAA" w:rsidRDefault="006540EA" w:rsidP="00921B15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152"/>
          <w:sz w:val="24"/>
          <w:szCs w:val="24"/>
        </w:rPr>
        <w:object w:dxaOrig="4978" w:dyaOrig="3146" w14:anchorId="53F0871C">
          <v:shape id="_x0000_i2008" type="#_x0000_t75" style="width:249pt;height:157.5pt" o:ole="">
            <v:imagedata r:id="rId1624" o:title=""/>
          </v:shape>
          <o:OLEObject Type="Embed" ProgID="Equation.DSMT4" ShapeID="_x0000_i2008" DrawAspect="Content" ObjectID="_1747836153" r:id="rId1625"/>
        </w:object>
      </w:r>
    </w:p>
    <w:p w14:paraId="2B57D001" w14:textId="7AA4CC83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5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6540EA" w:rsidRPr="005E1592">
        <w:rPr>
          <w:rFonts w:ascii="Times New Roman" w:hAnsi="Times New Roman"/>
          <w:bCs/>
          <w:sz w:val="24"/>
          <w:szCs w:val="24"/>
          <w:lang w:val="nl-NL"/>
        </w:rPr>
        <w:t>Trên</w:t>
      </w:r>
      <w:r w:rsidR="006540EA" w:rsidRPr="005E1592">
        <w:rPr>
          <w:rFonts w:ascii="Times New Roman" w:hAnsi="Times New Roman"/>
          <w:bCs/>
          <w:sz w:val="24"/>
          <w:szCs w:val="24"/>
        </w:rPr>
        <w:t xml:space="preserve"> tập hợp các số phức, xét phương trình </w:t>
      </w:r>
      <w:r w:rsidR="006540EA" w:rsidRPr="002B1CAA">
        <w:rPr>
          <w:position w:val="-6"/>
        </w:rPr>
        <w:object w:dxaOrig="2172" w:dyaOrig="316" w14:anchorId="414A5D25">
          <v:shape id="_x0000_i2009" type="#_x0000_t75" style="width:108.5pt;height:16pt" o:ole="">
            <v:imagedata r:id="rId666" o:title=""/>
          </v:shape>
          <o:OLEObject Type="Embed" ProgID="Equation.DSMT4" ShapeID="_x0000_i2009" DrawAspect="Content" ObjectID="_1747836154" r:id="rId1626"/>
        </w:object>
      </w:r>
      <w:r w:rsidR="006540EA" w:rsidRPr="005E1592">
        <w:rPr>
          <w:rFonts w:ascii="Times New Roman" w:hAnsi="Times New Roman"/>
          <w:bCs/>
          <w:sz w:val="24"/>
          <w:szCs w:val="24"/>
        </w:rPr>
        <w:t xml:space="preserve"> (</w:t>
      </w:r>
      <w:r w:rsidR="006540EA" w:rsidRPr="002B1CAA">
        <w:rPr>
          <w:position w:val="-6"/>
        </w:rPr>
        <w:object w:dxaOrig="258" w:dyaOrig="225" w14:anchorId="5CE4322D">
          <v:shape id="_x0000_i2010" type="#_x0000_t75" style="width:12.5pt;height:11.5pt" o:ole="">
            <v:imagedata r:id="rId668" o:title=""/>
          </v:shape>
          <o:OLEObject Type="Embed" ProgID="Equation.DSMT4" ShapeID="_x0000_i2010" DrawAspect="Content" ObjectID="_1747836155" r:id="rId1627"/>
        </w:object>
      </w:r>
      <w:r w:rsidR="006540EA" w:rsidRPr="005E1592">
        <w:rPr>
          <w:rFonts w:ascii="Times New Roman" w:hAnsi="Times New Roman"/>
          <w:bCs/>
          <w:sz w:val="24"/>
          <w:szCs w:val="24"/>
        </w:rPr>
        <w:t xml:space="preserve"> là tham số thực). Có bao nhiêu giá trị của </w:t>
      </w:r>
      <w:r w:rsidR="006540EA" w:rsidRPr="002B1CAA">
        <w:rPr>
          <w:position w:val="-6"/>
        </w:rPr>
        <w:object w:dxaOrig="258" w:dyaOrig="225" w14:anchorId="3965E21B">
          <v:shape id="_x0000_i2011" type="#_x0000_t75" style="width:12.5pt;height:11.5pt" o:ole="">
            <v:imagedata r:id="rId670" o:title=""/>
          </v:shape>
          <o:OLEObject Type="Embed" ProgID="Equation.DSMT4" ShapeID="_x0000_i2011" DrawAspect="Content" ObjectID="_1747836156" r:id="rId1628"/>
        </w:object>
      </w:r>
      <w:r w:rsidR="006540EA" w:rsidRPr="005E1592">
        <w:rPr>
          <w:rFonts w:ascii="Times New Roman" w:hAnsi="Times New Roman"/>
          <w:bCs/>
          <w:sz w:val="24"/>
          <w:szCs w:val="24"/>
        </w:rPr>
        <w:t xml:space="preserve"> để phương trình có hai nghiệm phân biệt </w:t>
      </w:r>
      <w:r w:rsidR="006540EA" w:rsidRPr="002B1CAA">
        <w:rPr>
          <w:position w:val="-12"/>
        </w:rPr>
        <w:object w:dxaOrig="524" w:dyaOrig="358" w14:anchorId="14A00605">
          <v:shape id="_x0000_i2012" type="#_x0000_t75" style="width:26.5pt;height:18pt" o:ole="">
            <v:imagedata r:id="rId672" o:title=""/>
          </v:shape>
          <o:OLEObject Type="Embed" ProgID="Equation.DSMT4" ShapeID="_x0000_i2012" DrawAspect="Content" ObjectID="_1747836157" r:id="rId1629"/>
        </w:object>
      </w:r>
      <w:r w:rsidR="006540EA" w:rsidRPr="005E1592">
        <w:rPr>
          <w:rFonts w:ascii="Times New Roman" w:hAnsi="Times New Roman"/>
          <w:bCs/>
          <w:sz w:val="24"/>
          <w:szCs w:val="24"/>
        </w:rPr>
        <w:t xml:space="preserve"> thỏa mãn </w:t>
      </w:r>
      <w:r w:rsidR="006540EA" w:rsidRPr="002B1CAA">
        <w:rPr>
          <w:position w:val="-14"/>
        </w:rPr>
        <w:object w:dxaOrig="1182" w:dyaOrig="408" w14:anchorId="5A13A9FC">
          <v:shape id="_x0000_i2013" type="#_x0000_t75" style="width:59.5pt;height:20.5pt" o:ole="">
            <v:imagedata r:id="rId674" o:title=""/>
          </v:shape>
          <o:OLEObject Type="Embed" ProgID="Equation.DSMT4" ShapeID="_x0000_i2013" DrawAspect="Content" ObjectID="_1747836158" r:id="rId1630"/>
        </w:object>
      </w:r>
      <w:r w:rsidR="006540EA" w:rsidRPr="005E1592">
        <w:rPr>
          <w:rFonts w:ascii="Times New Roman" w:hAnsi="Times New Roman"/>
          <w:bCs/>
          <w:sz w:val="24"/>
          <w:szCs w:val="24"/>
        </w:rPr>
        <w:t>?</w:t>
      </w:r>
    </w:p>
    <w:p w14:paraId="24462733" w14:textId="625AB519" w:rsidR="006540E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A</w:t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6540EA" w:rsidRPr="002B1CAA">
        <w:rPr>
          <w:rFonts w:ascii="Times New Roman" w:hAnsi="Times New Roman"/>
          <w:position w:val="-4"/>
          <w:sz w:val="24"/>
          <w:szCs w:val="24"/>
          <w:highlight w:val="yellow"/>
        </w:rPr>
        <w:object w:dxaOrig="133" w:dyaOrig="266" w14:anchorId="3F6CFCEB">
          <v:shape id="_x0000_i2014" type="#_x0000_t75" style="width:6.5pt;height:13.5pt" o:ole="">
            <v:imagedata r:id="rId676" o:title=""/>
          </v:shape>
          <o:OLEObject Type="Embed" ProgID="Equation.DSMT4" ShapeID="_x0000_i2014" DrawAspect="Content" ObjectID="_1747836159" r:id="rId1631"/>
        </w:object>
      </w:r>
      <w:r w:rsidR="006540EA" w:rsidRPr="002B1CAA">
        <w:rPr>
          <w:rFonts w:ascii="Times New Roman" w:hAnsi="Times New Roman"/>
          <w:sz w:val="24"/>
          <w:szCs w:val="24"/>
          <w:highlight w:val="yellow"/>
          <w:lang w:val="nl-NL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6540EA" w:rsidRPr="002B1CAA">
        <w:rPr>
          <w:rFonts w:ascii="Times New Roman" w:hAnsi="Times New Roman"/>
          <w:position w:val="-4"/>
          <w:sz w:val="24"/>
          <w:szCs w:val="24"/>
        </w:rPr>
        <w:object w:dxaOrig="191" w:dyaOrig="266" w14:anchorId="532F8B14">
          <v:shape id="_x0000_i2015" type="#_x0000_t75" style="width:10pt;height:13.5pt" o:ole="">
            <v:imagedata r:id="rId678" o:title=""/>
          </v:shape>
          <o:OLEObject Type="Embed" ProgID="Equation.DSMT4" ShapeID="_x0000_i2015" DrawAspect="Content" ObjectID="_1747836160" r:id="rId1632"/>
        </w:object>
      </w:r>
      <w:r w:rsidR="006540EA" w:rsidRPr="002B1CAA">
        <w:rPr>
          <w:rFonts w:ascii="Times New Roman" w:hAnsi="Times New Roman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6540EA" w:rsidRPr="002B1CAA">
        <w:rPr>
          <w:rFonts w:ascii="Times New Roman" w:hAnsi="Times New Roman"/>
          <w:position w:val="-6"/>
          <w:sz w:val="24"/>
          <w:szCs w:val="24"/>
        </w:rPr>
        <w:object w:dxaOrig="183" w:dyaOrig="283" w14:anchorId="61F75196">
          <v:shape id="_x0000_i2016" type="#_x0000_t75" style="width:9pt;height:14pt" o:ole="">
            <v:imagedata r:id="rId680" o:title=""/>
          </v:shape>
          <o:OLEObject Type="Embed" ProgID="Equation.DSMT4" ShapeID="_x0000_i2016" DrawAspect="Content" ObjectID="_1747836161" r:id="rId1633"/>
        </w:object>
      </w:r>
      <w:r w:rsidR="006540EA" w:rsidRPr="002B1CAA">
        <w:rPr>
          <w:rFonts w:ascii="Times New Roman" w:hAnsi="Times New Roman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nl-NL"/>
        </w:rPr>
        <w:t xml:space="preserve"> </w:t>
      </w:r>
      <w:r w:rsidR="006540EA" w:rsidRPr="002B1CAA">
        <w:rPr>
          <w:rFonts w:ascii="Times New Roman" w:hAnsi="Times New Roman"/>
          <w:position w:val="-4"/>
          <w:sz w:val="24"/>
          <w:szCs w:val="24"/>
        </w:rPr>
        <w:object w:dxaOrig="191" w:dyaOrig="258" w14:anchorId="6801C0BB">
          <v:shape id="_x0000_i2017" type="#_x0000_t75" style="width:10pt;height:12.5pt" o:ole="">
            <v:imagedata r:id="rId682" o:title=""/>
          </v:shape>
          <o:OLEObject Type="Embed" ProgID="Equation.DSMT4" ShapeID="_x0000_i2017" DrawAspect="Content" ObjectID="_1747836162" r:id="rId1634"/>
        </w:object>
      </w:r>
      <w:r w:rsidR="006540EA" w:rsidRPr="002B1CAA">
        <w:rPr>
          <w:rFonts w:ascii="Times New Roman" w:hAnsi="Times New Roman"/>
          <w:sz w:val="24"/>
          <w:szCs w:val="24"/>
        </w:rPr>
        <w:t>.</w:t>
      </w:r>
    </w:p>
    <w:p w14:paraId="325A8780" w14:textId="505DC467" w:rsidR="006540EA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Lời giải</w:t>
      </w:r>
    </w:p>
    <w:p w14:paraId="560D15A9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2B1CAA">
        <w:rPr>
          <w:rFonts w:ascii="Times New Roman" w:hAnsi="Times New Roman"/>
          <w:position w:val="-6"/>
          <w:sz w:val="24"/>
          <w:szCs w:val="24"/>
          <w:lang w:eastAsia="vi-VN"/>
        </w:rPr>
        <w:object w:dxaOrig="1723" w:dyaOrig="316" w14:anchorId="264BAC96">
          <v:shape id="_x0000_i2018" type="#_x0000_t75" style="width:86pt;height:16pt" o:ole="">
            <v:imagedata r:id="rId1635" o:title=""/>
          </v:shape>
          <o:OLEObject Type="Embed" ProgID="Equation.DSMT4" ShapeID="_x0000_i2018" DrawAspect="Content" ObjectID="_1747836163" r:id="rId1636"/>
        </w:object>
      </w:r>
      <w:r w:rsidRPr="002B1CAA">
        <w:rPr>
          <w:rFonts w:ascii="Times New Roman" w:hAnsi="Times New Roman"/>
          <w:sz w:val="24"/>
          <w:szCs w:val="24"/>
          <w:lang w:val="nl-NL"/>
        </w:rPr>
        <w:t>.</w:t>
      </w:r>
      <w:r w:rsidRPr="002B1CAA">
        <w:rPr>
          <w:rFonts w:ascii="Times New Roman" w:hAnsi="Times New Roman"/>
          <w:sz w:val="24"/>
          <w:szCs w:val="24"/>
        </w:rPr>
        <w:t xml:space="preserve"> Xét hai trường hợp:</w:t>
      </w:r>
    </w:p>
    <w:p w14:paraId="4F04DE45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+) </w:t>
      </w:r>
      <w:r w:rsidRPr="002B1CAA">
        <w:rPr>
          <w:rFonts w:ascii="Times New Roman" w:hAnsi="Times New Roman"/>
          <w:b/>
          <w:bCs/>
          <w:sz w:val="24"/>
          <w:szCs w:val="24"/>
        </w:rPr>
        <w:t>Trường hợp 1</w:t>
      </w:r>
      <w:r w:rsidRPr="002B1CAA">
        <w:rPr>
          <w:rFonts w:ascii="Times New Roman" w:hAnsi="Times New Roman"/>
          <w:sz w:val="24"/>
          <w:szCs w:val="24"/>
        </w:rPr>
        <w:t xml:space="preserve">: </w:t>
      </w:r>
      <w:r w:rsidRPr="002B1CAA">
        <w:rPr>
          <w:rFonts w:ascii="Times New Roman" w:hAnsi="Times New Roman"/>
          <w:position w:val="-30"/>
          <w:sz w:val="24"/>
          <w:szCs w:val="24"/>
        </w:rPr>
        <w:object w:dxaOrig="3554" w:dyaOrig="732" w14:anchorId="4028CA7D">
          <v:shape id="_x0000_i2019" type="#_x0000_t75" style="width:177.5pt;height:36.5pt" o:ole="">
            <v:imagedata r:id="rId1637" o:title=""/>
          </v:shape>
          <o:OLEObject Type="Embed" ProgID="Equation.DSMT4" ShapeID="_x0000_i2019" DrawAspect="Content" ObjectID="_1747836164" r:id="rId1638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08CFC9CC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Phương trình có hai nghiệm thực </w:t>
      </w:r>
      <w:r w:rsidRPr="002B1CAA">
        <w:rPr>
          <w:rFonts w:ascii="Times New Roman" w:hAnsi="Times New Roman"/>
          <w:position w:val="-12"/>
          <w:sz w:val="24"/>
          <w:szCs w:val="24"/>
        </w:rPr>
        <w:object w:dxaOrig="524" w:dyaOrig="358" w14:anchorId="77ECE8A3">
          <v:shape id="_x0000_i2020" type="#_x0000_t75" style="width:26.5pt;height:18pt" o:ole="">
            <v:imagedata r:id="rId1639" o:title=""/>
          </v:shape>
          <o:OLEObject Type="Embed" ProgID="Equation.DSMT4" ShapeID="_x0000_i2020" DrawAspect="Content" ObjectID="_1747836165" r:id="rId1640"/>
        </w:object>
      </w:r>
      <w:r w:rsidRPr="002B1CAA">
        <w:rPr>
          <w:rFonts w:ascii="Times New Roman" w:hAnsi="Times New Roman"/>
          <w:sz w:val="24"/>
          <w:szCs w:val="24"/>
        </w:rPr>
        <w:t xml:space="preserve"> và </w:t>
      </w:r>
      <w:r w:rsidRPr="002B1CAA">
        <w:rPr>
          <w:rFonts w:ascii="Times New Roman" w:hAnsi="Times New Roman"/>
          <w:position w:val="-32"/>
          <w:sz w:val="24"/>
          <w:szCs w:val="24"/>
        </w:rPr>
        <w:object w:dxaOrig="1557" w:dyaOrig="766" w14:anchorId="56A59D24">
          <v:shape id="_x0000_i2021" type="#_x0000_t75" style="width:78pt;height:38.5pt" o:ole="">
            <v:imagedata r:id="rId1641" o:title=""/>
          </v:shape>
          <o:OLEObject Type="Embed" ProgID="Equation.DSMT4" ShapeID="_x0000_i2021" DrawAspect="Content" ObjectID="_1747836166" r:id="rId1642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67D4A96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heo giả thiết: </w:t>
      </w:r>
      <w:r w:rsidRPr="002B1CAA">
        <w:rPr>
          <w:rFonts w:ascii="Times New Roman" w:hAnsi="Times New Roman"/>
          <w:bCs/>
          <w:position w:val="-14"/>
          <w:sz w:val="24"/>
          <w:szCs w:val="24"/>
        </w:rPr>
        <w:object w:dxaOrig="3421" w:dyaOrig="408" w14:anchorId="2A8A4585">
          <v:shape id="_x0000_i2022" type="#_x0000_t75" style="width:171pt;height:20.5pt" o:ole="">
            <v:imagedata r:id="rId1643" o:title=""/>
          </v:shape>
          <o:OLEObject Type="Embed" ProgID="Equation.DSMT4" ShapeID="_x0000_i2022" DrawAspect="Content" ObjectID="_1747836167" r:id="rId1644"/>
        </w:object>
      </w:r>
      <w:r w:rsidRPr="002B1CAA">
        <w:rPr>
          <w:rFonts w:ascii="Times New Roman" w:hAnsi="Times New Roman"/>
          <w:bCs/>
          <w:position w:val="-14"/>
          <w:sz w:val="24"/>
          <w:szCs w:val="24"/>
        </w:rPr>
        <w:object w:dxaOrig="3196" w:dyaOrig="433" w14:anchorId="1599D82F">
          <v:shape id="_x0000_i2023" type="#_x0000_t75" style="width:160pt;height:22pt" o:ole="">
            <v:imagedata r:id="rId1645" o:title=""/>
          </v:shape>
          <o:OLEObject Type="Embed" ProgID="Equation.DSMT4" ShapeID="_x0000_i2023" DrawAspect="Content" ObjectID="_1747836168" r:id="rId1646"/>
        </w:object>
      </w:r>
    </w:p>
    <w:p w14:paraId="2FA32E2A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2B1CAA">
        <w:rPr>
          <w:rFonts w:ascii="Times New Roman" w:hAnsi="Times New Roman"/>
          <w:bCs/>
          <w:position w:val="-14"/>
          <w:sz w:val="24"/>
          <w:szCs w:val="24"/>
        </w:rPr>
        <w:object w:dxaOrig="3612" w:dyaOrig="408" w14:anchorId="4A0746E2">
          <v:shape id="_x0000_i2024" type="#_x0000_t75" style="width:181pt;height:20.5pt" o:ole="">
            <v:imagedata r:id="rId1647" o:title=""/>
          </v:shape>
          <o:OLEObject Type="Embed" ProgID="Equation.DSMT4" ShapeID="_x0000_i2024" DrawAspect="Content" ObjectID="_1747836169" r:id="rId1648"/>
        </w:object>
      </w:r>
    </w:p>
    <w:p w14:paraId="222EDAA6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2B1CAA">
        <w:rPr>
          <w:rFonts w:ascii="Times New Roman" w:hAnsi="Times New Roman"/>
          <w:bCs/>
          <w:position w:val="-14"/>
          <w:sz w:val="24"/>
          <w:szCs w:val="24"/>
        </w:rPr>
        <w:object w:dxaOrig="3196" w:dyaOrig="408" w14:anchorId="143734B4">
          <v:shape id="_x0000_i2025" type="#_x0000_t75" style="width:160pt;height:20.5pt" o:ole="">
            <v:imagedata r:id="rId1649" o:title=""/>
          </v:shape>
          <o:OLEObject Type="Embed" ProgID="Equation.DSMT4" ShapeID="_x0000_i2025" DrawAspect="Content" ObjectID="_1747836170" r:id="rId1650"/>
        </w:object>
      </w:r>
    </w:p>
    <w:p w14:paraId="7A86E087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2B1CAA">
        <w:rPr>
          <w:rFonts w:ascii="Times New Roman" w:hAnsi="Times New Roman"/>
          <w:bCs/>
          <w:sz w:val="24"/>
          <w:szCs w:val="24"/>
        </w:rPr>
        <w:t xml:space="preserve">Với </w:t>
      </w:r>
      <w:r w:rsidRPr="002B1CAA">
        <w:rPr>
          <w:rFonts w:ascii="Times New Roman" w:hAnsi="Times New Roman"/>
          <w:bCs/>
          <w:position w:val="-6"/>
          <w:sz w:val="24"/>
          <w:szCs w:val="24"/>
        </w:rPr>
        <w:object w:dxaOrig="599" w:dyaOrig="283" w14:anchorId="24EDA6BF">
          <v:shape id="_x0000_i2026" type="#_x0000_t75" style="width:30pt;height:14pt" o:ole="">
            <v:imagedata r:id="rId1651" o:title=""/>
          </v:shape>
          <o:OLEObject Type="Embed" ProgID="Equation.DSMT4" ShapeID="_x0000_i2026" DrawAspect="Content" ObjectID="_1747836171" r:id="rId1652"/>
        </w:object>
      </w:r>
      <w:r w:rsidRPr="002B1CAA">
        <w:rPr>
          <w:rFonts w:ascii="Times New Roman" w:hAnsi="Times New Roman"/>
          <w:bCs/>
          <w:sz w:val="24"/>
          <w:szCs w:val="24"/>
        </w:rPr>
        <w:t xml:space="preserve"> hoặc </w:t>
      </w:r>
      <w:r w:rsidRPr="002B1CAA">
        <w:rPr>
          <w:rFonts w:ascii="Times New Roman" w:hAnsi="Times New Roman"/>
          <w:bCs/>
          <w:position w:val="-24"/>
          <w:sz w:val="24"/>
          <w:szCs w:val="24"/>
        </w:rPr>
        <w:object w:dxaOrig="1007" w:dyaOrig="616" w14:anchorId="4C22C08F">
          <v:shape id="_x0000_i2027" type="#_x0000_t75" style="width:50pt;height:30.5pt" o:ole="">
            <v:imagedata r:id="rId1653" o:title=""/>
          </v:shape>
          <o:OLEObject Type="Embed" ProgID="Equation.DSMT4" ShapeID="_x0000_i2027" DrawAspect="Content" ObjectID="_1747836172" r:id="rId1654"/>
        </w:object>
      </w:r>
      <w:r w:rsidRPr="002B1CAA">
        <w:rPr>
          <w:rFonts w:ascii="Times New Roman" w:hAnsi="Times New Roman"/>
          <w:bCs/>
          <w:sz w:val="24"/>
          <w:szCs w:val="24"/>
        </w:rPr>
        <w:t>:</w:t>
      </w:r>
    </w:p>
    <w:p w14:paraId="23608D29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2B1CAA">
        <w:rPr>
          <w:rFonts w:ascii="Times New Roman" w:hAnsi="Times New Roman"/>
          <w:bCs/>
          <w:position w:val="-36"/>
          <w:sz w:val="24"/>
          <w:szCs w:val="24"/>
        </w:rPr>
        <w:object w:dxaOrig="6840" w:dyaOrig="841" w14:anchorId="6C41F940">
          <v:shape id="_x0000_i2028" type="#_x0000_t75" style="width:342pt;height:42pt" o:ole="">
            <v:imagedata r:id="rId1655" o:title=""/>
          </v:shape>
          <o:OLEObject Type="Embed" ProgID="Equation.DSMT4" ShapeID="_x0000_i2028" DrawAspect="Content" ObjectID="_1747836173" r:id="rId1656"/>
        </w:object>
      </w:r>
      <w:r w:rsidRPr="002B1CAA">
        <w:rPr>
          <w:rFonts w:ascii="Times New Roman" w:hAnsi="Times New Roman"/>
          <w:bCs/>
          <w:sz w:val="24"/>
          <w:szCs w:val="24"/>
        </w:rPr>
        <w:t>.</w:t>
      </w:r>
    </w:p>
    <w:p w14:paraId="4A1429F2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2B1CAA">
        <w:rPr>
          <w:rFonts w:ascii="Times New Roman" w:hAnsi="Times New Roman"/>
          <w:bCs/>
          <w:sz w:val="24"/>
          <w:szCs w:val="24"/>
        </w:rPr>
        <w:t xml:space="preserve">Với </w:t>
      </w:r>
      <w:r w:rsidRPr="002B1CAA">
        <w:rPr>
          <w:rFonts w:ascii="Times New Roman" w:hAnsi="Times New Roman"/>
          <w:bCs/>
          <w:position w:val="-24"/>
          <w:sz w:val="24"/>
          <w:szCs w:val="24"/>
        </w:rPr>
        <w:object w:dxaOrig="641" w:dyaOrig="616" w14:anchorId="3A03FB25">
          <v:shape id="_x0000_i2029" type="#_x0000_t75" style="width:32pt;height:30.5pt" o:ole="">
            <v:imagedata r:id="rId1657" o:title=""/>
          </v:shape>
          <o:OLEObject Type="Embed" ProgID="Equation.DSMT4" ShapeID="_x0000_i2029" DrawAspect="Content" ObjectID="_1747836174" r:id="rId1658"/>
        </w:object>
      </w:r>
      <w:r w:rsidRPr="002B1CAA">
        <w:rPr>
          <w:rFonts w:ascii="Times New Roman" w:hAnsi="Times New Roman"/>
          <w:bCs/>
          <w:sz w:val="24"/>
          <w:szCs w:val="24"/>
        </w:rPr>
        <w:t>:</w:t>
      </w:r>
    </w:p>
    <w:p w14:paraId="029A10C5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2B1CAA">
        <w:rPr>
          <w:rFonts w:ascii="Times New Roman" w:hAnsi="Times New Roman"/>
          <w:bCs/>
          <w:position w:val="-38"/>
          <w:sz w:val="24"/>
          <w:szCs w:val="24"/>
        </w:rPr>
        <w:object w:dxaOrig="8066" w:dyaOrig="882" w14:anchorId="45C68DB0">
          <v:shape id="_x0000_i2030" type="#_x0000_t75" style="width:403.5pt;height:44pt" o:ole="">
            <v:imagedata r:id="rId1659" o:title=""/>
          </v:shape>
          <o:OLEObject Type="Embed" ProgID="Equation.DSMT4" ShapeID="_x0000_i2030" DrawAspect="Content" ObjectID="_1747836175" r:id="rId1660"/>
        </w:object>
      </w:r>
      <w:r w:rsidRPr="002B1CAA">
        <w:rPr>
          <w:rFonts w:ascii="Times New Roman" w:hAnsi="Times New Roman"/>
          <w:bCs/>
          <w:sz w:val="24"/>
          <w:szCs w:val="24"/>
        </w:rPr>
        <w:t>.</w:t>
      </w:r>
    </w:p>
    <w:p w14:paraId="6B81FF99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+) </w:t>
      </w:r>
      <w:r w:rsidRPr="002B1CAA">
        <w:rPr>
          <w:rFonts w:ascii="Times New Roman" w:hAnsi="Times New Roman"/>
          <w:b/>
          <w:bCs/>
          <w:sz w:val="24"/>
          <w:szCs w:val="24"/>
        </w:rPr>
        <w:t>Trường hợp 2:</w:t>
      </w:r>
      <w:r w:rsidRPr="002B1CAA">
        <w:rPr>
          <w:rFonts w:ascii="Times New Roman" w:hAnsi="Times New Roman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3762" w:dyaOrig="316" w14:anchorId="6D366B35">
          <v:shape id="_x0000_i2031" type="#_x0000_t75" style="width:188.5pt;height:16pt" o:ole="">
            <v:imagedata r:id="rId1661" o:title=""/>
          </v:shape>
          <o:OLEObject Type="Embed" ProgID="Equation.DSMT4" ShapeID="_x0000_i2031" DrawAspect="Content" ObjectID="_1747836176" r:id="rId1662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75378CF6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Phương trình có hai nghiệm phức </w:t>
      </w:r>
      <w:r w:rsidRPr="002B1CAA">
        <w:rPr>
          <w:rFonts w:ascii="Times New Roman" w:hAnsi="Times New Roman"/>
          <w:position w:val="-12"/>
          <w:sz w:val="24"/>
          <w:szCs w:val="24"/>
        </w:rPr>
        <w:object w:dxaOrig="524" w:dyaOrig="358" w14:anchorId="5BBBBB06">
          <v:shape id="_x0000_i2032" type="#_x0000_t75" style="width:26.5pt;height:18pt" o:ole="">
            <v:imagedata r:id="rId1639" o:title=""/>
          </v:shape>
          <o:OLEObject Type="Embed" ProgID="Equation.DSMT4" ShapeID="_x0000_i2032" DrawAspect="Content" ObjectID="_1747836177" r:id="rId1663"/>
        </w:object>
      </w:r>
      <w:r w:rsidRPr="002B1CAA">
        <w:rPr>
          <w:rFonts w:ascii="Times New Roman" w:hAnsi="Times New Roman"/>
          <w:sz w:val="24"/>
          <w:szCs w:val="24"/>
        </w:rPr>
        <w:t xml:space="preserve"> và </w:t>
      </w:r>
      <w:r w:rsidRPr="002B1CAA">
        <w:rPr>
          <w:rFonts w:ascii="Times New Roman" w:hAnsi="Times New Roman"/>
          <w:position w:val="-18"/>
          <w:sz w:val="24"/>
          <w:szCs w:val="24"/>
        </w:rPr>
        <w:object w:dxaOrig="2297" w:dyaOrig="483" w14:anchorId="4C02CF3D">
          <v:shape id="_x0000_i2033" type="#_x0000_t75" style="width:114.5pt;height:24pt" o:ole="">
            <v:imagedata r:id="rId1664" o:title=""/>
          </v:shape>
          <o:OLEObject Type="Embed" ProgID="Equation.DSMT4" ShapeID="_x0000_i2033" DrawAspect="Content" ObjectID="_1747836178" r:id="rId166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F27BE5D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heo giả thiết </w:t>
      </w:r>
      <w:r w:rsidRPr="002B1CAA">
        <w:rPr>
          <w:rFonts w:ascii="Times New Roman" w:hAnsi="Times New Roman"/>
          <w:bCs/>
          <w:position w:val="-14"/>
          <w:sz w:val="24"/>
          <w:szCs w:val="24"/>
        </w:rPr>
        <w:object w:dxaOrig="3238" w:dyaOrig="408" w14:anchorId="22D52CE1">
          <v:shape id="_x0000_i2034" type="#_x0000_t75" style="width:162pt;height:20.5pt" o:ole="">
            <v:imagedata r:id="rId1666" o:title=""/>
          </v:shape>
          <o:OLEObject Type="Embed" ProgID="Equation.DSMT4" ShapeID="_x0000_i2034" DrawAspect="Content" ObjectID="_1747836179" r:id="rId1667"/>
        </w:object>
      </w:r>
      <w:r w:rsidRPr="002B1CAA">
        <w:rPr>
          <w:rFonts w:ascii="Times New Roman" w:hAnsi="Times New Roman"/>
          <w:bCs/>
          <w:sz w:val="24"/>
          <w:szCs w:val="24"/>
        </w:rPr>
        <w:t>.</w:t>
      </w:r>
    </w:p>
    <w:p w14:paraId="62BEDF82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2B1CAA">
        <w:rPr>
          <w:rFonts w:ascii="Times New Roman" w:hAnsi="Times New Roman"/>
          <w:bCs/>
          <w:sz w:val="24"/>
          <w:szCs w:val="24"/>
        </w:rPr>
        <w:lastRenderedPageBreak/>
        <w:t xml:space="preserve">Khi đó </w:t>
      </w:r>
      <w:r w:rsidRPr="002B1CAA">
        <w:rPr>
          <w:rFonts w:ascii="Times New Roman" w:hAnsi="Times New Roman"/>
          <w:bCs/>
          <w:position w:val="-22"/>
          <w:sz w:val="24"/>
          <w:szCs w:val="24"/>
        </w:rPr>
        <w:object w:dxaOrig="5499" w:dyaOrig="558" w14:anchorId="672785C8">
          <v:shape id="_x0000_i2035" type="#_x0000_t75" style="width:275pt;height:28pt" o:ole="">
            <v:imagedata r:id="rId1668" o:title=""/>
          </v:shape>
          <o:OLEObject Type="Embed" ProgID="Equation.DSMT4" ShapeID="_x0000_i2035" DrawAspect="Content" ObjectID="_1747836180" r:id="rId1669"/>
        </w:object>
      </w:r>
      <w:r w:rsidRPr="002B1CAA">
        <w:rPr>
          <w:rFonts w:ascii="Times New Roman" w:hAnsi="Times New Roman"/>
          <w:bCs/>
          <w:sz w:val="24"/>
          <w:szCs w:val="24"/>
        </w:rPr>
        <w:t>.</w:t>
      </w:r>
    </w:p>
    <w:p w14:paraId="4F916374" w14:textId="77777777" w:rsidR="006540EA" w:rsidRPr="002B1CAA" w:rsidRDefault="006540EA" w:rsidP="00921B15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2B1CAA">
        <w:rPr>
          <w:rFonts w:ascii="Times New Roman" w:hAnsi="Times New Roman"/>
          <w:bCs/>
          <w:sz w:val="24"/>
          <w:szCs w:val="24"/>
        </w:rPr>
        <w:t xml:space="preserve">Vậy có một giá trị của </w:t>
      </w:r>
      <w:r w:rsidRPr="002B1CAA">
        <w:rPr>
          <w:rFonts w:ascii="Times New Roman" w:hAnsi="Times New Roman"/>
          <w:bCs/>
          <w:position w:val="-6"/>
          <w:sz w:val="24"/>
          <w:szCs w:val="24"/>
        </w:rPr>
        <w:object w:dxaOrig="258" w:dyaOrig="225" w14:anchorId="724445E2">
          <v:shape id="_x0000_i2036" type="#_x0000_t75" style="width:12.5pt;height:11.5pt" o:ole="">
            <v:imagedata r:id="rId670" o:title=""/>
          </v:shape>
          <o:OLEObject Type="Embed" ProgID="Equation.DSMT4" ShapeID="_x0000_i2036" DrawAspect="Content" ObjectID="_1747836181" r:id="rId1670"/>
        </w:object>
      </w:r>
      <w:r w:rsidRPr="002B1CAA">
        <w:rPr>
          <w:rFonts w:ascii="Times New Roman" w:hAnsi="Times New Roman"/>
          <w:bCs/>
          <w:sz w:val="24"/>
          <w:szCs w:val="24"/>
        </w:rPr>
        <w:t xml:space="preserve"> thỏa mãn là </w:t>
      </w:r>
      <w:r w:rsidRPr="002B1CAA">
        <w:rPr>
          <w:rFonts w:ascii="Times New Roman" w:hAnsi="Times New Roman"/>
          <w:bCs/>
          <w:position w:val="-6"/>
          <w:sz w:val="24"/>
          <w:szCs w:val="24"/>
        </w:rPr>
        <w:object w:dxaOrig="1249" w:dyaOrig="341" w14:anchorId="4039F573">
          <v:shape id="_x0000_i2037" type="#_x0000_t75" style="width:62.5pt;height:17.5pt" o:ole="">
            <v:imagedata r:id="rId1671" o:title=""/>
          </v:shape>
          <o:OLEObject Type="Embed" ProgID="Equation.DSMT4" ShapeID="_x0000_i2037" DrawAspect="Content" ObjectID="_1747836182" r:id="rId1672"/>
        </w:object>
      </w:r>
      <w:r w:rsidRPr="002B1CAA">
        <w:rPr>
          <w:rFonts w:ascii="Times New Roman" w:hAnsi="Times New Roman"/>
          <w:bCs/>
          <w:sz w:val="24"/>
          <w:szCs w:val="24"/>
        </w:rPr>
        <w:t>.</w:t>
      </w:r>
    </w:p>
    <w:p w14:paraId="64900344" w14:textId="3F3FCF8E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6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3659F8" w:rsidRPr="005E1592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3659F8" w:rsidRPr="002B1CAA">
        <w:rPr>
          <w:position w:val="-10"/>
        </w:rPr>
        <w:object w:dxaOrig="570" w:dyaOrig="330" w14:anchorId="71DEA212">
          <v:shape id="_x0000_i2038" type="#_x0000_t75" style="width:28.5pt;height:16.5pt" o:ole="">
            <v:imagedata r:id="rId684" o:title=""/>
          </v:shape>
          <o:OLEObject Type="Embed" ProgID="Equation.DSMT4" ShapeID="_x0000_i2038" DrawAspect="Content" ObjectID="_1747836183" r:id="rId1673"/>
        </w:object>
      </w:r>
      <w:r w:rsidR="003659F8" w:rsidRPr="005E1592">
        <w:rPr>
          <w:rFonts w:ascii="Times New Roman" w:hAnsi="Times New Roman"/>
          <w:sz w:val="24"/>
          <w:szCs w:val="24"/>
        </w:rPr>
        <w:t xml:space="preserve"> cho điểm </w:t>
      </w:r>
      <w:r w:rsidR="003659F8" w:rsidRPr="002B1CAA">
        <w:rPr>
          <w:position w:val="-14"/>
        </w:rPr>
        <w:object w:dxaOrig="1230" w:dyaOrig="390" w14:anchorId="04FC930A">
          <v:shape id="_x0000_i2039" type="#_x0000_t75" style="width:61.5pt;height:19.5pt" o:ole="">
            <v:imagedata r:id="rId686" o:title=""/>
          </v:shape>
          <o:OLEObject Type="Embed" ProgID="Equation.DSMT4" ShapeID="_x0000_i2039" DrawAspect="Content" ObjectID="_1747836184" r:id="rId1674"/>
        </w:object>
      </w:r>
      <w:r w:rsidR="003659F8" w:rsidRPr="005E1592">
        <w:rPr>
          <w:rFonts w:ascii="Times New Roman" w:hAnsi="Times New Roman"/>
          <w:sz w:val="24"/>
          <w:szCs w:val="24"/>
        </w:rPr>
        <w:t xml:space="preserve"> và đường thẳng </w:t>
      </w:r>
      <w:r w:rsidR="003659F8" w:rsidRPr="002B1CAA">
        <w:rPr>
          <w:position w:val="-14"/>
        </w:rPr>
        <w:object w:dxaOrig="390" w:dyaOrig="390" w14:anchorId="68A19BE8">
          <v:shape id="_x0000_i2040" type="#_x0000_t75" style="width:19.5pt;height:19.5pt" o:ole="">
            <v:imagedata r:id="rId688" o:title=""/>
          </v:shape>
          <o:OLEObject Type="Embed" ProgID="Equation.DSMT4" ShapeID="_x0000_i2040" DrawAspect="Content" ObjectID="_1747836185" r:id="rId1675"/>
        </w:object>
      </w:r>
      <w:r w:rsidR="003659F8" w:rsidRPr="005E1592">
        <w:rPr>
          <w:rFonts w:ascii="Times New Roman" w:hAnsi="Times New Roman"/>
          <w:sz w:val="24"/>
          <w:szCs w:val="24"/>
        </w:rPr>
        <w:t xml:space="preserve"> có phương trình </w:t>
      </w:r>
      <w:r w:rsidR="003659F8" w:rsidRPr="002B1CAA">
        <w:rPr>
          <w:position w:val="-24"/>
        </w:rPr>
        <w:object w:dxaOrig="1890" w:dyaOrig="630" w14:anchorId="1AE6F2BE">
          <v:shape id="_x0000_i2041" type="#_x0000_t75" style="width:94.5pt;height:31.5pt" o:ole="">
            <v:imagedata r:id="rId690" o:title=""/>
          </v:shape>
          <o:OLEObject Type="Embed" ProgID="Equation.DSMT4" ShapeID="_x0000_i2041" DrawAspect="Content" ObjectID="_1747836186" r:id="rId1676"/>
        </w:object>
      </w:r>
      <w:r w:rsidR="003659F8" w:rsidRPr="005E1592">
        <w:rPr>
          <w:rFonts w:ascii="Times New Roman" w:hAnsi="Times New Roman"/>
          <w:sz w:val="24"/>
          <w:szCs w:val="24"/>
        </w:rPr>
        <w:t xml:space="preserve">. Gọi </w:t>
      </w:r>
      <w:r w:rsidR="003659F8" w:rsidRPr="002B1CAA">
        <w:rPr>
          <w:position w:val="-14"/>
        </w:rPr>
        <w:object w:dxaOrig="420" w:dyaOrig="390" w14:anchorId="28FB263C">
          <v:shape id="_x0000_i2042" type="#_x0000_t75" style="width:21pt;height:19.5pt" o:ole="">
            <v:imagedata r:id="rId692" o:title=""/>
          </v:shape>
          <o:OLEObject Type="Embed" ProgID="Equation.DSMT4" ShapeID="_x0000_i2042" DrawAspect="Content" ObjectID="_1747836187" r:id="rId1677"/>
        </w:object>
      </w:r>
      <w:r w:rsidR="003659F8" w:rsidRPr="005E1592">
        <w:rPr>
          <w:rFonts w:ascii="Times New Roman" w:hAnsi="Times New Roman"/>
          <w:sz w:val="24"/>
          <w:szCs w:val="24"/>
        </w:rPr>
        <w:t xml:space="preserve"> là mặt phẳng đi qua điểm </w:t>
      </w:r>
      <w:r w:rsidR="003659F8" w:rsidRPr="002B1CAA">
        <w:rPr>
          <w:position w:val="-4"/>
        </w:rPr>
        <w:object w:dxaOrig="240" w:dyaOrig="270" w14:anchorId="45F6A303">
          <v:shape id="_x0000_i2043" type="#_x0000_t75" style="width:12pt;height:13.5pt" o:ole="">
            <v:imagedata r:id="rId694" o:title=""/>
          </v:shape>
          <o:OLEObject Type="Embed" ProgID="Equation.DSMT4" ShapeID="_x0000_i2043" DrawAspect="Content" ObjectID="_1747836188" r:id="rId1678"/>
        </w:object>
      </w:r>
      <w:r w:rsidR="003659F8" w:rsidRPr="005E1592">
        <w:rPr>
          <w:rFonts w:ascii="Times New Roman" w:hAnsi="Times New Roman"/>
          <w:sz w:val="24"/>
          <w:szCs w:val="24"/>
        </w:rPr>
        <w:t xml:space="preserve">, song song với đường thẳng </w:t>
      </w:r>
      <w:r w:rsidR="003659F8" w:rsidRPr="002B1CAA">
        <w:rPr>
          <w:position w:val="-14"/>
        </w:rPr>
        <w:object w:dxaOrig="390" w:dyaOrig="390" w14:anchorId="21D8946A">
          <v:shape id="_x0000_i2044" type="#_x0000_t75" style="width:19.5pt;height:19.5pt" o:ole="">
            <v:imagedata r:id="rId696" o:title=""/>
          </v:shape>
          <o:OLEObject Type="Embed" ProgID="Equation.DSMT4" ShapeID="_x0000_i2044" DrawAspect="Content" ObjectID="_1747836189" r:id="rId1679"/>
        </w:object>
      </w:r>
      <w:r w:rsidR="003659F8" w:rsidRPr="005E1592">
        <w:rPr>
          <w:rFonts w:ascii="Times New Roman" w:hAnsi="Times New Roman"/>
          <w:sz w:val="24"/>
          <w:szCs w:val="24"/>
        </w:rPr>
        <w:t xml:space="preserve"> và khoảng cách từ </w:t>
      </w:r>
      <w:r w:rsidR="003659F8" w:rsidRPr="002B1CAA">
        <w:rPr>
          <w:position w:val="-6"/>
        </w:rPr>
        <w:object w:dxaOrig="210" w:dyaOrig="270" w14:anchorId="0CC276AF">
          <v:shape id="_x0000_i2045" type="#_x0000_t75" style="width:10.5pt;height:13.5pt" o:ole="">
            <v:imagedata r:id="rId698" o:title=""/>
          </v:shape>
          <o:OLEObject Type="Embed" ProgID="Equation.DSMT4" ShapeID="_x0000_i2045" DrawAspect="Content" ObjectID="_1747836190" r:id="rId1680"/>
        </w:object>
      </w:r>
      <w:r w:rsidR="003659F8" w:rsidRPr="005E1592">
        <w:rPr>
          <w:rFonts w:ascii="Times New Roman" w:hAnsi="Times New Roman"/>
          <w:sz w:val="24"/>
          <w:szCs w:val="24"/>
        </w:rPr>
        <w:t xml:space="preserve"> tới mặt phẳng </w:t>
      </w:r>
      <w:r w:rsidR="003659F8" w:rsidRPr="002B1CAA">
        <w:rPr>
          <w:position w:val="-14"/>
        </w:rPr>
        <w:object w:dxaOrig="420" w:dyaOrig="390" w14:anchorId="1B4FD8B1">
          <v:shape id="_x0000_i2046" type="#_x0000_t75" style="width:21pt;height:19.5pt" o:ole="">
            <v:imagedata r:id="rId700" o:title=""/>
          </v:shape>
          <o:OLEObject Type="Embed" ProgID="Equation.DSMT4" ShapeID="_x0000_i2046" DrawAspect="Content" ObjectID="_1747836191" r:id="rId1681"/>
        </w:object>
      </w:r>
      <w:r w:rsidR="003659F8" w:rsidRPr="005E1592">
        <w:rPr>
          <w:rFonts w:ascii="Times New Roman" w:hAnsi="Times New Roman"/>
          <w:sz w:val="24"/>
          <w:szCs w:val="24"/>
        </w:rPr>
        <w:t xml:space="preserve"> là lớn nhất. Khi đó mặt phẳng </w:t>
      </w:r>
      <w:r w:rsidR="003659F8" w:rsidRPr="002B1CAA">
        <w:rPr>
          <w:position w:val="-14"/>
        </w:rPr>
        <w:object w:dxaOrig="420" w:dyaOrig="390" w14:anchorId="6138ABDB">
          <v:shape id="_x0000_i2047" type="#_x0000_t75" style="width:21pt;height:19.5pt" o:ole="">
            <v:imagedata r:id="rId702" o:title=""/>
          </v:shape>
          <o:OLEObject Type="Embed" ProgID="Equation.DSMT4" ShapeID="_x0000_i2047" DrawAspect="Content" ObjectID="_1747836192" r:id="rId1682"/>
        </w:object>
      </w:r>
      <w:r w:rsidR="003659F8" w:rsidRPr="005E1592">
        <w:rPr>
          <w:rFonts w:ascii="Times New Roman" w:hAnsi="Times New Roman"/>
          <w:sz w:val="24"/>
          <w:szCs w:val="24"/>
        </w:rPr>
        <w:t xml:space="preserve"> vuông góc với mặt phẳng nào sau đây?</w:t>
      </w:r>
    </w:p>
    <w:p w14:paraId="0EF5A29B" w14:textId="56BA9BAE" w:rsidR="002B1CAA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3659F8" w:rsidRPr="002B1CAA">
        <w:rPr>
          <w:rFonts w:ascii="Times New Roman" w:eastAsia="Times New Roman" w:hAnsi="Times New Roman"/>
          <w:position w:val="-10"/>
          <w:sz w:val="24"/>
          <w:szCs w:val="24"/>
        </w:rPr>
        <w:object w:dxaOrig="1230" w:dyaOrig="330" w14:anchorId="5625DB2E">
          <v:shape id="_x0000_i2048" type="#_x0000_t75" style="width:61.5pt;height:16.5pt" o:ole="">
            <v:imagedata r:id="rId704" o:title=""/>
          </v:shape>
          <o:OLEObject Type="Embed" ProgID="Equation.DSMT4" ShapeID="_x0000_i2048" DrawAspect="Content" ObjectID="_1747836193" r:id="rId1683"/>
        </w:object>
      </w:r>
      <w:r w:rsidR="003659F8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3659F8" w:rsidRPr="002B1CAA">
        <w:rPr>
          <w:rFonts w:ascii="Times New Roman" w:eastAsia="Times New Roman" w:hAnsi="Times New Roman"/>
          <w:position w:val="-10"/>
          <w:sz w:val="24"/>
          <w:szCs w:val="24"/>
        </w:rPr>
        <w:object w:dxaOrig="1890" w:dyaOrig="330" w14:anchorId="05565FC3">
          <v:shape id="_x0000_i2049" type="#_x0000_t75" style="width:94.5pt;height:16.5pt" o:ole="">
            <v:imagedata r:id="rId706" o:title=""/>
          </v:shape>
          <o:OLEObject Type="Embed" ProgID="Equation.DSMT4" ShapeID="_x0000_i2049" DrawAspect="Content" ObjectID="_1747836194" r:id="rId1684"/>
        </w:object>
      </w:r>
      <w:r w:rsidR="003659F8" w:rsidRPr="002B1CAA">
        <w:rPr>
          <w:rFonts w:ascii="Times New Roman" w:hAnsi="Times New Roman"/>
          <w:sz w:val="24"/>
          <w:szCs w:val="24"/>
        </w:rPr>
        <w:t>.</w:t>
      </w:r>
    </w:p>
    <w:p w14:paraId="42F517F7" w14:textId="3CF3CB02" w:rsidR="003659F8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3659F8" w:rsidRPr="002B1CAA">
        <w:rPr>
          <w:rFonts w:ascii="Times New Roman" w:eastAsia="Times New Roman" w:hAnsi="Times New Roman"/>
          <w:position w:val="-10"/>
          <w:sz w:val="24"/>
          <w:szCs w:val="24"/>
        </w:rPr>
        <w:object w:dxaOrig="1740" w:dyaOrig="330" w14:anchorId="5DA46C78">
          <v:shape id="_x0000_i2050" type="#_x0000_t75" style="width:87pt;height:16.5pt" o:ole="">
            <v:imagedata r:id="rId708" o:title=""/>
          </v:shape>
          <o:OLEObject Type="Embed" ProgID="Equation.DSMT4" ShapeID="_x0000_i2050" DrawAspect="Content" ObjectID="_1747836195" r:id="rId1685"/>
        </w:object>
      </w:r>
      <w:r w:rsidR="003659F8" w:rsidRPr="002B1CAA">
        <w:rPr>
          <w:rFonts w:ascii="Times New Roman" w:hAnsi="Times New Roman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3659F8" w:rsidRPr="002B1CAA">
        <w:rPr>
          <w:rFonts w:ascii="Times New Roman" w:eastAsia="Times New Roman" w:hAnsi="Times New Roman"/>
          <w:position w:val="-6"/>
          <w:sz w:val="24"/>
          <w:szCs w:val="24"/>
        </w:rPr>
        <w:object w:dxaOrig="1320" w:dyaOrig="270" w14:anchorId="07E20D04">
          <v:shape id="_x0000_i2051" type="#_x0000_t75" style="width:66pt;height:13.5pt" o:ole="">
            <v:imagedata r:id="rId710" o:title=""/>
          </v:shape>
          <o:OLEObject Type="Embed" ProgID="Equation.DSMT4" ShapeID="_x0000_i2051" DrawAspect="Content" ObjectID="_1747836196" r:id="rId1686"/>
        </w:object>
      </w:r>
      <w:r w:rsidR="003659F8" w:rsidRPr="002B1CAA">
        <w:rPr>
          <w:rFonts w:ascii="Times New Roman" w:hAnsi="Times New Roman"/>
          <w:sz w:val="24"/>
          <w:szCs w:val="24"/>
        </w:rPr>
        <w:t>.</w:t>
      </w:r>
    </w:p>
    <w:p w14:paraId="4FA53BDE" w14:textId="351BEEF2" w:rsidR="003659F8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10F68506" w14:textId="77777777" w:rsidR="003659F8" w:rsidRPr="002B1CAA" w:rsidRDefault="003659F8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1020A40" wp14:editId="464FF5DE">
            <wp:extent cx="2924175" cy="1838325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9F4B2" w14:textId="77777777" w:rsidR="003659F8" w:rsidRPr="002B1CAA" w:rsidRDefault="003659F8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Gọi </w:t>
      </w:r>
      <w:r w:rsidRPr="002B1CAA">
        <w:rPr>
          <w:rFonts w:ascii="Times New Roman" w:eastAsia="Times New Roman" w:hAnsi="Times New Roman"/>
          <w:position w:val="-4"/>
          <w:sz w:val="24"/>
          <w:szCs w:val="24"/>
        </w:rPr>
        <w:object w:dxaOrig="270" w:dyaOrig="270" w14:anchorId="061A08A1">
          <v:shape id="_x0000_i2052" type="#_x0000_t75" style="width:13.5pt;height:13.5pt" o:ole="">
            <v:imagedata r:id="rId1688" o:title=""/>
          </v:shape>
          <o:OLEObject Type="Embed" ProgID="Equation.DSMT4" ShapeID="_x0000_i2052" DrawAspect="Content" ObjectID="_1747836197" r:id="rId1689"/>
        </w:object>
      </w:r>
      <w:r w:rsidRPr="002B1CAA">
        <w:rPr>
          <w:rFonts w:ascii="Times New Roman" w:hAnsi="Times New Roman"/>
          <w:sz w:val="24"/>
          <w:szCs w:val="24"/>
        </w:rPr>
        <w:t xml:space="preserve"> là hình chiếu của </w:t>
      </w:r>
      <w:r w:rsidRPr="002B1CAA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70" w14:anchorId="2FC9C87A">
          <v:shape id="_x0000_i2053" type="#_x0000_t75" style="width:12pt;height:13.5pt" o:ole="">
            <v:imagedata r:id="rId1690" o:title=""/>
          </v:shape>
          <o:OLEObject Type="Embed" ProgID="Equation.DSMT4" ShapeID="_x0000_i2053" DrawAspect="Content" ObjectID="_1747836198" r:id="rId1691"/>
        </w:object>
      </w:r>
      <w:r w:rsidRPr="002B1CAA">
        <w:rPr>
          <w:rFonts w:ascii="Times New Roman" w:hAnsi="Times New Roman"/>
          <w:sz w:val="24"/>
          <w:szCs w:val="24"/>
        </w:rPr>
        <w:t xml:space="preserve"> lên đường thẳng </w:t>
      </w:r>
      <w:r w:rsidRPr="002B1CAA">
        <w:rPr>
          <w:rFonts w:ascii="Times New Roman" w:eastAsia="Times New Roman" w:hAnsi="Times New Roman"/>
          <w:position w:val="-6"/>
          <w:sz w:val="24"/>
          <w:szCs w:val="24"/>
        </w:rPr>
        <w:object w:dxaOrig="210" w:dyaOrig="270" w14:anchorId="6B1CCECD">
          <v:shape id="_x0000_i2054" type="#_x0000_t75" style="width:10.5pt;height:13.5pt" o:ole="">
            <v:imagedata r:id="rId1692" o:title=""/>
          </v:shape>
          <o:OLEObject Type="Embed" ProgID="Equation.DSMT4" ShapeID="_x0000_i2054" DrawAspect="Content" ObjectID="_1747836199" r:id="rId1693"/>
        </w:object>
      </w:r>
      <w:r w:rsidRPr="002B1CAA">
        <w:rPr>
          <w:rFonts w:ascii="Times New Roman" w:hAnsi="Times New Roman"/>
          <w:sz w:val="24"/>
          <w:szCs w:val="24"/>
        </w:rPr>
        <w:t xml:space="preserve">. Ta suy ra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900" w:dyaOrig="390" w14:anchorId="4B36908C">
          <v:shape id="_x0000_i2055" type="#_x0000_t75" style="width:45pt;height:19.5pt" o:ole="">
            <v:imagedata r:id="rId1694" o:title=""/>
          </v:shape>
          <o:OLEObject Type="Embed" ProgID="Equation.DSMT4" ShapeID="_x0000_i2055" DrawAspect="Content" ObjectID="_1747836200" r:id="rId1695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020D2F61" w14:textId="77777777" w:rsidR="003659F8" w:rsidRPr="002B1CAA" w:rsidRDefault="003659F8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Gọi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390" w14:anchorId="0754314A">
          <v:shape id="_x0000_i2056" type="#_x0000_t75" style="width:21pt;height:19.5pt" o:ole="">
            <v:imagedata r:id="rId1696" o:title=""/>
          </v:shape>
          <o:OLEObject Type="Embed" ProgID="Equation.DSMT4" ShapeID="_x0000_i2056" DrawAspect="Content" ObjectID="_1747836201" r:id="rId1697"/>
        </w:object>
      </w:r>
      <w:r w:rsidRPr="002B1CAA">
        <w:rPr>
          <w:rFonts w:ascii="Times New Roman" w:hAnsi="Times New Roman"/>
          <w:sz w:val="24"/>
          <w:szCs w:val="24"/>
        </w:rPr>
        <w:t xml:space="preserve"> là mặt phẳng đi qua điểm </w:t>
      </w:r>
      <w:r w:rsidRPr="002B1CAA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70" w14:anchorId="43F3A2F9">
          <v:shape id="_x0000_i2057" type="#_x0000_t75" style="width:12pt;height:13.5pt" o:ole="">
            <v:imagedata r:id="rId1698" o:title=""/>
          </v:shape>
          <o:OLEObject Type="Embed" ProgID="Equation.DSMT4" ShapeID="_x0000_i2057" DrawAspect="Content" ObjectID="_1747836202" r:id="rId1699"/>
        </w:object>
      </w:r>
      <w:r w:rsidRPr="002B1CAA">
        <w:rPr>
          <w:rFonts w:ascii="Times New Roman" w:hAnsi="Times New Roman"/>
          <w:sz w:val="24"/>
          <w:szCs w:val="24"/>
        </w:rPr>
        <w:t xml:space="preserve"> và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390" w14:anchorId="74C0020C">
          <v:shape id="_x0000_i2058" type="#_x0000_t75" style="width:21pt;height:19.5pt" o:ole="">
            <v:imagedata r:id="rId1700" o:title=""/>
          </v:shape>
          <o:OLEObject Type="Embed" ProgID="Equation.DSMT4" ShapeID="_x0000_i2058" DrawAspect="Content" ObjectID="_1747836203" r:id="rId1701"/>
        </w:object>
      </w:r>
      <w:r w:rsidRPr="002B1CAA">
        <w:rPr>
          <w:rFonts w:ascii="Times New Roman" w:hAnsi="Times New Roman"/>
          <w:sz w:val="24"/>
          <w:szCs w:val="24"/>
        </w:rPr>
        <w:t xml:space="preserve"> song song với đường thẳng </w:t>
      </w:r>
      <w:r w:rsidRPr="002B1CAA">
        <w:rPr>
          <w:rFonts w:ascii="Times New Roman" w:eastAsia="Times New Roman" w:hAnsi="Times New Roman"/>
          <w:position w:val="-6"/>
          <w:sz w:val="24"/>
          <w:szCs w:val="24"/>
        </w:rPr>
        <w:object w:dxaOrig="210" w:dyaOrig="270" w14:anchorId="051B6D2A">
          <v:shape id="_x0000_i2059" type="#_x0000_t75" style="width:10.5pt;height:13.5pt" o:ole="">
            <v:imagedata r:id="rId1702" o:title=""/>
          </v:shape>
          <o:OLEObject Type="Embed" ProgID="Equation.DSMT4" ShapeID="_x0000_i2059" DrawAspect="Content" ObjectID="_1747836204" r:id="rId1703"/>
        </w:object>
      </w:r>
      <w:r w:rsidRPr="002B1CAA">
        <w:rPr>
          <w:rFonts w:ascii="Times New Roman" w:hAnsi="Times New Roman"/>
          <w:sz w:val="24"/>
          <w:szCs w:val="24"/>
        </w:rPr>
        <w:t xml:space="preserve">. Gọi </w:t>
      </w:r>
      <w:r w:rsidRPr="002B1CAA">
        <w:rPr>
          <w:rFonts w:ascii="Times New Roman" w:eastAsia="Times New Roman" w:hAnsi="Times New Roman"/>
          <w:position w:val="-4"/>
          <w:sz w:val="24"/>
          <w:szCs w:val="24"/>
        </w:rPr>
        <w:object w:dxaOrig="270" w:dyaOrig="270" w14:anchorId="08379FD4">
          <v:shape id="_x0000_i2060" type="#_x0000_t75" style="width:13.5pt;height:13.5pt" o:ole="">
            <v:imagedata r:id="rId1704" o:title=""/>
          </v:shape>
          <o:OLEObject Type="Embed" ProgID="Equation.DSMT4" ShapeID="_x0000_i2060" DrawAspect="Content" ObjectID="_1747836205" r:id="rId1705"/>
        </w:object>
      </w:r>
      <w:r w:rsidRPr="002B1CAA">
        <w:rPr>
          <w:rFonts w:ascii="Times New Roman" w:hAnsi="Times New Roman"/>
          <w:sz w:val="24"/>
          <w:szCs w:val="24"/>
        </w:rPr>
        <w:t xml:space="preserve"> là hình chiếu của </w:t>
      </w:r>
      <w:r w:rsidRPr="002B1CAA">
        <w:rPr>
          <w:rFonts w:ascii="Times New Roman" w:eastAsia="Times New Roman" w:hAnsi="Times New Roman"/>
          <w:position w:val="-4"/>
          <w:sz w:val="24"/>
          <w:szCs w:val="24"/>
        </w:rPr>
        <w:object w:dxaOrig="270" w:dyaOrig="270" w14:anchorId="58FB4B00">
          <v:shape id="_x0000_i2061" type="#_x0000_t75" style="width:13.5pt;height:13.5pt" o:ole="">
            <v:imagedata r:id="rId1706" o:title=""/>
          </v:shape>
          <o:OLEObject Type="Embed" ProgID="Equation.DSMT4" ShapeID="_x0000_i2061" DrawAspect="Content" ObjectID="_1747836206" r:id="rId1707"/>
        </w:object>
      </w:r>
      <w:r w:rsidRPr="002B1CAA">
        <w:rPr>
          <w:rFonts w:ascii="Times New Roman" w:hAnsi="Times New Roman"/>
          <w:sz w:val="24"/>
          <w:szCs w:val="24"/>
        </w:rPr>
        <w:t xml:space="preserve"> lên mặt phẳng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390" w14:anchorId="3B7927AD">
          <v:shape id="_x0000_i2062" type="#_x0000_t75" style="width:21pt;height:19.5pt" o:ole="">
            <v:imagedata r:id="rId1708" o:title=""/>
          </v:shape>
          <o:OLEObject Type="Embed" ProgID="Equation.DSMT4" ShapeID="_x0000_i2062" DrawAspect="Content" ObjectID="_1747836207" r:id="rId1709"/>
        </w:object>
      </w:r>
      <w:r w:rsidRPr="002B1CAA">
        <w:rPr>
          <w:rFonts w:ascii="Times New Roman" w:hAnsi="Times New Roman"/>
          <w:sz w:val="24"/>
          <w:szCs w:val="24"/>
        </w:rPr>
        <w:t xml:space="preserve">. Do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870" w:dyaOrig="390" w14:anchorId="31F3E82C">
          <v:shape id="_x0000_i2063" type="#_x0000_t75" style="width:43.5pt;height:19.5pt" o:ole="">
            <v:imagedata r:id="rId1710" o:title=""/>
          </v:shape>
          <o:OLEObject Type="Embed" ProgID="Equation.DSMT4" ShapeID="_x0000_i2063" DrawAspect="Content" ObjectID="_1747836208" r:id="rId1711"/>
        </w:object>
      </w:r>
      <w:r w:rsidRPr="002B1CAA">
        <w:rPr>
          <w:rFonts w:ascii="Times New Roman" w:hAnsi="Times New Roman"/>
          <w:sz w:val="24"/>
          <w:szCs w:val="24"/>
        </w:rPr>
        <w:t xml:space="preserve"> nên ta có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2850" w:dyaOrig="390" w14:anchorId="751EAF08">
          <v:shape id="_x0000_i2064" type="#_x0000_t75" style="width:142.5pt;height:19.5pt" o:ole="">
            <v:imagedata r:id="rId1712" o:title=""/>
          </v:shape>
          <o:OLEObject Type="Embed" ProgID="Equation.DSMT4" ShapeID="_x0000_i2064" DrawAspect="Content" ObjectID="_1747836209" r:id="rId1713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4EDF4021" w14:textId="77777777" w:rsidR="003659F8" w:rsidRPr="002B1CAA" w:rsidRDefault="003659F8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 luôn có bất đẳng thức </w:t>
      </w:r>
      <w:r w:rsidRPr="002B1CAA">
        <w:rPr>
          <w:rFonts w:ascii="Times New Roman" w:eastAsia="Times New Roman" w:hAnsi="Times New Roman"/>
          <w:position w:val="-4"/>
          <w:sz w:val="24"/>
          <w:szCs w:val="24"/>
        </w:rPr>
        <w:object w:dxaOrig="990" w:dyaOrig="270" w14:anchorId="352DB7F3">
          <v:shape id="_x0000_i2065" type="#_x0000_t75" style="width:49.5pt;height:13.5pt" o:ole="">
            <v:imagedata r:id="rId1714" o:title=""/>
          </v:shape>
          <o:OLEObject Type="Embed" ProgID="Equation.DSMT4" ShapeID="_x0000_i2065" DrawAspect="Content" ObjectID="_1747836210" r:id="rId1715"/>
        </w:object>
      </w:r>
      <w:r w:rsidRPr="002B1CAA">
        <w:rPr>
          <w:rFonts w:ascii="Times New Roman" w:hAnsi="Times New Roman"/>
          <w:sz w:val="24"/>
          <w:szCs w:val="24"/>
        </w:rPr>
        <w:t xml:space="preserve">. Như vậy khoảng cách từ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390" w:dyaOrig="390" w14:anchorId="35F6AA70">
          <v:shape id="_x0000_i2066" type="#_x0000_t75" style="width:19.5pt;height:19.5pt" o:ole="">
            <v:imagedata r:id="rId1716" o:title=""/>
          </v:shape>
          <o:OLEObject Type="Embed" ProgID="Equation.DSMT4" ShapeID="_x0000_i2066" DrawAspect="Content" ObjectID="_1747836211" r:id="rId1717"/>
        </w:object>
      </w:r>
      <w:r w:rsidRPr="002B1CAA">
        <w:rPr>
          <w:rFonts w:ascii="Times New Roman" w:hAnsi="Times New Roman"/>
          <w:sz w:val="24"/>
          <w:szCs w:val="24"/>
        </w:rPr>
        <w:t xml:space="preserve"> đến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390" w14:anchorId="52F55743">
          <v:shape id="_x0000_i2067" type="#_x0000_t75" style="width:21pt;height:19.5pt" o:ole="">
            <v:imagedata r:id="rId1718" o:title=""/>
          </v:shape>
          <o:OLEObject Type="Embed" ProgID="Equation.DSMT4" ShapeID="_x0000_i2067" DrawAspect="Content" ObjectID="_1747836212" r:id="rId1719"/>
        </w:object>
      </w:r>
      <w:r w:rsidRPr="002B1CAA">
        <w:rPr>
          <w:rFonts w:ascii="Times New Roman" w:hAnsi="Times New Roman"/>
          <w:sz w:val="24"/>
          <w:szCs w:val="24"/>
        </w:rPr>
        <w:t xml:space="preserve"> lớn nhất bằng </w:t>
      </w:r>
      <w:r w:rsidRPr="002B1CAA">
        <w:rPr>
          <w:rFonts w:ascii="Times New Roman" w:eastAsia="Times New Roman" w:hAnsi="Times New Roman"/>
          <w:position w:val="-4"/>
          <w:sz w:val="24"/>
          <w:szCs w:val="24"/>
        </w:rPr>
        <w:object w:dxaOrig="450" w:dyaOrig="270" w14:anchorId="2921979B">
          <v:shape id="_x0000_i2068" type="#_x0000_t75" style="width:22.5pt;height:13.5pt" o:ole="">
            <v:imagedata r:id="rId1720" o:title=""/>
          </v:shape>
          <o:OLEObject Type="Embed" ProgID="Equation.DSMT4" ShapeID="_x0000_i2068" DrawAspect="Content" ObjectID="_1747836213" r:id="rId1721"/>
        </w:object>
      </w:r>
      <w:r w:rsidRPr="002B1CAA">
        <w:rPr>
          <w:rFonts w:ascii="Times New Roman" w:hAnsi="Times New Roman"/>
          <w:sz w:val="24"/>
          <w:szCs w:val="24"/>
        </w:rPr>
        <w:t xml:space="preserve">. Và khi đó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390" w14:anchorId="08C1EF3A">
          <v:shape id="_x0000_i2069" type="#_x0000_t75" style="width:21pt;height:19.5pt" o:ole="">
            <v:imagedata r:id="rId1722" o:title=""/>
          </v:shape>
          <o:OLEObject Type="Embed" ProgID="Equation.DSMT4" ShapeID="_x0000_i2069" DrawAspect="Content" ObjectID="_1747836214" r:id="rId1723"/>
        </w:object>
      </w:r>
      <w:r w:rsidRPr="002B1CAA">
        <w:rPr>
          <w:rFonts w:ascii="Times New Roman" w:hAnsi="Times New Roman"/>
          <w:sz w:val="24"/>
          <w:szCs w:val="24"/>
        </w:rPr>
        <w:t xml:space="preserve"> nhận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1500" w:dyaOrig="450" w14:anchorId="1303365A">
          <v:shape id="_x0000_i2070" type="#_x0000_t75" style="width:75pt;height:22.5pt" o:ole="">
            <v:imagedata r:id="rId1724" o:title=""/>
          </v:shape>
          <o:OLEObject Type="Embed" ProgID="Equation.DSMT4" ShapeID="_x0000_i2070" DrawAspect="Content" ObjectID="_1747836215" r:id="rId1725"/>
        </w:object>
      </w:r>
      <w:r w:rsidRPr="002B1CAA">
        <w:rPr>
          <w:rFonts w:ascii="Times New Roman" w:hAnsi="Times New Roman"/>
          <w:sz w:val="24"/>
          <w:szCs w:val="24"/>
        </w:rPr>
        <w:t xml:space="preserve"> làm vectơ pháp tuyến.</w:t>
      </w:r>
    </w:p>
    <w:p w14:paraId="65AC0C0D" w14:textId="77777777" w:rsidR="003659F8" w:rsidRPr="002B1CAA" w:rsidRDefault="003659F8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Do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390" w14:anchorId="7D48C999">
          <v:shape id="_x0000_i2071" type="#_x0000_t75" style="width:21pt;height:19.5pt" o:ole="">
            <v:imagedata r:id="rId1726" o:title=""/>
          </v:shape>
          <o:OLEObject Type="Embed" ProgID="Equation.DSMT4" ShapeID="_x0000_i2071" DrawAspect="Content" ObjectID="_1747836216" r:id="rId1727"/>
        </w:object>
      </w:r>
      <w:r w:rsidRPr="002B1CAA">
        <w:rPr>
          <w:rFonts w:ascii="Times New Roman" w:hAnsi="Times New Roman"/>
          <w:sz w:val="24"/>
          <w:szCs w:val="24"/>
        </w:rPr>
        <w:t xml:space="preserve"> đi qua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1230" w:dyaOrig="390" w14:anchorId="6C6AE78B">
          <v:shape id="_x0000_i2072" type="#_x0000_t75" style="width:61.5pt;height:19.5pt" o:ole="">
            <v:imagedata r:id="rId1728" o:title=""/>
          </v:shape>
          <o:OLEObject Type="Embed" ProgID="Equation.DSMT4" ShapeID="_x0000_i2072" DrawAspect="Content" ObjectID="_1747836217" r:id="rId1729"/>
        </w:object>
      </w:r>
      <w:r w:rsidRPr="002B1CAA">
        <w:rPr>
          <w:rFonts w:ascii="Times New Roman" w:hAnsi="Times New Roman"/>
          <w:sz w:val="24"/>
          <w:szCs w:val="24"/>
        </w:rPr>
        <w:t xml:space="preserve"> nên ta có phương trình của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390" w14:anchorId="5C41AE2A">
          <v:shape id="_x0000_i2073" type="#_x0000_t75" style="width:21pt;height:19.5pt" o:ole="">
            <v:imagedata r:id="rId1730" o:title=""/>
          </v:shape>
          <o:OLEObject Type="Embed" ProgID="Equation.DSMT4" ShapeID="_x0000_i2073" DrawAspect="Content" ObjectID="_1747836218" r:id="rId1731"/>
        </w:object>
      </w:r>
      <w:r w:rsidRPr="002B1CAA">
        <w:rPr>
          <w:rFonts w:ascii="Times New Roman" w:hAnsi="Times New Roman"/>
          <w:sz w:val="24"/>
          <w:szCs w:val="24"/>
        </w:rPr>
        <w:t xml:space="preserve">là: </w:t>
      </w:r>
      <w:r w:rsidRPr="002B1CAA">
        <w:rPr>
          <w:rFonts w:ascii="Times New Roman" w:eastAsia="Times New Roman" w:hAnsi="Times New Roman"/>
          <w:position w:val="-10"/>
          <w:sz w:val="24"/>
          <w:szCs w:val="24"/>
        </w:rPr>
        <w:object w:dxaOrig="1890" w:dyaOrig="330" w14:anchorId="5EC36609">
          <v:shape id="_x0000_i2074" type="#_x0000_t75" style="width:94.5pt;height:16.5pt" o:ole="">
            <v:imagedata r:id="rId1732" o:title=""/>
          </v:shape>
          <o:OLEObject Type="Embed" ProgID="Equation.DSMT4" ShapeID="_x0000_i2074" DrawAspect="Content" ObjectID="_1747836219" r:id="rId1733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14574C4E" w14:textId="77777777" w:rsidR="003659F8" w:rsidRPr="002B1CAA" w:rsidRDefault="003659F8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Do đó </w:t>
      </w:r>
      <w:r w:rsidRPr="002B1CAA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390" w14:anchorId="092E4CE0">
          <v:shape id="_x0000_i2075" type="#_x0000_t75" style="width:21pt;height:19.5pt" o:ole="">
            <v:imagedata r:id="rId1734" o:title=""/>
          </v:shape>
          <o:OLEObject Type="Embed" ProgID="Equation.DSMT4" ShapeID="_x0000_i2075" DrawAspect="Content" ObjectID="_1747836220" r:id="rId1735"/>
        </w:object>
      </w:r>
      <w:r w:rsidRPr="002B1CAA">
        <w:rPr>
          <w:rFonts w:ascii="Times New Roman" w:hAnsi="Times New Roman"/>
          <w:sz w:val="24"/>
          <w:szCs w:val="24"/>
        </w:rPr>
        <w:t xml:space="preserve"> vuông góc với mặt phẳng có phương trình: </w:t>
      </w:r>
      <w:r w:rsidRPr="002B1CAA">
        <w:rPr>
          <w:rFonts w:ascii="Times New Roman" w:eastAsia="Times New Roman" w:hAnsi="Times New Roman"/>
          <w:position w:val="-6"/>
          <w:sz w:val="24"/>
          <w:szCs w:val="24"/>
        </w:rPr>
        <w:object w:dxaOrig="1320" w:dyaOrig="270" w14:anchorId="5047EC8A">
          <v:shape id="_x0000_i2076" type="#_x0000_t75" style="width:66pt;height:13.5pt" o:ole="">
            <v:imagedata r:id="rId1736" o:title=""/>
          </v:shape>
          <o:OLEObject Type="Embed" ProgID="Equation.DSMT4" ShapeID="_x0000_i2076" DrawAspect="Content" ObjectID="_1747836221" r:id="rId1737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64BB26D8" w14:textId="3C53E314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7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3659F8" w:rsidRPr="005E1592">
        <w:rPr>
          <w:rFonts w:ascii="Times New Roman" w:hAnsi="Times New Roman"/>
          <w:sz w:val="24"/>
          <w:szCs w:val="24"/>
        </w:rPr>
        <w:t xml:space="preserve">Có bao nhiêu cặp số nguyên </w:t>
      </w:r>
      <w:r w:rsidR="003659F8" w:rsidRPr="002B1CAA">
        <w:rPr>
          <w:position w:val="-14"/>
        </w:rPr>
        <w:object w:dxaOrig="600" w:dyaOrig="400" w14:anchorId="724A48B1">
          <v:shape id="_x0000_i2077" type="#_x0000_t75" style="width:30pt;height:21pt" o:ole="">
            <v:imagedata r:id="rId712" o:title=""/>
          </v:shape>
          <o:OLEObject Type="Embed" ProgID="Equation.DSMT4" ShapeID="_x0000_i2077" DrawAspect="Content" ObjectID="_1747836222" r:id="rId1738"/>
        </w:object>
      </w:r>
      <w:r w:rsidR="003659F8" w:rsidRPr="005E1592">
        <w:rPr>
          <w:rFonts w:ascii="Times New Roman" w:hAnsi="Times New Roman"/>
          <w:sz w:val="24"/>
          <w:szCs w:val="24"/>
        </w:rPr>
        <w:t xml:space="preserve"> thỏa mãn </w:t>
      </w:r>
      <w:r w:rsidR="003659F8" w:rsidRPr="002B1CAA">
        <w:rPr>
          <w:position w:val="-10"/>
        </w:rPr>
        <w:object w:dxaOrig="1280" w:dyaOrig="320" w14:anchorId="26D390FC">
          <v:shape id="_x0000_i2078" type="#_x0000_t75" style="width:64.5pt;height:15.5pt" o:ole="">
            <v:imagedata r:id="rId714" o:title=""/>
          </v:shape>
          <o:OLEObject Type="Embed" ProgID="Equation.DSMT4" ShapeID="_x0000_i2078" DrawAspect="Content" ObjectID="_1747836223" r:id="rId1739"/>
        </w:object>
      </w:r>
      <w:r w:rsidR="003659F8" w:rsidRPr="005E1592">
        <w:rPr>
          <w:rFonts w:ascii="Times New Roman" w:hAnsi="Times New Roman"/>
          <w:sz w:val="24"/>
          <w:szCs w:val="24"/>
        </w:rPr>
        <w:t xml:space="preserve"> và </w:t>
      </w:r>
      <w:r w:rsidR="003659F8" w:rsidRPr="002B1CAA">
        <w:rPr>
          <w:position w:val="-32"/>
        </w:rPr>
        <w:object w:dxaOrig="2500" w:dyaOrig="760" w14:anchorId="1D6DCF91">
          <v:shape id="_x0000_i2079" type="#_x0000_t75" style="width:125.5pt;height:38.5pt" o:ole="">
            <v:imagedata r:id="rId716" o:title=""/>
          </v:shape>
          <o:OLEObject Type="Embed" ProgID="Equation.DSMT4" ShapeID="_x0000_i2079" DrawAspect="Content" ObjectID="_1747836224" r:id="rId1740"/>
        </w:object>
      </w:r>
    </w:p>
    <w:p w14:paraId="33D903C9" w14:textId="25D7136B" w:rsidR="003659F8" w:rsidRPr="002B1CAA" w:rsidRDefault="002B1CAA" w:rsidP="00921B15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3659F8" w:rsidRPr="002B1CAA">
        <w:rPr>
          <w:rFonts w:ascii="Times New Roman" w:hAnsi="Times New Roman"/>
          <w:position w:val="-6"/>
          <w:sz w:val="24"/>
          <w:szCs w:val="24"/>
        </w:rPr>
        <w:object w:dxaOrig="560" w:dyaOrig="279" w14:anchorId="18C0B41C">
          <v:shape id="_x0000_i2080" type="#_x0000_t75" style="width:27.5pt;height:15pt" o:ole="">
            <v:imagedata r:id="rId718" o:title=""/>
          </v:shape>
          <o:OLEObject Type="Embed" ProgID="Equation.DSMT4" ShapeID="_x0000_i2080" DrawAspect="Content" ObjectID="_1747836225" r:id="rId1741"/>
        </w:object>
      </w:r>
      <w:r w:rsidR="003659F8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3659F8" w:rsidRPr="002B1CAA">
        <w:rPr>
          <w:rFonts w:ascii="Times New Roman" w:hAnsi="Times New Roman"/>
          <w:position w:val="-4"/>
          <w:sz w:val="24"/>
          <w:szCs w:val="24"/>
        </w:rPr>
        <w:object w:dxaOrig="260" w:dyaOrig="260" w14:anchorId="33CA661F">
          <v:shape id="_x0000_i2081" type="#_x0000_t75" style="width:13pt;height:13pt" o:ole="">
            <v:imagedata r:id="rId720" o:title=""/>
          </v:shape>
          <o:OLEObject Type="Embed" ProgID="Equation.DSMT4" ShapeID="_x0000_i2081" DrawAspect="Content" ObjectID="_1747836226" r:id="rId1742"/>
        </w:object>
      </w:r>
      <w:r w:rsidR="003659F8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3659F8" w:rsidRPr="002B1CAA">
        <w:rPr>
          <w:rFonts w:ascii="Times New Roman" w:hAnsi="Times New Roman"/>
          <w:position w:val="-6"/>
          <w:sz w:val="24"/>
          <w:szCs w:val="24"/>
        </w:rPr>
        <w:object w:dxaOrig="560" w:dyaOrig="279" w14:anchorId="76BC85D4">
          <v:shape id="_x0000_i2082" type="#_x0000_t75" style="width:27.5pt;height:15pt" o:ole="">
            <v:imagedata r:id="rId722" o:title=""/>
          </v:shape>
          <o:OLEObject Type="Embed" ProgID="Equation.DSMT4" ShapeID="_x0000_i2082" DrawAspect="Content" ObjectID="_1747836227" r:id="rId1743"/>
        </w:object>
      </w:r>
      <w:r w:rsidR="003659F8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3659F8" w:rsidRPr="002B1CAA">
        <w:rPr>
          <w:rFonts w:ascii="Times New Roman" w:hAnsi="Times New Roman"/>
          <w:position w:val="-4"/>
          <w:sz w:val="24"/>
          <w:szCs w:val="24"/>
        </w:rPr>
        <w:object w:dxaOrig="200" w:dyaOrig="260" w14:anchorId="39671CAA">
          <v:shape id="_x0000_i2083" type="#_x0000_t75" style="width:10pt;height:13pt" o:ole="">
            <v:imagedata r:id="rId724" o:title=""/>
          </v:shape>
          <o:OLEObject Type="Embed" ProgID="Equation.DSMT4" ShapeID="_x0000_i2083" DrawAspect="Content" ObjectID="_1747836228" r:id="rId1744"/>
        </w:object>
      </w:r>
      <w:r w:rsidR="003659F8" w:rsidRPr="002B1CAA">
        <w:rPr>
          <w:rFonts w:ascii="Times New Roman" w:hAnsi="Times New Roman"/>
          <w:color w:val="000000"/>
          <w:sz w:val="24"/>
          <w:szCs w:val="24"/>
        </w:rPr>
        <w:t>.</w:t>
      </w:r>
    </w:p>
    <w:p w14:paraId="2772F749" w14:textId="2735C458" w:rsidR="003659F8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0856704" w14:textId="42F43E8D" w:rsidR="003659F8" w:rsidRPr="002B1CAA" w:rsidRDefault="002B1CAA" w:rsidP="00921B15">
      <w:pPr>
        <w:spacing w:after="0"/>
        <w:ind w:left="992"/>
        <w:rPr>
          <w:rFonts w:ascii="Times New Roman" w:eastAsia="Calibri" w:hAnsi="Times New Roman"/>
          <w:b/>
          <w:color w:val="008000"/>
          <w:sz w:val="24"/>
          <w:szCs w:val="24"/>
          <w:highlight w:val="yellow"/>
        </w:rPr>
      </w:pPr>
      <w:r w:rsidRPr="002B1CAA">
        <w:rPr>
          <w:rFonts w:ascii="Times New Roman" w:eastAsia="Calibri" w:hAnsi="Times New Roman"/>
          <w:b/>
          <w:color w:val="008000"/>
          <w:sz w:val="24"/>
          <w:szCs w:val="24"/>
          <w:highlight w:val="yellow"/>
        </w:rPr>
        <w:t>C</w:t>
      </w:r>
      <w:r w:rsidR="003659F8" w:rsidRPr="002B1CAA">
        <w:rPr>
          <w:rFonts w:ascii="Times New Roman" w:eastAsia="Calibri" w:hAnsi="Times New Roman"/>
          <w:b/>
          <w:color w:val="008000"/>
          <w:sz w:val="24"/>
          <w:szCs w:val="24"/>
          <w:highlight w:val="yellow"/>
        </w:rPr>
        <w:t xml:space="preserve">họn </w:t>
      </w:r>
      <w:r w:rsidRPr="002B1CAA">
        <w:rPr>
          <w:rFonts w:ascii="Times New Roman" w:eastAsia="Calibri" w:hAnsi="Times New Roman"/>
          <w:b/>
          <w:color w:val="008000"/>
          <w:sz w:val="24"/>
          <w:szCs w:val="24"/>
          <w:highlight w:val="yellow"/>
        </w:rPr>
        <w:t>B</w:t>
      </w:r>
    </w:p>
    <w:p w14:paraId="18CDC079" w14:textId="77777777" w:rsidR="003659F8" w:rsidRPr="002B1CAA" w:rsidRDefault="003659F8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ừ giả thiết ta có: </w:t>
      </w:r>
      <w:r w:rsidRPr="002B1CAA">
        <w:rPr>
          <w:rFonts w:ascii="Times New Roman" w:hAnsi="Times New Roman"/>
          <w:position w:val="-68"/>
          <w:sz w:val="24"/>
          <w:szCs w:val="24"/>
        </w:rPr>
        <w:object w:dxaOrig="2840" w:dyaOrig="1480" w14:anchorId="43C368F8">
          <v:shape id="_x0000_i2084" type="#_x0000_t75" style="width:141.5pt;height:74pt" o:ole="">
            <v:imagedata r:id="rId1745" o:title=""/>
          </v:shape>
          <o:OLEObject Type="Embed" ProgID="Equation.DSMT4" ShapeID="_x0000_i2084" DrawAspect="Content" ObjectID="_1747836229" r:id="rId1746"/>
        </w:object>
      </w:r>
    </w:p>
    <w:p w14:paraId="285DA864" w14:textId="77777777" w:rsidR="003659F8" w:rsidRPr="002B1CAA" w:rsidRDefault="003659F8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 có: PT </w:t>
      </w:r>
      <w:r w:rsidRPr="002B1CAA">
        <w:rPr>
          <w:rFonts w:ascii="Times New Roman" w:hAnsi="Times New Roman"/>
          <w:position w:val="-16"/>
          <w:sz w:val="24"/>
          <w:szCs w:val="24"/>
        </w:rPr>
        <w:object w:dxaOrig="3960" w:dyaOrig="440" w14:anchorId="3A9EC950">
          <v:shape id="_x0000_i2085" type="#_x0000_t75" style="width:199pt;height:22pt" o:ole="">
            <v:imagedata r:id="rId1747" o:title=""/>
          </v:shape>
          <o:OLEObject Type="Embed" ProgID="Equation.DSMT4" ShapeID="_x0000_i2085" DrawAspect="Content" ObjectID="_1747836230" r:id="rId1748"/>
        </w:object>
      </w:r>
    </w:p>
    <w:p w14:paraId="2C11DFC8" w14:textId="77777777" w:rsidR="003659F8" w:rsidRPr="002B1CAA" w:rsidRDefault="003659F8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color w:val="000000" w:themeColor="text1"/>
          <w:sz w:val="24"/>
          <w:szCs w:val="24"/>
        </w:rPr>
        <w:t xml:space="preserve">Xét hàm số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560" w:dyaOrig="400" w14:anchorId="789DC605">
          <v:shape id="_x0000_i2086" type="#_x0000_t75" style="width:79.5pt;height:19.5pt" o:ole="">
            <v:imagedata r:id="rId1749" o:title=""/>
          </v:shape>
          <o:OLEObject Type="Embed" ProgID="Equation.DSMT4" ShapeID="_x0000_i2086" DrawAspect="Content" ObjectID="_1747836231" r:id="rId1750"/>
        </w:object>
      </w:r>
      <w:r w:rsidRPr="002B1CAA">
        <w:rPr>
          <w:rFonts w:ascii="Times New Roman" w:hAnsi="Times New Roman"/>
          <w:sz w:val="24"/>
          <w:szCs w:val="24"/>
        </w:rPr>
        <w:t xml:space="preserve"> trên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60" w:dyaOrig="400" w14:anchorId="57C2A45A">
          <v:shape id="_x0000_i2087" type="#_x0000_t75" style="width:38.5pt;height:19.5pt" o:ole="">
            <v:imagedata r:id="rId1751" o:title=""/>
          </v:shape>
          <o:OLEObject Type="Embed" ProgID="Equation.DSMT4" ShapeID="_x0000_i2087" DrawAspect="Content" ObjectID="_1747836232" r:id="rId1752"/>
        </w:object>
      </w:r>
    </w:p>
    <w:p w14:paraId="44C2B683" w14:textId="77777777" w:rsidR="003659F8" w:rsidRPr="002B1CAA" w:rsidRDefault="003659F8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color w:val="000000" w:themeColor="text1"/>
          <w:sz w:val="24"/>
          <w:szCs w:val="24"/>
        </w:rPr>
        <w:t xml:space="preserve">Khi đó </w:t>
      </w:r>
      <w:r w:rsidRPr="002B1CAA">
        <w:rPr>
          <w:rFonts w:ascii="Times New Roman" w:hAnsi="Times New Roman"/>
          <w:position w:val="-24"/>
          <w:sz w:val="24"/>
          <w:szCs w:val="24"/>
        </w:rPr>
        <w:object w:dxaOrig="1939" w:dyaOrig="620" w14:anchorId="6127F852">
          <v:shape id="_x0000_i2088" type="#_x0000_t75" style="width:98pt;height:31pt" o:ole="">
            <v:imagedata r:id="rId1753" o:title=""/>
          </v:shape>
          <o:OLEObject Type="Embed" ProgID="Equation.DSMT4" ShapeID="_x0000_i2088" DrawAspect="Content" ObjectID="_1747836233" r:id="rId1754"/>
        </w:object>
      </w:r>
      <w:r w:rsidRPr="002B1CAA">
        <w:rPr>
          <w:rFonts w:ascii="Times New Roman" w:hAnsi="Times New Roman"/>
          <w:sz w:val="24"/>
          <w:szCs w:val="24"/>
        </w:rPr>
        <w:t xml:space="preserve">do đó hàm số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560" w:dyaOrig="400" w14:anchorId="556E43A5">
          <v:shape id="_x0000_i2089" type="#_x0000_t75" style="width:79.5pt;height:19.5pt" o:ole="">
            <v:imagedata r:id="rId1749" o:title=""/>
          </v:shape>
          <o:OLEObject Type="Embed" ProgID="Equation.DSMT4" ShapeID="_x0000_i2089" DrawAspect="Content" ObjectID="_1747836234" r:id="rId1755"/>
        </w:object>
      </w:r>
      <w:r w:rsidRPr="002B1CAA">
        <w:rPr>
          <w:rFonts w:ascii="Times New Roman" w:hAnsi="Times New Roman"/>
          <w:sz w:val="24"/>
          <w:szCs w:val="24"/>
        </w:rPr>
        <w:t xml:space="preserve"> đồng biến trên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760" w:dyaOrig="400" w14:anchorId="0225F354">
          <v:shape id="_x0000_i2090" type="#_x0000_t75" style="width:38.5pt;height:19.5pt" o:ole="">
            <v:imagedata r:id="rId1751" o:title=""/>
          </v:shape>
          <o:OLEObject Type="Embed" ProgID="Equation.DSMT4" ShapeID="_x0000_i2090" DrawAspect="Content" ObjectID="_1747836235" r:id="rId1756"/>
        </w:object>
      </w:r>
    </w:p>
    <w:p w14:paraId="7CE0A048" w14:textId="77777777" w:rsidR="003659F8" w:rsidRPr="002B1CAA" w:rsidRDefault="003659F8" w:rsidP="00921B15">
      <w:pPr>
        <w:pStyle w:val="ListParagraph"/>
        <w:spacing w:after="0" w:line="276" w:lineRule="auto"/>
        <w:ind w:left="992"/>
        <w:rPr>
          <w:rFonts w:ascii="Times New Roman" w:hAnsi="Times New Roman"/>
          <w:color w:val="000000" w:themeColor="text1"/>
          <w:sz w:val="24"/>
          <w:szCs w:val="24"/>
        </w:rPr>
      </w:pPr>
      <w:r w:rsidRPr="002B1CAA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có dạng </w:t>
      </w:r>
      <w:r w:rsidRPr="002B1CAA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2980" w:dyaOrig="440" w14:anchorId="04F47D97">
          <v:shape id="_x0000_i2091" type="#_x0000_t75" style="width:149.5pt;height:22pt" o:ole="">
            <v:imagedata r:id="rId1757" o:title=""/>
          </v:shape>
          <o:OLEObject Type="Embed" ProgID="Equation.DSMT4" ShapeID="_x0000_i2091" DrawAspect="Content" ObjectID="_1747836236" r:id="rId1758"/>
        </w:object>
      </w:r>
    </w:p>
    <w:p w14:paraId="5071E6D6" w14:textId="77777777" w:rsidR="003659F8" w:rsidRPr="002B1CAA" w:rsidRDefault="003659F8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color w:val="000000" w:themeColor="text1"/>
          <w:sz w:val="24"/>
          <w:szCs w:val="24"/>
        </w:rPr>
        <w:t xml:space="preserve">Vì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6979" w:dyaOrig="400" w14:anchorId="3282B372">
          <v:shape id="_x0000_i2092" type="#_x0000_t75" style="width:351pt;height:21pt" o:ole="">
            <v:imagedata r:id="rId1759" o:title=""/>
          </v:shape>
          <o:OLEObject Type="Embed" ProgID="Equation.DSMT4" ShapeID="_x0000_i2092" DrawAspect="Content" ObjectID="_1747836237" r:id="rId1760"/>
        </w:object>
      </w:r>
    </w:p>
    <w:p w14:paraId="3CB1832C" w14:textId="77777777" w:rsidR="003659F8" w:rsidRPr="002B1CAA" w:rsidRDefault="003659F8" w:rsidP="00921B15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34"/>
          <w:sz w:val="24"/>
          <w:szCs w:val="24"/>
        </w:rPr>
        <w:object w:dxaOrig="5080" w:dyaOrig="800" w14:anchorId="5B2ADF9D">
          <v:shape id="_x0000_i2093" type="#_x0000_t75" style="width:256pt;height:40pt" o:ole="">
            <v:imagedata r:id="rId1761" o:title=""/>
          </v:shape>
          <o:OLEObject Type="Embed" ProgID="Equation.DSMT4" ShapeID="_x0000_i2093" DrawAspect="Content" ObjectID="_1747836238" r:id="rId1762"/>
        </w:object>
      </w:r>
      <w:r w:rsidRPr="002B1CAA">
        <w:rPr>
          <w:rFonts w:ascii="Times New Roman" w:hAnsi="Times New Roman"/>
          <w:sz w:val="24"/>
          <w:szCs w:val="24"/>
        </w:rPr>
        <w:t xml:space="preserve">. Vậy có </w:t>
      </w:r>
      <w:r w:rsidRPr="002B1CAA">
        <w:rPr>
          <w:rFonts w:ascii="Times New Roman" w:hAnsi="Times New Roman"/>
          <w:position w:val="-4"/>
          <w:sz w:val="24"/>
          <w:szCs w:val="24"/>
        </w:rPr>
        <w:object w:dxaOrig="260" w:dyaOrig="260" w14:anchorId="16D1785F">
          <v:shape id="_x0000_i2094" type="#_x0000_t75" style="width:13pt;height:13pt" o:ole="">
            <v:imagedata r:id="rId1763" o:title=""/>
          </v:shape>
          <o:OLEObject Type="Embed" ProgID="Equation.DSMT4" ShapeID="_x0000_i2094" DrawAspect="Content" ObjectID="_1747836239" r:id="rId1764"/>
        </w:object>
      </w:r>
      <w:r w:rsidRPr="002B1CAA">
        <w:rPr>
          <w:rFonts w:ascii="Times New Roman" w:hAnsi="Times New Roman"/>
          <w:sz w:val="24"/>
          <w:szCs w:val="24"/>
        </w:rPr>
        <w:t xml:space="preserve"> cặp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600" w:dyaOrig="400" w14:anchorId="7D0386B6">
          <v:shape id="_x0000_i2095" type="#_x0000_t75" style="width:30pt;height:19.5pt" o:ole="">
            <v:imagedata r:id="rId1765" o:title=""/>
          </v:shape>
          <o:OLEObject Type="Embed" ProgID="Equation.DSMT4" ShapeID="_x0000_i2095" DrawAspect="Content" ObjectID="_1747836240" r:id="rId1766"/>
        </w:object>
      </w:r>
      <w:r w:rsidRPr="002B1CAA">
        <w:rPr>
          <w:rFonts w:ascii="Times New Roman" w:hAnsi="Times New Roman"/>
          <w:sz w:val="24"/>
          <w:szCs w:val="24"/>
        </w:rPr>
        <w:t xml:space="preserve"> thỏa mãn.</w:t>
      </w:r>
    </w:p>
    <w:p w14:paraId="4F7E17B8" w14:textId="280A9E54" w:rsidR="002B1CAA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8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8F31C0" w:rsidRPr="005E1592">
        <w:rPr>
          <w:rFonts w:ascii="Times New Roman" w:hAnsi="Times New Roman"/>
          <w:sz w:val="24"/>
          <w:szCs w:val="24"/>
        </w:rPr>
        <w:t xml:space="preserve">Cắt hình nón </w:t>
      </w:r>
      <w:r w:rsidR="008F31C0" w:rsidRPr="002B1CAA">
        <w:rPr>
          <w:position w:val="-14"/>
        </w:rPr>
        <w:object w:dxaOrig="483" w:dyaOrig="416" w14:anchorId="67050569">
          <v:shape id="_x0000_i2096" type="#_x0000_t75" style="width:24pt;height:21pt" o:ole="">
            <v:imagedata r:id="rId726" o:title=""/>
          </v:shape>
          <o:OLEObject Type="Embed" ProgID="Equation.DSMT4" ShapeID="_x0000_i2096" DrawAspect="Content" ObjectID="_1747836241" r:id="rId1767"/>
        </w:object>
      </w:r>
      <w:r w:rsidR="008F31C0" w:rsidRPr="005E1592">
        <w:rPr>
          <w:rFonts w:ascii="Times New Roman" w:hAnsi="Times New Roman"/>
          <w:sz w:val="24"/>
          <w:szCs w:val="24"/>
        </w:rPr>
        <w:t xml:space="preserve"> bởi mặt phẳng đi qua đỉnh </w:t>
      </w:r>
      <w:r w:rsidR="008F31C0" w:rsidRPr="002B1CAA">
        <w:rPr>
          <w:position w:val="-6"/>
        </w:rPr>
        <w:object w:dxaOrig="241" w:dyaOrig="266" w14:anchorId="46AD7B70">
          <v:shape id="_x0000_i2097" type="#_x0000_t75" style="width:12pt;height:13.5pt" o:ole="">
            <v:imagedata r:id="rId728" o:title=""/>
          </v:shape>
          <o:OLEObject Type="Embed" ProgID="Equation.DSMT4" ShapeID="_x0000_i2097" DrawAspect="Content" ObjectID="_1747836242" r:id="rId1768"/>
        </w:object>
      </w:r>
      <w:r w:rsidR="008F31C0" w:rsidRPr="005E1592">
        <w:rPr>
          <w:rFonts w:ascii="Times New Roman" w:hAnsi="Times New Roman"/>
          <w:sz w:val="24"/>
          <w:szCs w:val="24"/>
        </w:rPr>
        <w:t xml:space="preserve"> và tạo với trục của </w:t>
      </w:r>
      <w:r w:rsidR="008F31C0" w:rsidRPr="002B1CAA">
        <w:rPr>
          <w:position w:val="-14"/>
        </w:rPr>
        <w:object w:dxaOrig="483" w:dyaOrig="416" w14:anchorId="08655FEB">
          <v:shape id="_x0000_i2098" type="#_x0000_t75" style="width:24pt;height:21pt" o:ole="">
            <v:imagedata r:id="rId730" o:title=""/>
          </v:shape>
          <o:OLEObject Type="Embed" ProgID="Equation.DSMT4" ShapeID="_x0000_i2098" DrawAspect="Content" ObjectID="_1747836243" r:id="rId1769"/>
        </w:object>
      </w:r>
      <w:r w:rsidR="008F31C0" w:rsidRPr="005E1592">
        <w:rPr>
          <w:rFonts w:ascii="Times New Roman" w:hAnsi="Times New Roman"/>
          <w:sz w:val="24"/>
          <w:szCs w:val="24"/>
        </w:rPr>
        <w:t xml:space="preserve"> một góc bằng </w:t>
      </w:r>
      <w:r w:rsidR="008F31C0" w:rsidRPr="002B1CAA">
        <w:rPr>
          <w:position w:val="-6"/>
        </w:rPr>
        <w:object w:dxaOrig="416" w:dyaOrig="300" w14:anchorId="341D60E3">
          <v:shape id="_x0000_i2099" type="#_x0000_t75" style="width:21pt;height:15pt" o:ole="">
            <v:imagedata r:id="rId732" o:title=""/>
          </v:shape>
          <o:OLEObject Type="Embed" ProgID="Equation.DSMT4" ShapeID="_x0000_i2099" DrawAspect="Content" ObjectID="_1747836244" r:id="rId1770"/>
        </w:object>
      </w:r>
      <w:r w:rsidR="008F31C0" w:rsidRPr="005E1592">
        <w:rPr>
          <w:rFonts w:ascii="Times New Roman" w:hAnsi="Times New Roman"/>
          <w:sz w:val="24"/>
          <w:szCs w:val="24"/>
        </w:rPr>
        <w:t xml:space="preserve">, ta được thiết diện là tam giác </w:t>
      </w:r>
      <w:r w:rsidR="008F31C0" w:rsidRPr="002B1CAA">
        <w:rPr>
          <w:position w:val="-6"/>
        </w:rPr>
        <w:object w:dxaOrig="508" w:dyaOrig="266" w14:anchorId="661AA5E0">
          <v:shape id="_x0000_i2100" type="#_x0000_t75" style="width:25.5pt;height:13.5pt" o:ole="">
            <v:imagedata r:id="rId734" o:title=""/>
          </v:shape>
          <o:OLEObject Type="Embed" ProgID="Equation.DSMT4" ShapeID="_x0000_i2100" DrawAspect="Content" ObjectID="_1747836245" r:id="rId1771"/>
        </w:object>
      </w:r>
      <w:r w:rsidR="008F31C0" w:rsidRPr="005E1592">
        <w:rPr>
          <w:rFonts w:ascii="Times New Roman" w:hAnsi="Times New Roman"/>
          <w:sz w:val="24"/>
          <w:szCs w:val="24"/>
        </w:rPr>
        <w:t xml:space="preserve"> vuông và có diện tích bằng </w:t>
      </w:r>
      <w:r w:rsidR="008F31C0" w:rsidRPr="002B1CAA">
        <w:rPr>
          <w:position w:val="-6"/>
        </w:rPr>
        <w:object w:dxaOrig="416" w:dyaOrig="333" w14:anchorId="275A722B">
          <v:shape id="_x0000_i2101" type="#_x0000_t75" style="width:21pt;height:16.5pt" o:ole="">
            <v:imagedata r:id="rId736" o:title=""/>
          </v:shape>
          <o:OLEObject Type="Embed" ProgID="Equation.DSMT4" ShapeID="_x0000_i2101" DrawAspect="Content" ObjectID="_1747836246" r:id="rId1772"/>
        </w:object>
      </w:r>
      <w:r w:rsidR="008F31C0" w:rsidRPr="005E1592">
        <w:rPr>
          <w:rFonts w:ascii="Times New Roman" w:hAnsi="Times New Roman"/>
          <w:sz w:val="24"/>
          <w:szCs w:val="24"/>
        </w:rPr>
        <w:t>. Chiều cao của hình nón bằng</w:t>
      </w:r>
    </w:p>
    <w:p w14:paraId="55B4E376" w14:textId="007F85CB" w:rsidR="008F31C0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8F31C0" w:rsidRPr="002B1CAA">
        <w:rPr>
          <w:rFonts w:ascii="Times New Roman" w:hAnsi="Times New Roman"/>
          <w:color w:val="000000"/>
          <w:position w:val="-6"/>
          <w:sz w:val="24"/>
          <w:szCs w:val="24"/>
        </w:rPr>
        <w:object w:dxaOrig="508" w:dyaOrig="341" w14:anchorId="53DAB5C2">
          <v:shape id="_x0000_i2102" type="#_x0000_t75" style="width:25.5pt;height:17.5pt" o:ole="">
            <v:imagedata r:id="rId738" o:title=""/>
          </v:shape>
          <o:OLEObject Type="Embed" ProgID="Equation.DSMT4" ShapeID="_x0000_i2102" DrawAspect="Content" ObjectID="_1747836247" r:id="rId1773"/>
        </w:object>
      </w:r>
      <w:r w:rsidR="008F31C0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8F31C0" w:rsidRPr="002B1CAA">
        <w:rPr>
          <w:rFonts w:ascii="Times New Roman" w:hAnsi="Times New Roman"/>
          <w:color w:val="000000"/>
          <w:position w:val="-8"/>
          <w:sz w:val="24"/>
          <w:szCs w:val="24"/>
          <w:highlight w:val="yellow"/>
        </w:rPr>
        <w:object w:dxaOrig="508" w:dyaOrig="358" w14:anchorId="087BC107">
          <v:shape id="_x0000_i2103" type="#_x0000_t75" style="width:25.5pt;height:18pt" o:ole="">
            <v:imagedata r:id="rId740" o:title=""/>
          </v:shape>
          <o:OLEObject Type="Embed" ProgID="Equation.DSMT4" ShapeID="_x0000_i2103" DrawAspect="Content" ObjectID="_1747836248" r:id="rId1774"/>
        </w:object>
      </w:r>
      <w:r w:rsidR="008F31C0" w:rsidRPr="002B1CAA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8F31C0" w:rsidRPr="002B1CAA">
        <w:rPr>
          <w:rFonts w:ascii="Times New Roman" w:hAnsi="Times New Roman"/>
          <w:color w:val="000000"/>
          <w:position w:val="-6"/>
          <w:sz w:val="24"/>
          <w:szCs w:val="24"/>
        </w:rPr>
        <w:object w:dxaOrig="658" w:dyaOrig="341" w14:anchorId="0EA8CC17">
          <v:shape id="_x0000_i2104" type="#_x0000_t75" style="width:33pt;height:17.5pt" o:ole="">
            <v:imagedata r:id="rId742" o:title=""/>
          </v:shape>
          <o:OLEObject Type="Embed" ProgID="Equation.DSMT4" ShapeID="_x0000_i2104" DrawAspect="Content" ObjectID="_1747836249" r:id="rId1775"/>
        </w:object>
      </w:r>
      <w:r w:rsidR="008F31C0" w:rsidRPr="002B1CAA">
        <w:rPr>
          <w:rFonts w:ascii="Times New Roman" w:hAnsi="Times New Roman"/>
          <w:color w:val="000000"/>
          <w:sz w:val="24"/>
          <w:szCs w:val="24"/>
        </w:rPr>
        <w:t>.</w:t>
      </w:r>
      <w:r w:rsidRPr="002B1CAA">
        <w:rPr>
          <w:rFonts w:ascii="Times New Roman" w:hAnsi="Times New Roman"/>
          <w:sz w:val="24"/>
          <w:szCs w:val="24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 xml:space="preserve"> </w:t>
      </w:r>
      <w:r w:rsidR="008F31C0" w:rsidRPr="002B1CAA">
        <w:rPr>
          <w:rFonts w:ascii="Times New Roman" w:hAnsi="Times New Roman"/>
          <w:color w:val="000000"/>
          <w:position w:val="-8"/>
          <w:sz w:val="24"/>
          <w:szCs w:val="24"/>
        </w:rPr>
        <w:object w:dxaOrig="616" w:dyaOrig="358" w14:anchorId="7CAA37B6">
          <v:shape id="_x0000_i2105" type="#_x0000_t75" style="width:30.5pt;height:18pt" o:ole="">
            <v:imagedata r:id="rId744" o:title=""/>
          </v:shape>
          <o:OLEObject Type="Embed" ProgID="Equation.DSMT4" ShapeID="_x0000_i2105" DrawAspect="Content" ObjectID="_1747836250" r:id="rId1776"/>
        </w:object>
      </w:r>
      <w:r w:rsidR="008F31C0" w:rsidRPr="002B1CAA">
        <w:rPr>
          <w:rFonts w:ascii="Times New Roman" w:hAnsi="Times New Roman"/>
          <w:color w:val="000000"/>
          <w:sz w:val="24"/>
          <w:szCs w:val="24"/>
        </w:rPr>
        <w:t>.</w:t>
      </w:r>
    </w:p>
    <w:p w14:paraId="1787033B" w14:textId="034774E6" w:rsidR="008F31C0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3193AE59" w14:textId="77777777" w:rsidR="008F31C0" w:rsidRPr="002B1CAA" w:rsidRDefault="008F31C0" w:rsidP="00921B15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mc:AlternateContent>
          <mc:Choice Requires="wpg">
            <w:drawing>
              <wp:inline distT="0" distB="0" distL="0" distR="0" wp14:anchorId="769B3031" wp14:editId="3A94CB27">
                <wp:extent cx="2268913" cy="2747617"/>
                <wp:effectExtent l="0" t="0" r="17145" b="15240"/>
                <wp:docPr id="1989491397" name="Group 1989491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8913" cy="2747617"/>
                          <a:chOff x="1394" y="831"/>
                          <a:chExt cx="18506" cy="20607"/>
                        </a:xfrm>
                      </wpg:grpSpPr>
                      <wps:wsp>
                        <wps:cNvPr id="1989491398" name="Freeform 240"/>
                        <wps:cNvSpPr>
                          <a:spLocks noChangeArrowheads="1"/>
                        </wps:cNvSpPr>
                        <wps:spPr bwMode="auto">
                          <a:xfrm>
                            <a:off x="1513" y="14029"/>
                            <a:ext cx="17353" cy="2629"/>
                          </a:xfrm>
                          <a:custGeom>
                            <a:avLst/>
                            <a:gdLst>
                              <a:gd name="T0" fmla="*/ 417 w 21600"/>
                              <a:gd name="T1" fmla="*/ 15541 h 21600"/>
                              <a:gd name="T2" fmla="*/ 339 w 21600"/>
                              <a:gd name="T3" fmla="*/ 16121 h 21600"/>
                              <a:gd name="T4" fmla="*/ 1406 w 21600"/>
                              <a:gd name="T5" fmla="*/ 10853 h 21600"/>
                              <a:gd name="T6" fmla="*/ 1459 w 21600"/>
                              <a:gd name="T7" fmla="*/ 11327 h 21600"/>
                              <a:gd name="T8" fmla="*/ 1103 w 21600"/>
                              <a:gd name="T9" fmla="*/ 12697 h 21600"/>
                              <a:gd name="T10" fmla="*/ 2231 w 21600"/>
                              <a:gd name="T11" fmla="*/ 8377 h 21600"/>
                              <a:gd name="T12" fmla="*/ 2266 w 21600"/>
                              <a:gd name="T13" fmla="*/ 8903 h 21600"/>
                              <a:gd name="T14" fmla="*/ 1919 w 21600"/>
                              <a:gd name="T15" fmla="*/ 9852 h 21600"/>
                              <a:gd name="T16" fmla="*/ 3221 w 21600"/>
                              <a:gd name="T17" fmla="*/ 6164 h 21600"/>
                              <a:gd name="T18" fmla="*/ 2917 w 21600"/>
                              <a:gd name="T19" fmla="*/ 7376 h 21600"/>
                              <a:gd name="T20" fmla="*/ 3707 w 21600"/>
                              <a:gd name="T21" fmla="*/ 5268 h 21600"/>
                              <a:gd name="T22" fmla="*/ 4202 w 21600"/>
                              <a:gd name="T23" fmla="*/ 4425 h 21600"/>
                              <a:gd name="T24" fmla="*/ 3985 w 21600"/>
                              <a:gd name="T25" fmla="*/ 5374 h 21600"/>
                              <a:gd name="T26" fmla="*/ 3664 w 21600"/>
                              <a:gd name="T27" fmla="*/ 5321 h 21600"/>
                              <a:gd name="T28" fmla="*/ 5148 w 21600"/>
                              <a:gd name="T29" fmla="*/ 3161 h 21600"/>
                              <a:gd name="T30" fmla="*/ 4879 w 21600"/>
                              <a:gd name="T31" fmla="*/ 4057 h 21600"/>
                              <a:gd name="T32" fmla="*/ 5843 w 21600"/>
                              <a:gd name="T33" fmla="*/ 2371 h 21600"/>
                              <a:gd name="T34" fmla="*/ 5860 w 21600"/>
                              <a:gd name="T35" fmla="*/ 2950 h 21600"/>
                              <a:gd name="T36" fmla="*/ 5522 w 21600"/>
                              <a:gd name="T37" fmla="*/ 2740 h 21600"/>
                              <a:gd name="T38" fmla="*/ 7032 w 21600"/>
                              <a:gd name="T39" fmla="*/ 1317 h 21600"/>
                              <a:gd name="T40" fmla="*/ 6589 w 21600"/>
                              <a:gd name="T41" fmla="*/ 2265 h 21600"/>
                              <a:gd name="T42" fmla="*/ 7970 w 21600"/>
                              <a:gd name="T43" fmla="*/ 738 h 21600"/>
                              <a:gd name="T44" fmla="*/ 7423 w 21600"/>
                              <a:gd name="T45" fmla="*/ 1633 h 21600"/>
                              <a:gd name="T46" fmla="*/ 8942 w 21600"/>
                              <a:gd name="T47" fmla="*/ 896 h 21600"/>
                              <a:gd name="T48" fmla="*/ 9611 w 21600"/>
                              <a:gd name="T49" fmla="*/ 105 h 21600"/>
                              <a:gd name="T50" fmla="*/ 9611 w 21600"/>
                              <a:gd name="T51" fmla="*/ 685 h 21600"/>
                              <a:gd name="T52" fmla="*/ 10843 w 21600"/>
                              <a:gd name="T53" fmla="*/ 527 h 21600"/>
                              <a:gd name="T54" fmla="*/ 11330 w 21600"/>
                              <a:gd name="T55" fmla="*/ 0 h 21600"/>
                              <a:gd name="T56" fmla="*/ 11798 w 21600"/>
                              <a:gd name="T57" fmla="*/ 632 h 21600"/>
                              <a:gd name="T58" fmla="*/ 11225 w 21600"/>
                              <a:gd name="T59" fmla="*/ 580 h 21600"/>
                              <a:gd name="T60" fmla="*/ 12745 w 21600"/>
                              <a:gd name="T61" fmla="*/ 896 h 21600"/>
                              <a:gd name="T62" fmla="*/ 13300 w 21600"/>
                              <a:gd name="T63" fmla="*/ 580 h 21600"/>
                              <a:gd name="T64" fmla="*/ 13613 w 21600"/>
                              <a:gd name="T65" fmla="*/ 1317 h 21600"/>
                              <a:gd name="T66" fmla="*/ 14195 w 21600"/>
                              <a:gd name="T67" fmla="*/ 1054 h 21600"/>
                              <a:gd name="T68" fmla="*/ 14351 w 21600"/>
                              <a:gd name="T69" fmla="*/ 1739 h 21600"/>
                              <a:gd name="T70" fmla="*/ 15097 w 21600"/>
                              <a:gd name="T71" fmla="*/ 1739 h 21600"/>
                              <a:gd name="T72" fmla="*/ 15410 w 21600"/>
                              <a:gd name="T73" fmla="*/ 2634 h 21600"/>
                              <a:gd name="T74" fmla="*/ 16000 w 21600"/>
                              <a:gd name="T75" fmla="*/ 2634 h 21600"/>
                              <a:gd name="T76" fmla="*/ 16521 w 21600"/>
                              <a:gd name="T77" fmla="*/ 3793 h 21600"/>
                              <a:gd name="T78" fmla="*/ 15957 w 21600"/>
                              <a:gd name="T79" fmla="*/ 3161 h 21600"/>
                              <a:gd name="T80" fmla="*/ 17468 w 21600"/>
                              <a:gd name="T81" fmla="*/ 4583 h 21600"/>
                              <a:gd name="T82" fmla="*/ 17042 w 21600"/>
                              <a:gd name="T83" fmla="*/ 4531 h 21600"/>
                              <a:gd name="T84" fmla="*/ 18214 w 21600"/>
                              <a:gd name="T85" fmla="*/ 5848 h 21600"/>
                              <a:gd name="T86" fmla="*/ 18344 w 21600"/>
                              <a:gd name="T87" fmla="*/ 6691 h 21600"/>
                              <a:gd name="T88" fmla="*/ 17858 w 21600"/>
                              <a:gd name="T89" fmla="*/ 5795 h 21600"/>
                              <a:gd name="T90" fmla="*/ 18952 w 21600"/>
                              <a:gd name="T91" fmla="*/ 7376 h 21600"/>
                              <a:gd name="T92" fmla="*/ 19160 w 21600"/>
                              <a:gd name="T93" fmla="*/ 8482 h 21600"/>
                              <a:gd name="T94" fmla="*/ 18718 w 21600"/>
                              <a:gd name="T95" fmla="*/ 7428 h 21600"/>
                              <a:gd name="T96" fmla="*/ 19942 w 21600"/>
                              <a:gd name="T97" fmla="*/ 10010 h 21600"/>
                              <a:gd name="T98" fmla="*/ 20055 w 21600"/>
                              <a:gd name="T99" fmla="*/ 11063 h 21600"/>
                              <a:gd name="T100" fmla="*/ 19655 w 21600"/>
                              <a:gd name="T101" fmla="*/ 9799 h 21600"/>
                              <a:gd name="T102" fmla="*/ 20680 w 21600"/>
                              <a:gd name="T103" fmla="*/ 12802 h 21600"/>
                              <a:gd name="T104" fmla="*/ 20784 w 21600"/>
                              <a:gd name="T105" fmla="*/ 14014 h 21600"/>
                              <a:gd name="T106" fmla="*/ 20541 w 21600"/>
                              <a:gd name="T107" fmla="*/ 12907 h 21600"/>
                              <a:gd name="T108" fmla="*/ 21348 w 21600"/>
                              <a:gd name="T109" fmla="*/ 16859 h 21600"/>
                              <a:gd name="T110" fmla="*/ 21348 w 21600"/>
                              <a:gd name="T111" fmla="*/ 18018 h 21600"/>
                              <a:gd name="T112" fmla="*/ 21192 w 21600"/>
                              <a:gd name="T113" fmla="*/ 15647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21442"/>
                                </a:moveTo>
                                <a:lnTo>
                                  <a:pt x="139" y="18176"/>
                                </a:lnTo>
                                <a:lnTo>
                                  <a:pt x="234" y="18281"/>
                                </a:lnTo>
                                <a:lnTo>
                                  <a:pt x="95" y="21600"/>
                                </a:lnTo>
                                <a:lnTo>
                                  <a:pt x="0" y="21442"/>
                                </a:lnTo>
                                <a:close/>
                                <a:moveTo>
                                  <a:pt x="339" y="16121"/>
                                </a:moveTo>
                                <a:lnTo>
                                  <a:pt x="417" y="15541"/>
                                </a:lnTo>
                                <a:lnTo>
                                  <a:pt x="738" y="13645"/>
                                </a:lnTo>
                                <a:lnTo>
                                  <a:pt x="807" y="14066"/>
                                </a:lnTo>
                                <a:lnTo>
                                  <a:pt x="486" y="15910"/>
                                </a:lnTo>
                                <a:lnTo>
                                  <a:pt x="417" y="16437"/>
                                </a:lnTo>
                                <a:lnTo>
                                  <a:pt x="339" y="16121"/>
                                </a:lnTo>
                                <a:close/>
                                <a:moveTo>
                                  <a:pt x="1042" y="12222"/>
                                </a:moveTo>
                                <a:lnTo>
                                  <a:pt x="1077" y="12064"/>
                                </a:lnTo>
                                <a:lnTo>
                                  <a:pt x="1163" y="11748"/>
                                </a:lnTo>
                                <a:lnTo>
                                  <a:pt x="1241" y="11432"/>
                                </a:lnTo>
                                <a:lnTo>
                                  <a:pt x="1328" y="11116"/>
                                </a:lnTo>
                                <a:lnTo>
                                  <a:pt x="1406" y="10853"/>
                                </a:lnTo>
                                <a:lnTo>
                                  <a:pt x="1493" y="10537"/>
                                </a:lnTo>
                                <a:lnTo>
                                  <a:pt x="1537" y="10431"/>
                                </a:lnTo>
                                <a:lnTo>
                                  <a:pt x="1580" y="10905"/>
                                </a:lnTo>
                                <a:lnTo>
                                  <a:pt x="1537" y="11063"/>
                                </a:lnTo>
                                <a:lnTo>
                                  <a:pt x="1459" y="11327"/>
                                </a:lnTo>
                                <a:lnTo>
                                  <a:pt x="1372" y="11590"/>
                                </a:lnTo>
                                <a:lnTo>
                                  <a:pt x="1294" y="11906"/>
                                </a:lnTo>
                                <a:lnTo>
                                  <a:pt x="1215" y="12222"/>
                                </a:lnTo>
                                <a:lnTo>
                                  <a:pt x="1129" y="12539"/>
                                </a:lnTo>
                                <a:lnTo>
                                  <a:pt x="1103" y="12697"/>
                                </a:lnTo>
                                <a:lnTo>
                                  <a:pt x="1042" y="12222"/>
                                </a:lnTo>
                                <a:close/>
                                <a:moveTo>
                                  <a:pt x="1875" y="9325"/>
                                </a:moveTo>
                                <a:lnTo>
                                  <a:pt x="1901" y="9272"/>
                                </a:lnTo>
                                <a:lnTo>
                                  <a:pt x="1988" y="9009"/>
                                </a:lnTo>
                                <a:lnTo>
                                  <a:pt x="2153" y="8587"/>
                                </a:lnTo>
                                <a:lnTo>
                                  <a:pt x="2231" y="8377"/>
                                </a:lnTo>
                                <a:lnTo>
                                  <a:pt x="2318" y="8166"/>
                                </a:lnTo>
                                <a:lnTo>
                                  <a:pt x="2396" y="7955"/>
                                </a:lnTo>
                                <a:lnTo>
                                  <a:pt x="2431" y="8482"/>
                                </a:lnTo>
                                <a:lnTo>
                                  <a:pt x="2353" y="8693"/>
                                </a:lnTo>
                                <a:lnTo>
                                  <a:pt x="2266" y="8903"/>
                                </a:lnTo>
                                <a:lnTo>
                                  <a:pt x="2275" y="8903"/>
                                </a:lnTo>
                                <a:lnTo>
                                  <a:pt x="2188" y="9114"/>
                                </a:lnTo>
                                <a:lnTo>
                                  <a:pt x="2023" y="9536"/>
                                </a:lnTo>
                                <a:lnTo>
                                  <a:pt x="1945" y="9799"/>
                                </a:lnTo>
                                <a:lnTo>
                                  <a:pt x="1919" y="9852"/>
                                </a:lnTo>
                                <a:lnTo>
                                  <a:pt x="1875" y="9325"/>
                                </a:lnTo>
                                <a:close/>
                                <a:moveTo>
                                  <a:pt x="2752" y="7112"/>
                                </a:moveTo>
                                <a:lnTo>
                                  <a:pt x="2804" y="7007"/>
                                </a:lnTo>
                                <a:lnTo>
                                  <a:pt x="2891" y="6849"/>
                                </a:lnTo>
                                <a:lnTo>
                                  <a:pt x="3134" y="6322"/>
                                </a:lnTo>
                                <a:lnTo>
                                  <a:pt x="3221" y="6164"/>
                                </a:lnTo>
                                <a:lnTo>
                                  <a:pt x="3299" y="6006"/>
                                </a:lnTo>
                                <a:lnTo>
                                  <a:pt x="3325" y="6533"/>
                                </a:lnTo>
                                <a:lnTo>
                                  <a:pt x="3247" y="6691"/>
                                </a:lnTo>
                                <a:lnTo>
                                  <a:pt x="3169" y="6849"/>
                                </a:lnTo>
                                <a:lnTo>
                                  <a:pt x="2917" y="7376"/>
                                </a:lnTo>
                                <a:lnTo>
                                  <a:pt x="2926" y="7376"/>
                                </a:lnTo>
                                <a:lnTo>
                                  <a:pt x="2839" y="7534"/>
                                </a:lnTo>
                                <a:lnTo>
                                  <a:pt x="2787" y="7639"/>
                                </a:lnTo>
                                <a:lnTo>
                                  <a:pt x="2752" y="7112"/>
                                </a:lnTo>
                                <a:close/>
                                <a:moveTo>
                                  <a:pt x="3664" y="5321"/>
                                </a:moveTo>
                                <a:lnTo>
                                  <a:pt x="3707" y="5268"/>
                                </a:lnTo>
                                <a:lnTo>
                                  <a:pt x="3794" y="5110"/>
                                </a:lnTo>
                                <a:lnTo>
                                  <a:pt x="3872" y="4952"/>
                                </a:lnTo>
                                <a:lnTo>
                                  <a:pt x="3959" y="4847"/>
                                </a:lnTo>
                                <a:lnTo>
                                  <a:pt x="4124" y="4583"/>
                                </a:lnTo>
                                <a:lnTo>
                                  <a:pt x="4202" y="4425"/>
                                </a:lnTo>
                                <a:lnTo>
                                  <a:pt x="4219" y="4425"/>
                                </a:lnTo>
                                <a:lnTo>
                                  <a:pt x="4237" y="4952"/>
                                </a:lnTo>
                                <a:lnTo>
                                  <a:pt x="4228" y="5005"/>
                                </a:lnTo>
                                <a:lnTo>
                                  <a:pt x="4141" y="5110"/>
                                </a:lnTo>
                                <a:lnTo>
                                  <a:pt x="3985" y="5374"/>
                                </a:lnTo>
                                <a:lnTo>
                                  <a:pt x="3898" y="5532"/>
                                </a:lnTo>
                                <a:lnTo>
                                  <a:pt x="3820" y="5637"/>
                                </a:lnTo>
                                <a:lnTo>
                                  <a:pt x="3733" y="5795"/>
                                </a:lnTo>
                                <a:lnTo>
                                  <a:pt x="3690" y="5848"/>
                                </a:lnTo>
                                <a:lnTo>
                                  <a:pt x="3664" y="5321"/>
                                </a:lnTo>
                                <a:close/>
                                <a:moveTo>
                                  <a:pt x="4584" y="3899"/>
                                </a:moveTo>
                                <a:lnTo>
                                  <a:pt x="4853" y="3530"/>
                                </a:lnTo>
                                <a:lnTo>
                                  <a:pt x="4940" y="3424"/>
                                </a:lnTo>
                                <a:lnTo>
                                  <a:pt x="5018" y="3319"/>
                                </a:lnTo>
                                <a:lnTo>
                                  <a:pt x="5105" y="3214"/>
                                </a:lnTo>
                                <a:lnTo>
                                  <a:pt x="5148" y="3161"/>
                                </a:lnTo>
                                <a:lnTo>
                                  <a:pt x="5166" y="3688"/>
                                </a:lnTo>
                                <a:lnTo>
                                  <a:pt x="5122" y="3740"/>
                                </a:lnTo>
                                <a:lnTo>
                                  <a:pt x="5044" y="3846"/>
                                </a:lnTo>
                                <a:lnTo>
                                  <a:pt x="4957" y="3951"/>
                                </a:lnTo>
                                <a:lnTo>
                                  <a:pt x="4879" y="4057"/>
                                </a:lnTo>
                                <a:lnTo>
                                  <a:pt x="4610" y="4425"/>
                                </a:lnTo>
                                <a:lnTo>
                                  <a:pt x="4584" y="3899"/>
                                </a:lnTo>
                                <a:close/>
                                <a:moveTo>
                                  <a:pt x="5522" y="2740"/>
                                </a:moveTo>
                                <a:lnTo>
                                  <a:pt x="5591" y="2634"/>
                                </a:lnTo>
                                <a:lnTo>
                                  <a:pt x="5678" y="2529"/>
                                </a:lnTo>
                                <a:lnTo>
                                  <a:pt x="5843" y="2371"/>
                                </a:lnTo>
                                <a:lnTo>
                                  <a:pt x="5921" y="2265"/>
                                </a:lnTo>
                                <a:lnTo>
                                  <a:pt x="6086" y="2107"/>
                                </a:lnTo>
                                <a:lnTo>
                                  <a:pt x="6103" y="2687"/>
                                </a:lnTo>
                                <a:lnTo>
                                  <a:pt x="5938" y="2845"/>
                                </a:lnTo>
                                <a:lnTo>
                                  <a:pt x="5860" y="2950"/>
                                </a:lnTo>
                                <a:lnTo>
                                  <a:pt x="5695" y="3108"/>
                                </a:lnTo>
                                <a:lnTo>
                                  <a:pt x="5608" y="3214"/>
                                </a:lnTo>
                                <a:lnTo>
                                  <a:pt x="5617" y="3214"/>
                                </a:lnTo>
                                <a:lnTo>
                                  <a:pt x="5539" y="3266"/>
                                </a:lnTo>
                                <a:lnTo>
                                  <a:pt x="5522" y="2740"/>
                                </a:lnTo>
                                <a:close/>
                                <a:moveTo>
                                  <a:pt x="6468" y="1791"/>
                                </a:moveTo>
                                <a:lnTo>
                                  <a:pt x="6494" y="1739"/>
                                </a:lnTo>
                                <a:lnTo>
                                  <a:pt x="6581" y="1686"/>
                                </a:lnTo>
                                <a:lnTo>
                                  <a:pt x="6746" y="1580"/>
                                </a:lnTo>
                                <a:lnTo>
                                  <a:pt x="6824" y="1475"/>
                                </a:lnTo>
                                <a:lnTo>
                                  <a:pt x="7032" y="1317"/>
                                </a:lnTo>
                                <a:lnTo>
                                  <a:pt x="7041" y="1897"/>
                                </a:lnTo>
                                <a:lnTo>
                                  <a:pt x="6832" y="2055"/>
                                </a:lnTo>
                                <a:lnTo>
                                  <a:pt x="6841" y="2055"/>
                                </a:lnTo>
                                <a:lnTo>
                                  <a:pt x="6754" y="2107"/>
                                </a:lnTo>
                                <a:lnTo>
                                  <a:pt x="6589" y="2265"/>
                                </a:lnTo>
                                <a:lnTo>
                                  <a:pt x="6511" y="2318"/>
                                </a:lnTo>
                                <a:lnTo>
                                  <a:pt x="6477" y="2371"/>
                                </a:lnTo>
                                <a:lnTo>
                                  <a:pt x="6468" y="1791"/>
                                </a:lnTo>
                                <a:close/>
                                <a:moveTo>
                                  <a:pt x="7414" y="1054"/>
                                </a:moveTo>
                                <a:lnTo>
                                  <a:pt x="7892" y="790"/>
                                </a:lnTo>
                                <a:lnTo>
                                  <a:pt x="7970" y="738"/>
                                </a:lnTo>
                                <a:lnTo>
                                  <a:pt x="7978" y="738"/>
                                </a:lnTo>
                                <a:lnTo>
                                  <a:pt x="7987" y="1264"/>
                                </a:lnTo>
                                <a:lnTo>
                                  <a:pt x="7978" y="1317"/>
                                </a:lnTo>
                                <a:lnTo>
                                  <a:pt x="7900" y="1317"/>
                                </a:lnTo>
                                <a:lnTo>
                                  <a:pt x="7423" y="1633"/>
                                </a:lnTo>
                                <a:lnTo>
                                  <a:pt x="7414" y="1054"/>
                                </a:lnTo>
                                <a:close/>
                                <a:moveTo>
                                  <a:pt x="8360" y="527"/>
                                </a:moveTo>
                                <a:lnTo>
                                  <a:pt x="8465" y="474"/>
                                </a:lnTo>
                                <a:lnTo>
                                  <a:pt x="8543" y="474"/>
                                </a:lnTo>
                                <a:lnTo>
                                  <a:pt x="8933" y="316"/>
                                </a:lnTo>
                                <a:lnTo>
                                  <a:pt x="8942" y="896"/>
                                </a:lnTo>
                                <a:lnTo>
                                  <a:pt x="8551" y="1001"/>
                                </a:lnTo>
                                <a:lnTo>
                                  <a:pt x="8473" y="1054"/>
                                </a:lnTo>
                                <a:lnTo>
                                  <a:pt x="8369" y="1106"/>
                                </a:lnTo>
                                <a:lnTo>
                                  <a:pt x="8360" y="527"/>
                                </a:lnTo>
                                <a:close/>
                                <a:moveTo>
                                  <a:pt x="9315" y="211"/>
                                </a:moveTo>
                                <a:lnTo>
                                  <a:pt x="9611" y="105"/>
                                </a:lnTo>
                                <a:lnTo>
                                  <a:pt x="9689" y="105"/>
                                </a:lnTo>
                                <a:lnTo>
                                  <a:pt x="9888" y="53"/>
                                </a:lnTo>
                                <a:lnTo>
                                  <a:pt x="9888" y="632"/>
                                </a:lnTo>
                                <a:lnTo>
                                  <a:pt x="9697" y="685"/>
                                </a:lnTo>
                                <a:lnTo>
                                  <a:pt x="9611" y="685"/>
                                </a:lnTo>
                                <a:lnTo>
                                  <a:pt x="9324" y="738"/>
                                </a:lnTo>
                                <a:lnTo>
                                  <a:pt x="9315" y="211"/>
                                </a:lnTo>
                                <a:close/>
                                <a:moveTo>
                                  <a:pt x="10270" y="0"/>
                                </a:moveTo>
                                <a:lnTo>
                                  <a:pt x="10757" y="0"/>
                                </a:lnTo>
                                <a:lnTo>
                                  <a:pt x="10843" y="0"/>
                                </a:lnTo>
                                <a:lnTo>
                                  <a:pt x="10843" y="527"/>
                                </a:lnTo>
                                <a:lnTo>
                                  <a:pt x="10835" y="527"/>
                                </a:lnTo>
                                <a:lnTo>
                                  <a:pt x="10757" y="527"/>
                                </a:lnTo>
                                <a:lnTo>
                                  <a:pt x="10270" y="580"/>
                                </a:lnTo>
                                <a:lnTo>
                                  <a:pt x="10270" y="0"/>
                                </a:lnTo>
                                <a:close/>
                                <a:moveTo>
                                  <a:pt x="11225" y="0"/>
                                </a:moveTo>
                                <a:lnTo>
                                  <a:pt x="11330" y="0"/>
                                </a:lnTo>
                                <a:lnTo>
                                  <a:pt x="11416" y="0"/>
                                </a:lnTo>
                                <a:lnTo>
                                  <a:pt x="11495" y="53"/>
                                </a:lnTo>
                                <a:lnTo>
                                  <a:pt x="11573" y="53"/>
                                </a:lnTo>
                                <a:lnTo>
                                  <a:pt x="11798" y="105"/>
                                </a:lnTo>
                                <a:lnTo>
                                  <a:pt x="11798" y="632"/>
                                </a:lnTo>
                                <a:lnTo>
                                  <a:pt x="11573" y="632"/>
                                </a:lnTo>
                                <a:lnTo>
                                  <a:pt x="11495" y="580"/>
                                </a:lnTo>
                                <a:lnTo>
                                  <a:pt x="11408" y="580"/>
                                </a:lnTo>
                                <a:lnTo>
                                  <a:pt x="11330" y="580"/>
                                </a:lnTo>
                                <a:lnTo>
                                  <a:pt x="11225" y="580"/>
                                </a:lnTo>
                                <a:lnTo>
                                  <a:pt x="11225" y="0"/>
                                </a:lnTo>
                                <a:close/>
                                <a:moveTo>
                                  <a:pt x="12180" y="158"/>
                                </a:moveTo>
                                <a:lnTo>
                                  <a:pt x="12476" y="263"/>
                                </a:lnTo>
                                <a:lnTo>
                                  <a:pt x="12562" y="263"/>
                                </a:lnTo>
                                <a:lnTo>
                                  <a:pt x="12753" y="369"/>
                                </a:lnTo>
                                <a:lnTo>
                                  <a:pt x="12745" y="896"/>
                                </a:lnTo>
                                <a:lnTo>
                                  <a:pt x="12554" y="843"/>
                                </a:lnTo>
                                <a:lnTo>
                                  <a:pt x="12476" y="790"/>
                                </a:lnTo>
                                <a:lnTo>
                                  <a:pt x="12172" y="738"/>
                                </a:lnTo>
                                <a:lnTo>
                                  <a:pt x="12180" y="158"/>
                                </a:lnTo>
                                <a:close/>
                                <a:moveTo>
                                  <a:pt x="13135" y="474"/>
                                </a:moveTo>
                                <a:lnTo>
                                  <a:pt x="13300" y="580"/>
                                </a:lnTo>
                                <a:lnTo>
                                  <a:pt x="13378" y="632"/>
                                </a:lnTo>
                                <a:lnTo>
                                  <a:pt x="13622" y="738"/>
                                </a:lnTo>
                                <a:lnTo>
                                  <a:pt x="13700" y="790"/>
                                </a:lnTo>
                                <a:lnTo>
                                  <a:pt x="13691" y="1317"/>
                                </a:lnTo>
                                <a:lnTo>
                                  <a:pt x="13613" y="1317"/>
                                </a:lnTo>
                                <a:lnTo>
                                  <a:pt x="13370" y="1159"/>
                                </a:lnTo>
                                <a:lnTo>
                                  <a:pt x="13292" y="1106"/>
                                </a:lnTo>
                                <a:lnTo>
                                  <a:pt x="13127" y="1054"/>
                                </a:lnTo>
                                <a:lnTo>
                                  <a:pt x="13135" y="474"/>
                                </a:lnTo>
                                <a:close/>
                                <a:moveTo>
                                  <a:pt x="14082" y="1001"/>
                                </a:moveTo>
                                <a:lnTo>
                                  <a:pt x="14195" y="1054"/>
                                </a:lnTo>
                                <a:lnTo>
                                  <a:pt x="14281" y="1106"/>
                                </a:lnTo>
                                <a:lnTo>
                                  <a:pt x="14359" y="1212"/>
                                </a:lnTo>
                                <a:lnTo>
                                  <a:pt x="14655" y="1422"/>
                                </a:lnTo>
                                <a:lnTo>
                                  <a:pt x="14637" y="1949"/>
                                </a:lnTo>
                                <a:lnTo>
                                  <a:pt x="14351" y="1739"/>
                                </a:lnTo>
                                <a:lnTo>
                                  <a:pt x="14273" y="1686"/>
                                </a:lnTo>
                                <a:lnTo>
                                  <a:pt x="14186" y="1633"/>
                                </a:lnTo>
                                <a:lnTo>
                                  <a:pt x="14073" y="1580"/>
                                </a:lnTo>
                                <a:lnTo>
                                  <a:pt x="14082" y="1001"/>
                                </a:lnTo>
                                <a:close/>
                                <a:moveTo>
                                  <a:pt x="15028" y="1686"/>
                                </a:moveTo>
                                <a:lnTo>
                                  <a:pt x="15097" y="1739"/>
                                </a:lnTo>
                                <a:lnTo>
                                  <a:pt x="15341" y="1949"/>
                                </a:lnTo>
                                <a:lnTo>
                                  <a:pt x="15427" y="2055"/>
                                </a:lnTo>
                                <a:lnTo>
                                  <a:pt x="15601" y="2213"/>
                                </a:lnTo>
                                <a:lnTo>
                                  <a:pt x="15584" y="2792"/>
                                </a:lnTo>
                                <a:lnTo>
                                  <a:pt x="15410" y="2634"/>
                                </a:lnTo>
                                <a:lnTo>
                                  <a:pt x="15332" y="2529"/>
                                </a:lnTo>
                                <a:lnTo>
                                  <a:pt x="15089" y="2318"/>
                                </a:lnTo>
                                <a:lnTo>
                                  <a:pt x="15019" y="2265"/>
                                </a:lnTo>
                                <a:lnTo>
                                  <a:pt x="15028" y="1686"/>
                                </a:lnTo>
                                <a:close/>
                                <a:moveTo>
                                  <a:pt x="15974" y="2581"/>
                                </a:moveTo>
                                <a:lnTo>
                                  <a:pt x="16000" y="2634"/>
                                </a:lnTo>
                                <a:lnTo>
                                  <a:pt x="16165" y="2792"/>
                                </a:lnTo>
                                <a:lnTo>
                                  <a:pt x="16243" y="2898"/>
                                </a:lnTo>
                                <a:lnTo>
                                  <a:pt x="16495" y="3214"/>
                                </a:lnTo>
                                <a:lnTo>
                                  <a:pt x="16539" y="3266"/>
                                </a:lnTo>
                                <a:lnTo>
                                  <a:pt x="16521" y="3793"/>
                                </a:lnTo>
                                <a:lnTo>
                                  <a:pt x="16469" y="3740"/>
                                </a:lnTo>
                                <a:lnTo>
                                  <a:pt x="16226" y="3477"/>
                                </a:lnTo>
                                <a:lnTo>
                                  <a:pt x="16148" y="3372"/>
                                </a:lnTo>
                                <a:lnTo>
                                  <a:pt x="15983" y="3214"/>
                                </a:lnTo>
                                <a:lnTo>
                                  <a:pt x="15957" y="3161"/>
                                </a:lnTo>
                                <a:lnTo>
                                  <a:pt x="15974" y="2581"/>
                                </a:lnTo>
                                <a:close/>
                                <a:moveTo>
                                  <a:pt x="16912" y="3740"/>
                                </a:moveTo>
                                <a:lnTo>
                                  <a:pt x="17068" y="3951"/>
                                </a:lnTo>
                                <a:lnTo>
                                  <a:pt x="17146" y="4057"/>
                                </a:lnTo>
                                <a:lnTo>
                                  <a:pt x="17389" y="4425"/>
                                </a:lnTo>
                                <a:lnTo>
                                  <a:pt x="17468" y="4583"/>
                                </a:lnTo>
                                <a:lnTo>
                                  <a:pt x="17441" y="5110"/>
                                </a:lnTo>
                                <a:lnTo>
                                  <a:pt x="17372" y="5005"/>
                                </a:lnTo>
                                <a:lnTo>
                                  <a:pt x="17120" y="4636"/>
                                </a:lnTo>
                                <a:lnTo>
                                  <a:pt x="17129" y="4636"/>
                                </a:lnTo>
                                <a:lnTo>
                                  <a:pt x="17042" y="4531"/>
                                </a:lnTo>
                                <a:lnTo>
                                  <a:pt x="16886" y="4320"/>
                                </a:lnTo>
                                <a:lnTo>
                                  <a:pt x="16912" y="3740"/>
                                </a:lnTo>
                                <a:close/>
                                <a:moveTo>
                                  <a:pt x="17841" y="5163"/>
                                </a:moveTo>
                                <a:lnTo>
                                  <a:pt x="17884" y="5268"/>
                                </a:lnTo>
                                <a:lnTo>
                                  <a:pt x="18136" y="5690"/>
                                </a:lnTo>
                                <a:lnTo>
                                  <a:pt x="18214" y="5848"/>
                                </a:lnTo>
                                <a:lnTo>
                                  <a:pt x="18292" y="6006"/>
                                </a:lnTo>
                                <a:lnTo>
                                  <a:pt x="18379" y="6164"/>
                                </a:lnTo>
                                <a:lnTo>
                                  <a:pt x="18388" y="6164"/>
                                </a:lnTo>
                                <a:lnTo>
                                  <a:pt x="18353" y="6691"/>
                                </a:lnTo>
                                <a:lnTo>
                                  <a:pt x="18344" y="6691"/>
                                </a:lnTo>
                                <a:lnTo>
                                  <a:pt x="18353" y="6691"/>
                                </a:lnTo>
                                <a:lnTo>
                                  <a:pt x="18266" y="6533"/>
                                </a:lnTo>
                                <a:lnTo>
                                  <a:pt x="18188" y="6375"/>
                                </a:lnTo>
                                <a:lnTo>
                                  <a:pt x="18101" y="6217"/>
                                </a:lnTo>
                                <a:lnTo>
                                  <a:pt x="17858" y="5795"/>
                                </a:lnTo>
                                <a:lnTo>
                                  <a:pt x="17806" y="5690"/>
                                </a:lnTo>
                                <a:lnTo>
                                  <a:pt x="17841" y="5163"/>
                                </a:lnTo>
                                <a:close/>
                                <a:moveTo>
                                  <a:pt x="18744" y="6901"/>
                                </a:moveTo>
                                <a:lnTo>
                                  <a:pt x="18787" y="7007"/>
                                </a:lnTo>
                                <a:lnTo>
                                  <a:pt x="18874" y="7165"/>
                                </a:lnTo>
                                <a:lnTo>
                                  <a:pt x="18952" y="7376"/>
                                </a:lnTo>
                                <a:lnTo>
                                  <a:pt x="19039" y="7534"/>
                                </a:lnTo>
                                <a:lnTo>
                                  <a:pt x="19195" y="7955"/>
                                </a:lnTo>
                                <a:lnTo>
                                  <a:pt x="19282" y="8166"/>
                                </a:lnTo>
                                <a:lnTo>
                                  <a:pt x="19247" y="8693"/>
                                </a:lnTo>
                                <a:lnTo>
                                  <a:pt x="19160" y="8482"/>
                                </a:lnTo>
                                <a:lnTo>
                                  <a:pt x="19004" y="8060"/>
                                </a:lnTo>
                                <a:lnTo>
                                  <a:pt x="18917" y="7902"/>
                                </a:lnTo>
                                <a:lnTo>
                                  <a:pt x="18839" y="7692"/>
                                </a:lnTo>
                                <a:lnTo>
                                  <a:pt x="18752" y="7534"/>
                                </a:lnTo>
                                <a:lnTo>
                                  <a:pt x="18718" y="7428"/>
                                </a:lnTo>
                                <a:lnTo>
                                  <a:pt x="18744" y="6901"/>
                                </a:lnTo>
                                <a:close/>
                                <a:moveTo>
                                  <a:pt x="19629" y="9114"/>
                                </a:moveTo>
                                <a:lnTo>
                                  <a:pt x="19690" y="9272"/>
                                </a:lnTo>
                                <a:lnTo>
                                  <a:pt x="19777" y="9483"/>
                                </a:lnTo>
                                <a:lnTo>
                                  <a:pt x="19855" y="9746"/>
                                </a:lnTo>
                                <a:lnTo>
                                  <a:pt x="19942" y="10010"/>
                                </a:lnTo>
                                <a:lnTo>
                                  <a:pt x="20020" y="10273"/>
                                </a:lnTo>
                                <a:lnTo>
                                  <a:pt x="20107" y="10537"/>
                                </a:lnTo>
                                <a:lnTo>
                                  <a:pt x="20141" y="10695"/>
                                </a:lnTo>
                                <a:lnTo>
                                  <a:pt x="20089" y="11169"/>
                                </a:lnTo>
                                <a:lnTo>
                                  <a:pt x="20055" y="11063"/>
                                </a:lnTo>
                                <a:lnTo>
                                  <a:pt x="19977" y="10747"/>
                                </a:lnTo>
                                <a:lnTo>
                                  <a:pt x="19898" y="10484"/>
                                </a:lnTo>
                                <a:lnTo>
                                  <a:pt x="19812" y="10273"/>
                                </a:lnTo>
                                <a:lnTo>
                                  <a:pt x="19733" y="10010"/>
                                </a:lnTo>
                                <a:lnTo>
                                  <a:pt x="19655" y="9799"/>
                                </a:lnTo>
                                <a:lnTo>
                                  <a:pt x="19586" y="9588"/>
                                </a:lnTo>
                                <a:lnTo>
                                  <a:pt x="19629" y="9114"/>
                                </a:lnTo>
                                <a:close/>
                                <a:moveTo>
                                  <a:pt x="20463" y="11906"/>
                                </a:moveTo>
                                <a:lnTo>
                                  <a:pt x="20515" y="12064"/>
                                </a:lnTo>
                                <a:lnTo>
                                  <a:pt x="20602" y="12433"/>
                                </a:lnTo>
                                <a:lnTo>
                                  <a:pt x="20680" y="12802"/>
                                </a:lnTo>
                                <a:lnTo>
                                  <a:pt x="20767" y="13171"/>
                                </a:lnTo>
                                <a:lnTo>
                                  <a:pt x="20845" y="13592"/>
                                </a:lnTo>
                                <a:lnTo>
                                  <a:pt x="20923" y="14014"/>
                                </a:lnTo>
                                <a:lnTo>
                                  <a:pt x="20853" y="14435"/>
                                </a:lnTo>
                                <a:lnTo>
                                  <a:pt x="20784" y="14014"/>
                                </a:lnTo>
                                <a:lnTo>
                                  <a:pt x="20706" y="13592"/>
                                </a:lnTo>
                                <a:lnTo>
                                  <a:pt x="20706" y="13645"/>
                                </a:lnTo>
                                <a:lnTo>
                                  <a:pt x="20628" y="13223"/>
                                </a:lnTo>
                                <a:lnTo>
                                  <a:pt x="20628" y="13276"/>
                                </a:lnTo>
                                <a:lnTo>
                                  <a:pt x="20541" y="12907"/>
                                </a:lnTo>
                                <a:lnTo>
                                  <a:pt x="20463" y="12539"/>
                                </a:lnTo>
                                <a:lnTo>
                                  <a:pt x="20411" y="12328"/>
                                </a:lnTo>
                                <a:lnTo>
                                  <a:pt x="20463" y="11906"/>
                                </a:lnTo>
                                <a:close/>
                                <a:moveTo>
                                  <a:pt x="21192" y="15647"/>
                                </a:moveTo>
                                <a:lnTo>
                                  <a:pt x="21261" y="16174"/>
                                </a:lnTo>
                                <a:lnTo>
                                  <a:pt x="21348" y="16859"/>
                                </a:lnTo>
                                <a:lnTo>
                                  <a:pt x="21435" y="17754"/>
                                </a:lnTo>
                                <a:lnTo>
                                  <a:pt x="21478" y="18702"/>
                                </a:lnTo>
                                <a:lnTo>
                                  <a:pt x="21383" y="18808"/>
                                </a:lnTo>
                                <a:lnTo>
                                  <a:pt x="21340" y="17912"/>
                                </a:lnTo>
                                <a:lnTo>
                                  <a:pt x="21348" y="18018"/>
                                </a:lnTo>
                                <a:lnTo>
                                  <a:pt x="21270" y="17175"/>
                                </a:lnTo>
                                <a:lnTo>
                                  <a:pt x="21183" y="16490"/>
                                </a:lnTo>
                                <a:lnTo>
                                  <a:pt x="21192" y="16542"/>
                                </a:lnTo>
                                <a:lnTo>
                                  <a:pt x="21123" y="16016"/>
                                </a:lnTo>
                                <a:lnTo>
                                  <a:pt x="21192" y="15647"/>
                                </a:lnTo>
                                <a:close/>
                                <a:moveTo>
                                  <a:pt x="21574" y="20862"/>
                                </a:moveTo>
                                <a:lnTo>
                                  <a:pt x="21600" y="21442"/>
                                </a:lnTo>
                                <a:lnTo>
                                  <a:pt x="21505" y="21600"/>
                                </a:lnTo>
                                <a:lnTo>
                                  <a:pt x="21478" y="21020"/>
                                </a:lnTo>
                                <a:lnTo>
                                  <a:pt x="21574" y="2086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9491399" name="Freeform 241"/>
                        <wps:cNvSpPr>
                          <a:spLocks noChangeArrowheads="1"/>
                        </wps:cNvSpPr>
                        <wps:spPr bwMode="auto">
                          <a:xfrm>
                            <a:off x="1548" y="16645"/>
                            <a:ext cx="17276" cy="2590"/>
                          </a:xfrm>
                          <a:custGeom>
                            <a:avLst/>
                            <a:gdLst>
                              <a:gd name="T0" fmla="*/ 244 w 21600"/>
                              <a:gd name="T1" fmla="*/ 4598 h 21600"/>
                              <a:gd name="T2" fmla="*/ 741 w 21600"/>
                              <a:gd name="T3" fmla="*/ 7859 h 21600"/>
                              <a:gd name="T4" fmla="*/ 907 w 21600"/>
                              <a:gd name="T5" fmla="*/ 8661 h 21600"/>
                              <a:gd name="T6" fmla="*/ 1151 w 21600"/>
                              <a:gd name="T7" fmla="*/ 9677 h 21600"/>
                              <a:gd name="T8" fmla="*/ 1317 w 21600"/>
                              <a:gd name="T9" fmla="*/ 10319 h 21600"/>
                              <a:gd name="T10" fmla="*/ 1561 w 21600"/>
                              <a:gd name="T11" fmla="*/ 11174 h 21600"/>
                              <a:gd name="T12" fmla="*/ 1727 w 21600"/>
                              <a:gd name="T13" fmla="*/ 11709 h 21600"/>
                              <a:gd name="T14" fmla="*/ 1971 w 21600"/>
                              <a:gd name="T15" fmla="*/ 12457 h 21600"/>
                              <a:gd name="T16" fmla="*/ 2215 w 21600"/>
                              <a:gd name="T17" fmla="*/ 13099 h 21600"/>
                              <a:gd name="T18" fmla="*/ 2546 w 21600"/>
                              <a:gd name="T19" fmla="*/ 13901 h 21600"/>
                              <a:gd name="T20" fmla="*/ 2712 w 21600"/>
                              <a:gd name="T21" fmla="*/ 14329 h 21600"/>
                              <a:gd name="T22" fmla="*/ 3122 w 21600"/>
                              <a:gd name="T23" fmla="*/ 15184 h 21600"/>
                              <a:gd name="T24" fmla="*/ 3288 w 21600"/>
                              <a:gd name="T25" fmla="*/ 15505 h 21600"/>
                              <a:gd name="T26" fmla="*/ 3697 w 21600"/>
                              <a:gd name="T27" fmla="*/ 16253 h 21600"/>
                              <a:gd name="T28" fmla="*/ 3863 w 21600"/>
                              <a:gd name="T29" fmla="*/ 16521 h 21600"/>
                              <a:gd name="T30" fmla="*/ 4186 w 21600"/>
                              <a:gd name="T31" fmla="*/ 17055 h 21600"/>
                              <a:gd name="T32" fmla="*/ 4517 w 21600"/>
                              <a:gd name="T33" fmla="*/ 17537 h 21600"/>
                              <a:gd name="T34" fmla="*/ 5014 w 21600"/>
                              <a:gd name="T35" fmla="*/ 18232 h 21600"/>
                              <a:gd name="T36" fmla="*/ 5337 w 21600"/>
                              <a:gd name="T37" fmla="*/ 18606 h 21600"/>
                              <a:gd name="T38" fmla="*/ 5668 w 21600"/>
                              <a:gd name="T39" fmla="*/ 18980 h 21600"/>
                              <a:gd name="T40" fmla="*/ 5912 w 21600"/>
                              <a:gd name="T41" fmla="*/ 19248 h 21600"/>
                              <a:gd name="T42" fmla="*/ 6488 w 21600"/>
                              <a:gd name="T43" fmla="*/ 19782 h 21600"/>
                              <a:gd name="T44" fmla="*/ 6732 w 21600"/>
                              <a:gd name="T45" fmla="*/ 19996 h 21600"/>
                              <a:gd name="T46" fmla="*/ 7308 w 21600"/>
                              <a:gd name="T47" fmla="*/ 20424 h 21600"/>
                              <a:gd name="T48" fmla="*/ 7883 w 21600"/>
                              <a:gd name="T49" fmla="*/ 20798 h 21600"/>
                              <a:gd name="T50" fmla="*/ 8293 w 21600"/>
                              <a:gd name="T51" fmla="*/ 21012 h 21600"/>
                              <a:gd name="T52" fmla="*/ 8546 w 21600"/>
                              <a:gd name="T53" fmla="*/ 21119 h 21600"/>
                              <a:gd name="T54" fmla="*/ 9610 w 21600"/>
                              <a:gd name="T55" fmla="*/ 21440 h 21600"/>
                              <a:gd name="T56" fmla="*/ 10020 w 21600"/>
                              <a:gd name="T57" fmla="*/ 21547 h 21600"/>
                              <a:gd name="T58" fmla="*/ 10272 w 21600"/>
                              <a:gd name="T59" fmla="*/ 21547 h 21600"/>
                              <a:gd name="T60" fmla="*/ 10839 w 21600"/>
                              <a:gd name="T61" fmla="*/ 21600 h 21600"/>
                              <a:gd name="T62" fmla="*/ 11502 w 21600"/>
                              <a:gd name="T63" fmla="*/ 21547 h 21600"/>
                              <a:gd name="T64" fmla="*/ 11912 w 21600"/>
                              <a:gd name="T65" fmla="*/ 21493 h 21600"/>
                              <a:gd name="T66" fmla="*/ 12566 w 21600"/>
                              <a:gd name="T67" fmla="*/ 21279 h 21600"/>
                              <a:gd name="T68" fmla="*/ 13141 w 21600"/>
                              <a:gd name="T69" fmla="*/ 21065 h 21600"/>
                              <a:gd name="T70" fmla="*/ 13638 w 21600"/>
                              <a:gd name="T71" fmla="*/ 20851 h 21600"/>
                              <a:gd name="T72" fmla="*/ 14214 w 21600"/>
                              <a:gd name="T73" fmla="*/ 20477 h 21600"/>
                              <a:gd name="T74" fmla="*/ 14790 w 21600"/>
                              <a:gd name="T75" fmla="*/ 20050 h 21600"/>
                              <a:gd name="T76" fmla="*/ 15034 w 21600"/>
                              <a:gd name="T77" fmla="*/ 19836 h 21600"/>
                              <a:gd name="T78" fmla="*/ 15444 w 21600"/>
                              <a:gd name="T79" fmla="*/ 19515 h 21600"/>
                              <a:gd name="T80" fmla="*/ 15775 w 21600"/>
                              <a:gd name="T81" fmla="*/ 19141 h 21600"/>
                              <a:gd name="T82" fmla="*/ 16185 w 21600"/>
                              <a:gd name="T83" fmla="*/ 18713 h 21600"/>
                              <a:gd name="T84" fmla="*/ 16507 w 21600"/>
                              <a:gd name="T85" fmla="*/ 18339 h 21600"/>
                              <a:gd name="T86" fmla="*/ 16760 w 21600"/>
                              <a:gd name="T87" fmla="*/ 18018 h 21600"/>
                              <a:gd name="T88" fmla="*/ 17170 w 21600"/>
                              <a:gd name="T89" fmla="*/ 17430 h 21600"/>
                              <a:gd name="T90" fmla="*/ 17658 w 21600"/>
                              <a:gd name="T91" fmla="*/ 16681 h 21600"/>
                              <a:gd name="T92" fmla="*/ 17824 w 21600"/>
                              <a:gd name="T93" fmla="*/ 16414 h 21600"/>
                              <a:gd name="T94" fmla="*/ 18234 w 21600"/>
                              <a:gd name="T95" fmla="*/ 15665 h 21600"/>
                              <a:gd name="T96" fmla="*/ 18400 w 21600"/>
                              <a:gd name="T97" fmla="*/ 15345 h 21600"/>
                              <a:gd name="T98" fmla="*/ 18810 w 21600"/>
                              <a:gd name="T99" fmla="*/ 14489 h 21600"/>
                              <a:gd name="T100" fmla="*/ 18975 w 21600"/>
                              <a:gd name="T101" fmla="*/ 14115 h 21600"/>
                              <a:gd name="T102" fmla="*/ 19307 w 21600"/>
                              <a:gd name="T103" fmla="*/ 13313 h 21600"/>
                              <a:gd name="T104" fmla="*/ 19472 w 21600"/>
                              <a:gd name="T105" fmla="*/ 12885 h 21600"/>
                              <a:gd name="T106" fmla="*/ 19795 w 21600"/>
                              <a:gd name="T107" fmla="*/ 11976 h 21600"/>
                              <a:gd name="T108" fmla="*/ 19961 w 21600"/>
                              <a:gd name="T109" fmla="*/ 11442 h 21600"/>
                              <a:gd name="T110" fmla="*/ 20205 w 21600"/>
                              <a:gd name="T111" fmla="*/ 10640 h 21600"/>
                              <a:gd name="T112" fmla="*/ 20370 w 21600"/>
                              <a:gd name="T113" fmla="*/ 9998 h 21600"/>
                              <a:gd name="T114" fmla="*/ 20623 w 21600"/>
                              <a:gd name="T115" fmla="*/ 8982 h 21600"/>
                              <a:gd name="T116" fmla="*/ 20780 w 21600"/>
                              <a:gd name="T117" fmla="*/ 8234 h 21600"/>
                              <a:gd name="T118" fmla="*/ 21277 w 21600"/>
                              <a:gd name="T119" fmla="*/ 5293 h 21600"/>
                              <a:gd name="T120" fmla="*/ 21443 w 21600"/>
                              <a:gd name="T121" fmla="*/ 3743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166" y="3743"/>
                                </a:lnTo>
                                <a:lnTo>
                                  <a:pt x="244" y="4598"/>
                                </a:lnTo>
                                <a:lnTo>
                                  <a:pt x="331" y="5293"/>
                                </a:lnTo>
                                <a:lnTo>
                                  <a:pt x="410" y="5881"/>
                                </a:lnTo>
                                <a:lnTo>
                                  <a:pt x="741" y="7859"/>
                                </a:lnTo>
                                <a:lnTo>
                                  <a:pt x="820" y="8234"/>
                                </a:lnTo>
                                <a:lnTo>
                                  <a:pt x="907" y="8661"/>
                                </a:lnTo>
                                <a:lnTo>
                                  <a:pt x="985" y="8982"/>
                                </a:lnTo>
                                <a:lnTo>
                                  <a:pt x="1064" y="9356"/>
                                </a:lnTo>
                                <a:lnTo>
                                  <a:pt x="1151" y="9677"/>
                                </a:lnTo>
                                <a:lnTo>
                                  <a:pt x="1230" y="9998"/>
                                </a:lnTo>
                                <a:lnTo>
                                  <a:pt x="1317" y="10319"/>
                                </a:lnTo>
                                <a:lnTo>
                                  <a:pt x="1395" y="10640"/>
                                </a:lnTo>
                                <a:lnTo>
                                  <a:pt x="1474" y="10907"/>
                                </a:lnTo>
                                <a:lnTo>
                                  <a:pt x="1561" y="11174"/>
                                </a:lnTo>
                                <a:lnTo>
                                  <a:pt x="1639" y="11442"/>
                                </a:lnTo>
                                <a:lnTo>
                                  <a:pt x="1727" y="11709"/>
                                </a:lnTo>
                                <a:lnTo>
                                  <a:pt x="1805" y="11976"/>
                                </a:lnTo>
                                <a:lnTo>
                                  <a:pt x="1892" y="12190"/>
                                </a:lnTo>
                                <a:lnTo>
                                  <a:pt x="1971" y="12457"/>
                                </a:lnTo>
                                <a:lnTo>
                                  <a:pt x="2136" y="12885"/>
                                </a:lnTo>
                                <a:lnTo>
                                  <a:pt x="2215" y="13099"/>
                                </a:lnTo>
                                <a:lnTo>
                                  <a:pt x="2302" y="13313"/>
                                </a:lnTo>
                                <a:lnTo>
                                  <a:pt x="2381" y="13527"/>
                                </a:lnTo>
                                <a:lnTo>
                                  <a:pt x="2546" y="13901"/>
                                </a:lnTo>
                                <a:lnTo>
                                  <a:pt x="2625" y="14115"/>
                                </a:lnTo>
                                <a:lnTo>
                                  <a:pt x="2712" y="14329"/>
                                </a:lnTo>
                                <a:lnTo>
                                  <a:pt x="2790" y="14489"/>
                                </a:lnTo>
                                <a:lnTo>
                                  <a:pt x="2878" y="14650"/>
                                </a:lnTo>
                                <a:lnTo>
                                  <a:pt x="3122" y="15184"/>
                                </a:lnTo>
                                <a:lnTo>
                                  <a:pt x="3200" y="15345"/>
                                </a:lnTo>
                                <a:lnTo>
                                  <a:pt x="3288" y="15505"/>
                                </a:lnTo>
                                <a:lnTo>
                                  <a:pt x="3366" y="15665"/>
                                </a:lnTo>
                                <a:lnTo>
                                  <a:pt x="3453" y="15826"/>
                                </a:lnTo>
                                <a:lnTo>
                                  <a:pt x="3697" y="16253"/>
                                </a:lnTo>
                                <a:lnTo>
                                  <a:pt x="3776" y="16414"/>
                                </a:lnTo>
                                <a:lnTo>
                                  <a:pt x="3863" y="16521"/>
                                </a:lnTo>
                                <a:lnTo>
                                  <a:pt x="3942" y="16681"/>
                                </a:lnTo>
                                <a:lnTo>
                                  <a:pt x="4107" y="16949"/>
                                </a:lnTo>
                                <a:lnTo>
                                  <a:pt x="4186" y="17055"/>
                                </a:lnTo>
                                <a:lnTo>
                                  <a:pt x="4439" y="17430"/>
                                </a:lnTo>
                                <a:lnTo>
                                  <a:pt x="4517" y="17537"/>
                                </a:lnTo>
                                <a:lnTo>
                                  <a:pt x="4848" y="18018"/>
                                </a:lnTo>
                                <a:lnTo>
                                  <a:pt x="4927" y="18125"/>
                                </a:lnTo>
                                <a:lnTo>
                                  <a:pt x="5014" y="18232"/>
                                </a:lnTo>
                                <a:lnTo>
                                  <a:pt x="5093" y="18339"/>
                                </a:lnTo>
                                <a:lnTo>
                                  <a:pt x="5337" y="18606"/>
                                </a:lnTo>
                                <a:lnTo>
                                  <a:pt x="5424" y="18713"/>
                                </a:lnTo>
                                <a:lnTo>
                                  <a:pt x="5581" y="18927"/>
                                </a:lnTo>
                                <a:lnTo>
                                  <a:pt x="5668" y="18980"/>
                                </a:lnTo>
                                <a:lnTo>
                                  <a:pt x="5834" y="19141"/>
                                </a:lnTo>
                                <a:lnTo>
                                  <a:pt x="5912" y="19248"/>
                                </a:lnTo>
                                <a:lnTo>
                                  <a:pt x="6156" y="19515"/>
                                </a:lnTo>
                                <a:lnTo>
                                  <a:pt x="6244" y="19568"/>
                                </a:lnTo>
                                <a:lnTo>
                                  <a:pt x="6488" y="19782"/>
                                </a:lnTo>
                                <a:lnTo>
                                  <a:pt x="6575" y="19836"/>
                                </a:lnTo>
                                <a:lnTo>
                                  <a:pt x="6732" y="19996"/>
                                </a:lnTo>
                                <a:lnTo>
                                  <a:pt x="6819" y="20050"/>
                                </a:lnTo>
                                <a:lnTo>
                                  <a:pt x="7229" y="20370"/>
                                </a:lnTo>
                                <a:lnTo>
                                  <a:pt x="7308" y="20424"/>
                                </a:lnTo>
                                <a:lnTo>
                                  <a:pt x="7395" y="20477"/>
                                </a:lnTo>
                                <a:lnTo>
                                  <a:pt x="7883" y="20798"/>
                                </a:lnTo>
                                <a:lnTo>
                                  <a:pt x="7970" y="20851"/>
                                </a:lnTo>
                                <a:lnTo>
                                  <a:pt x="8214" y="20958"/>
                                </a:lnTo>
                                <a:lnTo>
                                  <a:pt x="8293" y="21012"/>
                                </a:lnTo>
                                <a:lnTo>
                                  <a:pt x="8459" y="21065"/>
                                </a:lnTo>
                                <a:lnTo>
                                  <a:pt x="8546" y="21119"/>
                                </a:lnTo>
                                <a:lnTo>
                                  <a:pt x="9034" y="21279"/>
                                </a:lnTo>
                                <a:lnTo>
                                  <a:pt x="9121" y="21333"/>
                                </a:lnTo>
                                <a:lnTo>
                                  <a:pt x="9610" y="21440"/>
                                </a:lnTo>
                                <a:lnTo>
                                  <a:pt x="9697" y="21493"/>
                                </a:lnTo>
                                <a:lnTo>
                                  <a:pt x="10020" y="21547"/>
                                </a:lnTo>
                                <a:lnTo>
                                  <a:pt x="10107" y="21547"/>
                                </a:lnTo>
                                <a:lnTo>
                                  <a:pt x="10185" y="21547"/>
                                </a:lnTo>
                                <a:lnTo>
                                  <a:pt x="10272" y="21547"/>
                                </a:lnTo>
                                <a:lnTo>
                                  <a:pt x="10761" y="21600"/>
                                </a:lnTo>
                                <a:lnTo>
                                  <a:pt x="10839" y="21600"/>
                                </a:lnTo>
                                <a:lnTo>
                                  <a:pt x="11336" y="21547"/>
                                </a:lnTo>
                                <a:lnTo>
                                  <a:pt x="11415" y="21547"/>
                                </a:lnTo>
                                <a:lnTo>
                                  <a:pt x="11502" y="21547"/>
                                </a:lnTo>
                                <a:lnTo>
                                  <a:pt x="11580" y="21547"/>
                                </a:lnTo>
                                <a:lnTo>
                                  <a:pt x="11912" y="21493"/>
                                </a:lnTo>
                                <a:lnTo>
                                  <a:pt x="11990" y="21440"/>
                                </a:lnTo>
                                <a:lnTo>
                                  <a:pt x="12487" y="21333"/>
                                </a:lnTo>
                                <a:lnTo>
                                  <a:pt x="12566" y="21279"/>
                                </a:lnTo>
                                <a:lnTo>
                                  <a:pt x="13063" y="21119"/>
                                </a:lnTo>
                                <a:lnTo>
                                  <a:pt x="13141" y="21065"/>
                                </a:lnTo>
                                <a:lnTo>
                                  <a:pt x="13307" y="21012"/>
                                </a:lnTo>
                                <a:lnTo>
                                  <a:pt x="13394" y="20958"/>
                                </a:lnTo>
                                <a:lnTo>
                                  <a:pt x="13638" y="20851"/>
                                </a:lnTo>
                                <a:lnTo>
                                  <a:pt x="13717" y="20798"/>
                                </a:lnTo>
                                <a:lnTo>
                                  <a:pt x="14214" y="20477"/>
                                </a:lnTo>
                                <a:lnTo>
                                  <a:pt x="14292" y="20424"/>
                                </a:lnTo>
                                <a:lnTo>
                                  <a:pt x="14380" y="20370"/>
                                </a:lnTo>
                                <a:lnTo>
                                  <a:pt x="14790" y="20050"/>
                                </a:lnTo>
                                <a:lnTo>
                                  <a:pt x="14868" y="19996"/>
                                </a:lnTo>
                                <a:lnTo>
                                  <a:pt x="15034" y="19836"/>
                                </a:lnTo>
                                <a:lnTo>
                                  <a:pt x="15112" y="19782"/>
                                </a:lnTo>
                                <a:lnTo>
                                  <a:pt x="15365" y="19568"/>
                                </a:lnTo>
                                <a:lnTo>
                                  <a:pt x="15444" y="19515"/>
                                </a:lnTo>
                                <a:lnTo>
                                  <a:pt x="15688" y="19248"/>
                                </a:lnTo>
                                <a:lnTo>
                                  <a:pt x="15775" y="19141"/>
                                </a:lnTo>
                                <a:lnTo>
                                  <a:pt x="15941" y="18980"/>
                                </a:lnTo>
                                <a:lnTo>
                                  <a:pt x="16019" y="18927"/>
                                </a:lnTo>
                                <a:lnTo>
                                  <a:pt x="16185" y="18713"/>
                                </a:lnTo>
                                <a:lnTo>
                                  <a:pt x="16263" y="18606"/>
                                </a:lnTo>
                                <a:lnTo>
                                  <a:pt x="16507" y="18339"/>
                                </a:lnTo>
                                <a:lnTo>
                                  <a:pt x="16595" y="18232"/>
                                </a:lnTo>
                                <a:lnTo>
                                  <a:pt x="16673" y="18125"/>
                                </a:lnTo>
                                <a:lnTo>
                                  <a:pt x="16760" y="18018"/>
                                </a:lnTo>
                                <a:lnTo>
                                  <a:pt x="17083" y="17537"/>
                                </a:lnTo>
                                <a:lnTo>
                                  <a:pt x="17170" y="17430"/>
                                </a:lnTo>
                                <a:lnTo>
                                  <a:pt x="17414" y="17055"/>
                                </a:lnTo>
                                <a:lnTo>
                                  <a:pt x="17501" y="16949"/>
                                </a:lnTo>
                                <a:lnTo>
                                  <a:pt x="17658" y="16681"/>
                                </a:lnTo>
                                <a:lnTo>
                                  <a:pt x="17746" y="16521"/>
                                </a:lnTo>
                                <a:lnTo>
                                  <a:pt x="17824" y="16414"/>
                                </a:lnTo>
                                <a:lnTo>
                                  <a:pt x="17911" y="16253"/>
                                </a:lnTo>
                                <a:lnTo>
                                  <a:pt x="18156" y="15826"/>
                                </a:lnTo>
                                <a:lnTo>
                                  <a:pt x="18234" y="15665"/>
                                </a:lnTo>
                                <a:lnTo>
                                  <a:pt x="18321" y="15505"/>
                                </a:lnTo>
                                <a:lnTo>
                                  <a:pt x="18400" y="15345"/>
                                </a:lnTo>
                                <a:lnTo>
                                  <a:pt x="18487" y="15184"/>
                                </a:lnTo>
                                <a:lnTo>
                                  <a:pt x="18731" y="14650"/>
                                </a:lnTo>
                                <a:lnTo>
                                  <a:pt x="18810" y="14489"/>
                                </a:lnTo>
                                <a:lnTo>
                                  <a:pt x="18897" y="14329"/>
                                </a:lnTo>
                                <a:lnTo>
                                  <a:pt x="18975" y="14115"/>
                                </a:lnTo>
                                <a:lnTo>
                                  <a:pt x="19054" y="13901"/>
                                </a:lnTo>
                                <a:lnTo>
                                  <a:pt x="19219" y="13527"/>
                                </a:lnTo>
                                <a:lnTo>
                                  <a:pt x="19307" y="13313"/>
                                </a:lnTo>
                                <a:lnTo>
                                  <a:pt x="19385" y="13099"/>
                                </a:lnTo>
                                <a:lnTo>
                                  <a:pt x="19472" y="12885"/>
                                </a:lnTo>
                                <a:lnTo>
                                  <a:pt x="19629" y="12457"/>
                                </a:lnTo>
                                <a:lnTo>
                                  <a:pt x="19716" y="12190"/>
                                </a:lnTo>
                                <a:lnTo>
                                  <a:pt x="19795" y="11976"/>
                                </a:lnTo>
                                <a:lnTo>
                                  <a:pt x="19882" y="11709"/>
                                </a:lnTo>
                                <a:lnTo>
                                  <a:pt x="19961" y="11442"/>
                                </a:lnTo>
                                <a:lnTo>
                                  <a:pt x="20048" y="11174"/>
                                </a:lnTo>
                                <a:lnTo>
                                  <a:pt x="20126" y="10907"/>
                                </a:lnTo>
                                <a:lnTo>
                                  <a:pt x="20205" y="10640"/>
                                </a:lnTo>
                                <a:lnTo>
                                  <a:pt x="20292" y="10319"/>
                                </a:lnTo>
                                <a:lnTo>
                                  <a:pt x="20370" y="9998"/>
                                </a:lnTo>
                                <a:lnTo>
                                  <a:pt x="20458" y="9677"/>
                                </a:lnTo>
                                <a:lnTo>
                                  <a:pt x="20536" y="9356"/>
                                </a:lnTo>
                                <a:lnTo>
                                  <a:pt x="20623" y="8982"/>
                                </a:lnTo>
                                <a:lnTo>
                                  <a:pt x="20702" y="8661"/>
                                </a:lnTo>
                                <a:lnTo>
                                  <a:pt x="20780" y="8234"/>
                                </a:lnTo>
                                <a:lnTo>
                                  <a:pt x="20868" y="7859"/>
                                </a:lnTo>
                                <a:lnTo>
                                  <a:pt x="21199" y="5881"/>
                                </a:lnTo>
                                <a:lnTo>
                                  <a:pt x="21277" y="5293"/>
                                </a:lnTo>
                                <a:lnTo>
                                  <a:pt x="21356" y="4598"/>
                                </a:lnTo>
                                <a:lnTo>
                                  <a:pt x="21443" y="3743"/>
                                </a:lnTo>
                                <a:lnTo>
                                  <a:pt x="21600" y="0"/>
                                </a:lnTo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9491400" name="Line 242"/>
                        <wps:cNvCnPr>
                          <a:cxnSpLocks noChangeShapeType="1"/>
                        </wps:cNvCnPr>
                        <wps:spPr bwMode="auto">
                          <a:xfrm flipV="1">
                            <a:off x="1547" y="2410"/>
                            <a:ext cx="8642" cy="1423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9491402" name="Line 243"/>
                        <wps:cNvCnPr>
                          <a:cxnSpLocks noChangeShapeType="1"/>
                        </wps:cNvCnPr>
                        <wps:spPr bwMode="auto">
                          <a:xfrm>
                            <a:off x="10190" y="2410"/>
                            <a:ext cx="8634" cy="1423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9491403" name="Freeform 244"/>
                        <wps:cNvSpPr>
                          <a:spLocks noChangeArrowheads="1"/>
                        </wps:cNvSpPr>
                        <wps:spPr bwMode="auto">
                          <a:xfrm>
                            <a:off x="1548" y="16613"/>
                            <a:ext cx="17276" cy="70"/>
                          </a:xfrm>
                          <a:custGeom>
                            <a:avLst/>
                            <a:gdLst>
                              <a:gd name="T0" fmla="*/ 576 w 21600"/>
                              <a:gd name="T1" fmla="*/ 0 h 21600"/>
                              <a:gd name="T2" fmla="*/ 0 w 21600"/>
                              <a:gd name="T3" fmla="*/ 21600 h 21600"/>
                              <a:gd name="T4" fmla="*/ 959 w 21600"/>
                              <a:gd name="T5" fmla="*/ 0 h 21600"/>
                              <a:gd name="T6" fmla="*/ 1535 w 21600"/>
                              <a:gd name="T7" fmla="*/ 21600 h 21600"/>
                              <a:gd name="T8" fmla="*/ 959 w 21600"/>
                              <a:gd name="T9" fmla="*/ 21600 h 21600"/>
                              <a:gd name="T10" fmla="*/ 2494 w 21600"/>
                              <a:gd name="T11" fmla="*/ 0 h 21600"/>
                              <a:gd name="T12" fmla="*/ 2494 w 21600"/>
                              <a:gd name="T13" fmla="*/ 21600 h 21600"/>
                              <a:gd name="T14" fmla="*/ 1918 w 21600"/>
                              <a:gd name="T15" fmla="*/ 0 h 21600"/>
                              <a:gd name="T16" fmla="*/ 3453 w 21600"/>
                              <a:gd name="T17" fmla="*/ 0 h 21600"/>
                              <a:gd name="T18" fmla="*/ 2878 w 21600"/>
                              <a:gd name="T19" fmla="*/ 21600 h 21600"/>
                              <a:gd name="T20" fmla="*/ 3828 w 21600"/>
                              <a:gd name="T21" fmla="*/ 0 h 21600"/>
                              <a:gd name="T22" fmla="*/ 4404 w 21600"/>
                              <a:gd name="T23" fmla="*/ 21600 h 21600"/>
                              <a:gd name="T24" fmla="*/ 3828 w 21600"/>
                              <a:gd name="T25" fmla="*/ 21600 h 21600"/>
                              <a:gd name="T26" fmla="*/ 5363 w 21600"/>
                              <a:gd name="T27" fmla="*/ 0 h 21600"/>
                              <a:gd name="T28" fmla="*/ 5363 w 21600"/>
                              <a:gd name="T29" fmla="*/ 21600 h 21600"/>
                              <a:gd name="T30" fmla="*/ 4787 w 21600"/>
                              <a:gd name="T31" fmla="*/ 0 h 21600"/>
                              <a:gd name="T32" fmla="*/ 6322 w 21600"/>
                              <a:gd name="T33" fmla="*/ 0 h 21600"/>
                              <a:gd name="T34" fmla="*/ 5747 w 21600"/>
                              <a:gd name="T35" fmla="*/ 21600 h 21600"/>
                              <a:gd name="T36" fmla="*/ 6706 w 21600"/>
                              <a:gd name="T37" fmla="*/ 0 h 21600"/>
                              <a:gd name="T38" fmla="*/ 7281 w 21600"/>
                              <a:gd name="T39" fmla="*/ 21600 h 21600"/>
                              <a:gd name="T40" fmla="*/ 6706 w 21600"/>
                              <a:gd name="T41" fmla="*/ 21600 h 21600"/>
                              <a:gd name="T42" fmla="*/ 8241 w 21600"/>
                              <a:gd name="T43" fmla="*/ 0 h 21600"/>
                              <a:gd name="T44" fmla="*/ 8241 w 21600"/>
                              <a:gd name="T45" fmla="*/ 21600 h 21600"/>
                              <a:gd name="T46" fmla="*/ 7665 w 21600"/>
                              <a:gd name="T47" fmla="*/ 0 h 21600"/>
                              <a:gd name="T48" fmla="*/ 9200 w 21600"/>
                              <a:gd name="T49" fmla="*/ 0 h 21600"/>
                              <a:gd name="T50" fmla="*/ 8624 w 21600"/>
                              <a:gd name="T51" fmla="*/ 21600 h 21600"/>
                              <a:gd name="T52" fmla="*/ 9575 w 21600"/>
                              <a:gd name="T53" fmla="*/ 0 h 21600"/>
                              <a:gd name="T54" fmla="*/ 10150 w 21600"/>
                              <a:gd name="T55" fmla="*/ 21600 h 21600"/>
                              <a:gd name="T56" fmla="*/ 9575 w 21600"/>
                              <a:gd name="T57" fmla="*/ 21600 h 21600"/>
                              <a:gd name="T58" fmla="*/ 11110 w 21600"/>
                              <a:gd name="T59" fmla="*/ 0 h 21600"/>
                              <a:gd name="T60" fmla="*/ 11110 w 21600"/>
                              <a:gd name="T61" fmla="*/ 21600 h 21600"/>
                              <a:gd name="T62" fmla="*/ 10534 w 21600"/>
                              <a:gd name="T63" fmla="*/ 0 h 21600"/>
                              <a:gd name="T64" fmla="*/ 12069 w 21600"/>
                              <a:gd name="T65" fmla="*/ 0 h 21600"/>
                              <a:gd name="T66" fmla="*/ 11493 w 21600"/>
                              <a:gd name="T67" fmla="*/ 21600 h 21600"/>
                              <a:gd name="T68" fmla="*/ 12452 w 21600"/>
                              <a:gd name="T69" fmla="*/ 0 h 21600"/>
                              <a:gd name="T70" fmla="*/ 13028 w 21600"/>
                              <a:gd name="T71" fmla="*/ 21600 h 21600"/>
                              <a:gd name="T72" fmla="*/ 12452 w 21600"/>
                              <a:gd name="T73" fmla="*/ 21600 h 21600"/>
                              <a:gd name="T74" fmla="*/ 13987 w 21600"/>
                              <a:gd name="T75" fmla="*/ 0 h 21600"/>
                              <a:gd name="T76" fmla="*/ 13987 w 21600"/>
                              <a:gd name="T77" fmla="*/ 21600 h 21600"/>
                              <a:gd name="T78" fmla="*/ 13412 w 21600"/>
                              <a:gd name="T79" fmla="*/ 0 h 21600"/>
                              <a:gd name="T80" fmla="*/ 14938 w 21600"/>
                              <a:gd name="T81" fmla="*/ 0 h 21600"/>
                              <a:gd name="T82" fmla="*/ 14371 w 21600"/>
                              <a:gd name="T83" fmla="*/ 21600 h 21600"/>
                              <a:gd name="T84" fmla="*/ 15321 w 21600"/>
                              <a:gd name="T85" fmla="*/ 0 h 21600"/>
                              <a:gd name="T86" fmla="*/ 15897 w 21600"/>
                              <a:gd name="T87" fmla="*/ 21600 h 21600"/>
                              <a:gd name="T88" fmla="*/ 15321 w 21600"/>
                              <a:gd name="T89" fmla="*/ 21600 h 21600"/>
                              <a:gd name="T90" fmla="*/ 16856 w 21600"/>
                              <a:gd name="T91" fmla="*/ 0 h 21600"/>
                              <a:gd name="T92" fmla="*/ 16856 w 21600"/>
                              <a:gd name="T93" fmla="*/ 21600 h 21600"/>
                              <a:gd name="T94" fmla="*/ 16281 w 21600"/>
                              <a:gd name="T95" fmla="*/ 0 h 21600"/>
                              <a:gd name="T96" fmla="*/ 17815 w 21600"/>
                              <a:gd name="T97" fmla="*/ 0 h 21600"/>
                              <a:gd name="T98" fmla="*/ 17240 w 21600"/>
                              <a:gd name="T99" fmla="*/ 21600 h 21600"/>
                              <a:gd name="T100" fmla="*/ 18199 w 21600"/>
                              <a:gd name="T101" fmla="*/ 0 h 21600"/>
                              <a:gd name="T102" fmla="*/ 18775 w 21600"/>
                              <a:gd name="T103" fmla="*/ 21600 h 21600"/>
                              <a:gd name="T104" fmla="*/ 18199 w 21600"/>
                              <a:gd name="T105" fmla="*/ 21600 h 21600"/>
                              <a:gd name="T106" fmla="*/ 19734 w 21600"/>
                              <a:gd name="T107" fmla="*/ 0 h 21600"/>
                              <a:gd name="T108" fmla="*/ 19734 w 21600"/>
                              <a:gd name="T109" fmla="*/ 21600 h 21600"/>
                              <a:gd name="T110" fmla="*/ 19158 w 21600"/>
                              <a:gd name="T111" fmla="*/ 0 h 21600"/>
                              <a:gd name="T112" fmla="*/ 20684 w 21600"/>
                              <a:gd name="T113" fmla="*/ 0 h 21600"/>
                              <a:gd name="T114" fmla="*/ 20118 w 21600"/>
                              <a:gd name="T115" fmla="*/ 21600 h 21600"/>
                              <a:gd name="T116" fmla="*/ 21068 w 21600"/>
                              <a:gd name="T117" fmla="*/ 0 h 21600"/>
                              <a:gd name="T118" fmla="*/ 21600 w 21600"/>
                              <a:gd name="T119" fmla="*/ 21600 h 21600"/>
                              <a:gd name="T120" fmla="*/ 21068 w 21600"/>
                              <a:gd name="T121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76" y="0"/>
                                </a:lnTo>
                                <a:lnTo>
                                  <a:pt x="576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59" y="0"/>
                                </a:moveTo>
                                <a:lnTo>
                                  <a:pt x="1535" y="0"/>
                                </a:lnTo>
                                <a:lnTo>
                                  <a:pt x="1535" y="21600"/>
                                </a:lnTo>
                                <a:lnTo>
                                  <a:pt x="959" y="21600"/>
                                </a:lnTo>
                                <a:lnTo>
                                  <a:pt x="959" y="0"/>
                                </a:lnTo>
                                <a:close/>
                                <a:moveTo>
                                  <a:pt x="1918" y="0"/>
                                </a:moveTo>
                                <a:lnTo>
                                  <a:pt x="2494" y="0"/>
                                </a:lnTo>
                                <a:lnTo>
                                  <a:pt x="2494" y="21600"/>
                                </a:lnTo>
                                <a:lnTo>
                                  <a:pt x="1918" y="21600"/>
                                </a:lnTo>
                                <a:lnTo>
                                  <a:pt x="1918" y="0"/>
                                </a:lnTo>
                                <a:close/>
                                <a:moveTo>
                                  <a:pt x="2878" y="0"/>
                                </a:moveTo>
                                <a:lnTo>
                                  <a:pt x="3453" y="0"/>
                                </a:lnTo>
                                <a:lnTo>
                                  <a:pt x="3453" y="21600"/>
                                </a:lnTo>
                                <a:lnTo>
                                  <a:pt x="2878" y="21600"/>
                                </a:lnTo>
                                <a:lnTo>
                                  <a:pt x="2878" y="0"/>
                                </a:lnTo>
                                <a:close/>
                                <a:moveTo>
                                  <a:pt x="3828" y="0"/>
                                </a:moveTo>
                                <a:lnTo>
                                  <a:pt x="4404" y="0"/>
                                </a:lnTo>
                                <a:lnTo>
                                  <a:pt x="4404" y="21600"/>
                                </a:lnTo>
                                <a:lnTo>
                                  <a:pt x="3828" y="21600"/>
                                </a:lnTo>
                                <a:lnTo>
                                  <a:pt x="3828" y="0"/>
                                </a:lnTo>
                                <a:close/>
                                <a:moveTo>
                                  <a:pt x="4787" y="0"/>
                                </a:moveTo>
                                <a:lnTo>
                                  <a:pt x="5363" y="0"/>
                                </a:lnTo>
                                <a:lnTo>
                                  <a:pt x="5363" y="21600"/>
                                </a:lnTo>
                                <a:lnTo>
                                  <a:pt x="4787" y="21600"/>
                                </a:lnTo>
                                <a:lnTo>
                                  <a:pt x="4787" y="0"/>
                                </a:lnTo>
                                <a:close/>
                                <a:moveTo>
                                  <a:pt x="5747" y="0"/>
                                </a:moveTo>
                                <a:lnTo>
                                  <a:pt x="6322" y="0"/>
                                </a:lnTo>
                                <a:lnTo>
                                  <a:pt x="6322" y="21600"/>
                                </a:lnTo>
                                <a:lnTo>
                                  <a:pt x="5747" y="21600"/>
                                </a:lnTo>
                                <a:lnTo>
                                  <a:pt x="5747" y="0"/>
                                </a:lnTo>
                                <a:close/>
                                <a:moveTo>
                                  <a:pt x="6706" y="0"/>
                                </a:moveTo>
                                <a:lnTo>
                                  <a:pt x="7281" y="0"/>
                                </a:lnTo>
                                <a:lnTo>
                                  <a:pt x="7281" y="21600"/>
                                </a:lnTo>
                                <a:lnTo>
                                  <a:pt x="6706" y="21600"/>
                                </a:lnTo>
                                <a:lnTo>
                                  <a:pt x="6706" y="0"/>
                                </a:lnTo>
                                <a:close/>
                                <a:moveTo>
                                  <a:pt x="7665" y="0"/>
                                </a:moveTo>
                                <a:lnTo>
                                  <a:pt x="8241" y="0"/>
                                </a:lnTo>
                                <a:lnTo>
                                  <a:pt x="8241" y="21600"/>
                                </a:lnTo>
                                <a:lnTo>
                                  <a:pt x="7665" y="21600"/>
                                </a:lnTo>
                                <a:lnTo>
                                  <a:pt x="7665" y="0"/>
                                </a:lnTo>
                                <a:close/>
                                <a:moveTo>
                                  <a:pt x="8624" y="0"/>
                                </a:moveTo>
                                <a:lnTo>
                                  <a:pt x="9200" y="0"/>
                                </a:lnTo>
                                <a:lnTo>
                                  <a:pt x="9200" y="21600"/>
                                </a:lnTo>
                                <a:lnTo>
                                  <a:pt x="8624" y="21600"/>
                                </a:lnTo>
                                <a:lnTo>
                                  <a:pt x="8624" y="0"/>
                                </a:lnTo>
                                <a:close/>
                                <a:moveTo>
                                  <a:pt x="9575" y="0"/>
                                </a:moveTo>
                                <a:lnTo>
                                  <a:pt x="10150" y="0"/>
                                </a:lnTo>
                                <a:lnTo>
                                  <a:pt x="10150" y="21600"/>
                                </a:lnTo>
                                <a:lnTo>
                                  <a:pt x="9575" y="21600"/>
                                </a:lnTo>
                                <a:lnTo>
                                  <a:pt x="9575" y="0"/>
                                </a:lnTo>
                                <a:close/>
                                <a:moveTo>
                                  <a:pt x="10534" y="0"/>
                                </a:moveTo>
                                <a:lnTo>
                                  <a:pt x="11110" y="0"/>
                                </a:lnTo>
                                <a:lnTo>
                                  <a:pt x="11110" y="21600"/>
                                </a:lnTo>
                                <a:lnTo>
                                  <a:pt x="10534" y="21600"/>
                                </a:lnTo>
                                <a:lnTo>
                                  <a:pt x="10534" y="0"/>
                                </a:lnTo>
                                <a:close/>
                                <a:moveTo>
                                  <a:pt x="11493" y="0"/>
                                </a:moveTo>
                                <a:lnTo>
                                  <a:pt x="12069" y="0"/>
                                </a:lnTo>
                                <a:lnTo>
                                  <a:pt x="12069" y="21600"/>
                                </a:lnTo>
                                <a:lnTo>
                                  <a:pt x="11493" y="21600"/>
                                </a:lnTo>
                                <a:lnTo>
                                  <a:pt x="11493" y="0"/>
                                </a:lnTo>
                                <a:close/>
                                <a:moveTo>
                                  <a:pt x="12452" y="0"/>
                                </a:moveTo>
                                <a:lnTo>
                                  <a:pt x="13028" y="0"/>
                                </a:lnTo>
                                <a:lnTo>
                                  <a:pt x="13028" y="21600"/>
                                </a:lnTo>
                                <a:lnTo>
                                  <a:pt x="12452" y="21600"/>
                                </a:lnTo>
                                <a:lnTo>
                                  <a:pt x="12452" y="0"/>
                                </a:lnTo>
                                <a:close/>
                                <a:moveTo>
                                  <a:pt x="13412" y="0"/>
                                </a:moveTo>
                                <a:lnTo>
                                  <a:pt x="13987" y="0"/>
                                </a:lnTo>
                                <a:lnTo>
                                  <a:pt x="13987" y="21600"/>
                                </a:lnTo>
                                <a:lnTo>
                                  <a:pt x="13412" y="21600"/>
                                </a:lnTo>
                                <a:lnTo>
                                  <a:pt x="13412" y="0"/>
                                </a:lnTo>
                                <a:close/>
                                <a:moveTo>
                                  <a:pt x="14371" y="0"/>
                                </a:moveTo>
                                <a:lnTo>
                                  <a:pt x="14938" y="0"/>
                                </a:lnTo>
                                <a:lnTo>
                                  <a:pt x="14938" y="21600"/>
                                </a:lnTo>
                                <a:lnTo>
                                  <a:pt x="14371" y="21600"/>
                                </a:lnTo>
                                <a:lnTo>
                                  <a:pt x="14371" y="0"/>
                                </a:lnTo>
                                <a:close/>
                                <a:moveTo>
                                  <a:pt x="15321" y="0"/>
                                </a:moveTo>
                                <a:lnTo>
                                  <a:pt x="15897" y="0"/>
                                </a:lnTo>
                                <a:lnTo>
                                  <a:pt x="15897" y="21600"/>
                                </a:lnTo>
                                <a:lnTo>
                                  <a:pt x="15321" y="21600"/>
                                </a:lnTo>
                                <a:lnTo>
                                  <a:pt x="15321" y="0"/>
                                </a:lnTo>
                                <a:close/>
                                <a:moveTo>
                                  <a:pt x="16281" y="0"/>
                                </a:moveTo>
                                <a:lnTo>
                                  <a:pt x="16856" y="0"/>
                                </a:lnTo>
                                <a:lnTo>
                                  <a:pt x="16856" y="21600"/>
                                </a:lnTo>
                                <a:lnTo>
                                  <a:pt x="16281" y="21600"/>
                                </a:lnTo>
                                <a:lnTo>
                                  <a:pt x="16281" y="0"/>
                                </a:lnTo>
                                <a:close/>
                                <a:moveTo>
                                  <a:pt x="17240" y="0"/>
                                </a:moveTo>
                                <a:lnTo>
                                  <a:pt x="17815" y="0"/>
                                </a:lnTo>
                                <a:lnTo>
                                  <a:pt x="17815" y="21600"/>
                                </a:lnTo>
                                <a:lnTo>
                                  <a:pt x="17240" y="21600"/>
                                </a:lnTo>
                                <a:lnTo>
                                  <a:pt x="17240" y="0"/>
                                </a:lnTo>
                                <a:close/>
                                <a:moveTo>
                                  <a:pt x="18199" y="0"/>
                                </a:moveTo>
                                <a:lnTo>
                                  <a:pt x="18775" y="0"/>
                                </a:lnTo>
                                <a:lnTo>
                                  <a:pt x="18775" y="21600"/>
                                </a:lnTo>
                                <a:lnTo>
                                  <a:pt x="18199" y="21600"/>
                                </a:lnTo>
                                <a:lnTo>
                                  <a:pt x="18199" y="0"/>
                                </a:lnTo>
                                <a:close/>
                                <a:moveTo>
                                  <a:pt x="19158" y="0"/>
                                </a:moveTo>
                                <a:lnTo>
                                  <a:pt x="19734" y="0"/>
                                </a:lnTo>
                                <a:lnTo>
                                  <a:pt x="19734" y="21600"/>
                                </a:lnTo>
                                <a:lnTo>
                                  <a:pt x="19158" y="21600"/>
                                </a:lnTo>
                                <a:lnTo>
                                  <a:pt x="19158" y="0"/>
                                </a:lnTo>
                                <a:close/>
                                <a:moveTo>
                                  <a:pt x="20118" y="0"/>
                                </a:moveTo>
                                <a:lnTo>
                                  <a:pt x="20684" y="0"/>
                                </a:lnTo>
                                <a:lnTo>
                                  <a:pt x="20684" y="21600"/>
                                </a:lnTo>
                                <a:lnTo>
                                  <a:pt x="20118" y="21600"/>
                                </a:lnTo>
                                <a:lnTo>
                                  <a:pt x="20118" y="0"/>
                                </a:lnTo>
                                <a:close/>
                                <a:moveTo>
                                  <a:pt x="21068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21068" y="21600"/>
                                </a:lnTo>
                                <a:lnTo>
                                  <a:pt x="2106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9491404" name="Freeform 245"/>
                        <wps:cNvSpPr>
                          <a:spLocks noChangeArrowheads="1"/>
                        </wps:cNvSpPr>
                        <wps:spPr bwMode="auto">
                          <a:xfrm>
                            <a:off x="10148" y="2410"/>
                            <a:ext cx="76" cy="14170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626 h 21600"/>
                              <a:gd name="T2" fmla="*/ 0 w 21600"/>
                              <a:gd name="T3" fmla="*/ 0 h 21600"/>
                              <a:gd name="T4" fmla="*/ 21600 w 21600"/>
                              <a:gd name="T5" fmla="*/ 1046 h 21600"/>
                              <a:gd name="T6" fmla="*/ 0 w 21600"/>
                              <a:gd name="T7" fmla="*/ 1671 h 21600"/>
                              <a:gd name="T8" fmla="*/ 0 w 21600"/>
                              <a:gd name="T9" fmla="*/ 1046 h 21600"/>
                              <a:gd name="T10" fmla="*/ 21600 w 21600"/>
                              <a:gd name="T11" fmla="*/ 2717 h 21600"/>
                              <a:gd name="T12" fmla="*/ 0 w 21600"/>
                              <a:gd name="T13" fmla="*/ 2717 h 21600"/>
                              <a:gd name="T14" fmla="*/ 21600 w 21600"/>
                              <a:gd name="T15" fmla="*/ 2092 h 21600"/>
                              <a:gd name="T16" fmla="*/ 21600 w 21600"/>
                              <a:gd name="T17" fmla="*/ 3773 h 21600"/>
                              <a:gd name="T18" fmla="*/ 0 w 21600"/>
                              <a:gd name="T19" fmla="*/ 3137 h 21600"/>
                              <a:gd name="T20" fmla="*/ 21600 w 21600"/>
                              <a:gd name="T21" fmla="*/ 4193 h 21600"/>
                              <a:gd name="T22" fmla="*/ 0 w 21600"/>
                              <a:gd name="T23" fmla="*/ 4818 h 21600"/>
                              <a:gd name="T24" fmla="*/ 0 w 21600"/>
                              <a:gd name="T25" fmla="*/ 4193 h 21600"/>
                              <a:gd name="T26" fmla="*/ 21600 w 21600"/>
                              <a:gd name="T27" fmla="*/ 5864 h 21600"/>
                              <a:gd name="T28" fmla="*/ 0 w 21600"/>
                              <a:gd name="T29" fmla="*/ 5864 h 21600"/>
                              <a:gd name="T30" fmla="*/ 21600 w 21600"/>
                              <a:gd name="T31" fmla="*/ 5239 h 21600"/>
                              <a:gd name="T32" fmla="*/ 21600 w 21600"/>
                              <a:gd name="T33" fmla="*/ 6920 h 21600"/>
                              <a:gd name="T34" fmla="*/ 0 w 21600"/>
                              <a:gd name="T35" fmla="*/ 6285 h 21600"/>
                              <a:gd name="T36" fmla="*/ 21600 w 21600"/>
                              <a:gd name="T37" fmla="*/ 7340 h 21600"/>
                              <a:gd name="T38" fmla="*/ 0 w 21600"/>
                              <a:gd name="T39" fmla="*/ 7966 h 21600"/>
                              <a:gd name="T40" fmla="*/ 0 w 21600"/>
                              <a:gd name="T41" fmla="*/ 7340 h 21600"/>
                              <a:gd name="T42" fmla="*/ 21600 w 21600"/>
                              <a:gd name="T43" fmla="*/ 9011 h 21600"/>
                              <a:gd name="T44" fmla="*/ 0 w 21600"/>
                              <a:gd name="T45" fmla="*/ 9011 h 21600"/>
                              <a:gd name="T46" fmla="*/ 21600 w 21600"/>
                              <a:gd name="T47" fmla="*/ 8386 h 21600"/>
                              <a:gd name="T48" fmla="*/ 21600 w 21600"/>
                              <a:gd name="T49" fmla="*/ 10057 h 21600"/>
                              <a:gd name="T50" fmla="*/ 0 w 21600"/>
                              <a:gd name="T51" fmla="*/ 9432 h 21600"/>
                              <a:gd name="T52" fmla="*/ 21600 w 21600"/>
                              <a:gd name="T53" fmla="*/ 10477 h 21600"/>
                              <a:gd name="T54" fmla="*/ 0 w 21600"/>
                              <a:gd name="T55" fmla="*/ 11113 h 21600"/>
                              <a:gd name="T56" fmla="*/ 0 w 21600"/>
                              <a:gd name="T57" fmla="*/ 10477 h 21600"/>
                              <a:gd name="T58" fmla="*/ 21600 w 21600"/>
                              <a:gd name="T59" fmla="*/ 12159 h 21600"/>
                              <a:gd name="T60" fmla="*/ 0 w 21600"/>
                              <a:gd name="T61" fmla="*/ 12159 h 21600"/>
                              <a:gd name="T62" fmla="*/ 21600 w 21600"/>
                              <a:gd name="T63" fmla="*/ 11533 h 21600"/>
                              <a:gd name="T64" fmla="*/ 21600 w 21600"/>
                              <a:gd name="T65" fmla="*/ 13204 h 21600"/>
                              <a:gd name="T66" fmla="*/ 0 w 21600"/>
                              <a:gd name="T67" fmla="*/ 12579 h 21600"/>
                              <a:gd name="T68" fmla="*/ 21600 w 21600"/>
                              <a:gd name="T69" fmla="*/ 13625 h 21600"/>
                              <a:gd name="T70" fmla="*/ 0 w 21600"/>
                              <a:gd name="T71" fmla="*/ 14260 h 21600"/>
                              <a:gd name="T72" fmla="*/ 0 w 21600"/>
                              <a:gd name="T73" fmla="*/ 13625 h 21600"/>
                              <a:gd name="T74" fmla="*/ 21600 w 21600"/>
                              <a:gd name="T75" fmla="*/ 15306 h 21600"/>
                              <a:gd name="T76" fmla="*/ 0 w 21600"/>
                              <a:gd name="T77" fmla="*/ 15306 h 21600"/>
                              <a:gd name="T78" fmla="*/ 21600 w 21600"/>
                              <a:gd name="T79" fmla="*/ 14680 h 21600"/>
                              <a:gd name="T80" fmla="*/ 21600 w 21600"/>
                              <a:gd name="T81" fmla="*/ 16351 h 21600"/>
                              <a:gd name="T82" fmla="*/ 0 w 21600"/>
                              <a:gd name="T83" fmla="*/ 15726 h 21600"/>
                              <a:gd name="T84" fmla="*/ 21600 w 21600"/>
                              <a:gd name="T85" fmla="*/ 16772 h 21600"/>
                              <a:gd name="T86" fmla="*/ 0 w 21600"/>
                              <a:gd name="T87" fmla="*/ 17397 h 21600"/>
                              <a:gd name="T88" fmla="*/ 0 w 21600"/>
                              <a:gd name="T89" fmla="*/ 16772 h 21600"/>
                              <a:gd name="T90" fmla="*/ 21600 w 21600"/>
                              <a:gd name="T91" fmla="*/ 18453 h 21600"/>
                              <a:gd name="T92" fmla="*/ 0 w 21600"/>
                              <a:gd name="T93" fmla="*/ 18453 h 21600"/>
                              <a:gd name="T94" fmla="*/ 21600 w 21600"/>
                              <a:gd name="T95" fmla="*/ 17818 h 21600"/>
                              <a:gd name="T96" fmla="*/ 21600 w 21600"/>
                              <a:gd name="T97" fmla="*/ 19499 h 21600"/>
                              <a:gd name="T98" fmla="*/ 0 w 21600"/>
                              <a:gd name="T99" fmla="*/ 18873 h 21600"/>
                              <a:gd name="T100" fmla="*/ 21600 w 21600"/>
                              <a:gd name="T101" fmla="*/ 19919 h 21600"/>
                              <a:gd name="T102" fmla="*/ 0 w 21600"/>
                              <a:gd name="T103" fmla="*/ 20544 h 21600"/>
                              <a:gd name="T104" fmla="*/ 0 w 21600"/>
                              <a:gd name="T105" fmla="*/ 19919 h 21600"/>
                              <a:gd name="T106" fmla="*/ 21600 w 21600"/>
                              <a:gd name="T107" fmla="*/ 21600 h 21600"/>
                              <a:gd name="T108" fmla="*/ 0 w 21600"/>
                              <a:gd name="T109" fmla="*/ 21600 h 21600"/>
                              <a:gd name="T110" fmla="*/ 21600 w 21600"/>
                              <a:gd name="T111" fmla="*/ 20965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21600" y="626"/>
                                </a:lnTo>
                                <a:lnTo>
                                  <a:pt x="0" y="626"/>
                                </a:lnTo>
                                <a:lnTo>
                                  <a:pt x="0" y="0"/>
                                </a:lnTo>
                                <a:lnTo>
                                  <a:pt x="21600" y="0"/>
                                </a:lnTo>
                                <a:close/>
                                <a:moveTo>
                                  <a:pt x="21600" y="1046"/>
                                </a:moveTo>
                                <a:lnTo>
                                  <a:pt x="21600" y="1671"/>
                                </a:lnTo>
                                <a:lnTo>
                                  <a:pt x="0" y="1671"/>
                                </a:lnTo>
                                <a:lnTo>
                                  <a:pt x="0" y="1046"/>
                                </a:lnTo>
                                <a:lnTo>
                                  <a:pt x="21600" y="1046"/>
                                </a:lnTo>
                                <a:close/>
                                <a:moveTo>
                                  <a:pt x="21600" y="2092"/>
                                </a:moveTo>
                                <a:lnTo>
                                  <a:pt x="21600" y="2717"/>
                                </a:lnTo>
                                <a:lnTo>
                                  <a:pt x="0" y="2717"/>
                                </a:lnTo>
                                <a:lnTo>
                                  <a:pt x="0" y="2092"/>
                                </a:lnTo>
                                <a:lnTo>
                                  <a:pt x="21600" y="2092"/>
                                </a:lnTo>
                                <a:close/>
                                <a:moveTo>
                                  <a:pt x="21600" y="3137"/>
                                </a:moveTo>
                                <a:lnTo>
                                  <a:pt x="21600" y="3773"/>
                                </a:lnTo>
                                <a:lnTo>
                                  <a:pt x="0" y="3773"/>
                                </a:lnTo>
                                <a:lnTo>
                                  <a:pt x="0" y="3137"/>
                                </a:lnTo>
                                <a:lnTo>
                                  <a:pt x="21600" y="3137"/>
                                </a:lnTo>
                                <a:close/>
                                <a:moveTo>
                                  <a:pt x="21600" y="4193"/>
                                </a:moveTo>
                                <a:lnTo>
                                  <a:pt x="21600" y="4818"/>
                                </a:lnTo>
                                <a:lnTo>
                                  <a:pt x="0" y="4818"/>
                                </a:lnTo>
                                <a:lnTo>
                                  <a:pt x="0" y="4193"/>
                                </a:lnTo>
                                <a:lnTo>
                                  <a:pt x="21600" y="4193"/>
                                </a:lnTo>
                                <a:close/>
                                <a:moveTo>
                                  <a:pt x="21600" y="5239"/>
                                </a:moveTo>
                                <a:lnTo>
                                  <a:pt x="21600" y="5864"/>
                                </a:lnTo>
                                <a:lnTo>
                                  <a:pt x="0" y="5864"/>
                                </a:lnTo>
                                <a:lnTo>
                                  <a:pt x="0" y="5239"/>
                                </a:lnTo>
                                <a:lnTo>
                                  <a:pt x="21600" y="5239"/>
                                </a:lnTo>
                                <a:close/>
                                <a:moveTo>
                                  <a:pt x="21600" y="6285"/>
                                </a:moveTo>
                                <a:lnTo>
                                  <a:pt x="21600" y="6920"/>
                                </a:lnTo>
                                <a:lnTo>
                                  <a:pt x="0" y="6920"/>
                                </a:lnTo>
                                <a:lnTo>
                                  <a:pt x="0" y="6285"/>
                                </a:lnTo>
                                <a:lnTo>
                                  <a:pt x="21600" y="6285"/>
                                </a:lnTo>
                                <a:close/>
                                <a:moveTo>
                                  <a:pt x="21600" y="7340"/>
                                </a:moveTo>
                                <a:lnTo>
                                  <a:pt x="21600" y="7966"/>
                                </a:lnTo>
                                <a:lnTo>
                                  <a:pt x="0" y="7966"/>
                                </a:lnTo>
                                <a:lnTo>
                                  <a:pt x="0" y="7340"/>
                                </a:lnTo>
                                <a:lnTo>
                                  <a:pt x="21600" y="7340"/>
                                </a:lnTo>
                                <a:close/>
                                <a:moveTo>
                                  <a:pt x="21600" y="8386"/>
                                </a:moveTo>
                                <a:lnTo>
                                  <a:pt x="21600" y="9011"/>
                                </a:lnTo>
                                <a:lnTo>
                                  <a:pt x="0" y="9011"/>
                                </a:lnTo>
                                <a:lnTo>
                                  <a:pt x="0" y="8386"/>
                                </a:lnTo>
                                <a:lnTo>
                                  <a:pt x="21600" y="8386"/>
                                </a:lnTo>
                                <a:close/>
                                <a:moveTo>
                                  <a:pt x="21600" y="9432"/>
                                </a:moveTo>
                                <a:lnTo>
                                  <a:pt x="21600" y="10057"/>
                                </a:lnTo>
                                <a:lnTo>
                                  <a:pt x="0" y="10057"/>
                                </a:lnTo>
                                <a:lnTo>
                                  <a:pt x="0" y="9432"/>
                                </a:lnTo>
                                <a:lnTo>
                                  <a:pt x="21600" y="9432"/>
                                </a:lnTo>
                                <a:close/>
                                <a:moveTo>
                                  <a:pt x="21600" y="10477"/>
                                </a:moveTo>
                                <a:lnTo>
                                  <a:pt x="21600" y="11113"/>
                                </a:lnTo>
                                <a:lnTo>
                                  <a:pt x="0" y="11113"/>
                                </a:lnTo>
                                <a:lnTo>
                                  <a:pt x="0" y="10477"/>
                                </a:lnTo>
                                <a:lnTo>
                                  <a:pt x="21600" y="10477"/>
                                </a:lnTo>
                                <a:close/>
                                <a:moveTo>
                                  <a:pt x="21600" y="11533"/>
                                </a:moveTo>
                                <a:lnTo>
                                  <a:pt x="21600" y="12159"/>
                                </a:lnTo>
                                <a:lnTo>
                                  <a:pt x="0" y="12159"/>
                                </a:lnTo>
                                <a:lnTo>
                                  <a:pt x="0" y="11533"/>
                                </a:lnTo>
                                <a:lnTo>
                                  <a:pt x="21600" y="11533"/>
                                </a:lnTo>
                                <a:close/>
                                <a:moveTo>
                                  <a:pt x="21600" y="12579"/>
                                </a:moveTo>
                                <a:lnTo>
                                  <a:pt x="21600" y="13204"/>
                                </a:lnTo>
                                <a:lnTo>
                                  <a:pt x="0" y="13204"/>
                                </a:lnTo>
                                <a:lnTo>
                                  <a:pt x="0" y="12579"/>
                                </a:lnTo>
                                <a:lnTo>
                                  <a:pt x="21600" y="12579"/>
                                </a:lnTo>
                                <a:close/>
                                <a:moveTo>
                                  <a:pt x="21600" y="13625"/>
                                </a:moveTo>
                                <a:lnTo>
                                  <a:pt x="21600" y="14260"/>
                                </a:lnTo>
                                <a:lnTo>
                                  <a:pt x="0" y="14260"/>
                                </a:lnTo>
                                <a:lnTo>
                                  <a:pt x="0" y="13625"/>
                                </a:lnTo>
                                <a:lnTo>
                                  <a:pt x="21600" y="13625"/>
                                </a:lnTo>
                                <a:close/>
                                <a:moveTo>
                                  <a:pt x="21600" y="14680"/>
                                </a:moveTo>
                                <a:lnTo>
                                  <a:pt x="21600" y="15306"/>
                                </a:lnTo>
                                <a:lnTo>
                                  <a:pt x="0" y="15306"/>
                                </a:lnTo>
                                <a:lnTo>
                                  <a:pt x="0" y="14680"/>
                                </a:lnTo>
                                <a:lnTo>
                                  <a:pt x="21600" y="14680"/>
                                </a:lnTo>
                                <a:close/>
                                <a:moveTo>
                                  <a:pt x="21600" y="15726"/>
                                </a:moveTo>
                                <a:lnTo>
                                  <a:pt x="21600" y="16351"/>
                                </a:lnTo>
                                <a:lnTo>
                                  <a:pt x="0" y="16351"/>
                                </a:lnTo>
                                <a:lnTo>
                                  <a:pt x="0" y="15726"/>
                                </a:lnTo>
                                <a:lnTo>
                                  <a:pt x="21600" y="15726"/>
                                </a:lnTo>
                                <a:close/>
                                <a:moveTo>
                                  <a:pt x="21600" y="16772"/>
                                </a:moveTo>
                                <a:lnTo>
                                  <a:pt x="21600" y="17397"/>
                                </a:lnTo>
                                <a:lnTo>
                                  <a:pt x="0" y="17397"/>
                                </a:lnTo>
                                <a:lnTo>
                                  <a:pt x="0" y="16772"/>
                                </a:lnTo>
                                <a:lnTo>
                                  <a:pt x="21600" y="16772"/>
                                </a:lnTo>
                                <a:close/>
                                <a:moveTo>
                                  <a:pt x="21600" y="17818"/>
                                </a:moveTo>
                                <a:lnTo>
                                  <a:pt x="21600" y="18453"/>
                                </a:lnTo>
                                <a:lnTo>
                                  <a:pt x="0" y="18453"/>
                                </a:lnTo>
                                <a:lnTo>
                                  <a:pt x="0" y="17818"/>
                                </a:lnTo>
                                <a:lnTo>
                                  <a:pt x="21600" y="17818"/>
                                </a:lnTo>
                                <a:close/>
                                <a:moveTo>
                                  <a:pt x="21600" y="18873"/>
                                </a:moveTo>
                                <a:lnTo>
                                  <a:pt x="21600" y="19499"/>
                                </a:lnTo>
                                <a:lnTo>
                                  <a:pt x="0" y="19499"/>
                                </a:lnTo>
                                <a:lnTo>
                                  <a:pt x="0" y="18873"/>
                                </a:lnTo>
                                <a:lnTo>
                                  <a:pt x="21600" y="18873"/>
                                </a:lnTo>
                                <a:close/>
                                <a:moveTo>
                                  <a:pt x="21600" y="19919"/>
                                </a:moveTo>
                                <a:lnTo>
                                  <a:pt x="21600" y="20544"/>
                                </a:lnTo>
                                <a:lnTo>
                                  <a:pt x="0" y="20544"/>
                                </a:lnTo>
                                <a:lnTo>
                                  <a:pt x="0" y="19919"/>
                                </a:lnTo>
                                <a:lnTo>
                                  <a:pt x="21600" y="19919"/>
                                </a:lnTo>
                                <a:close/>
                                <a:moveTo>
                                  <a:pt x="21600" y="20965"/>
                                </a:move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20965"/>
                                </a:lnTo>
                                <a:lnTo>
                                  <a:pt x="21600" y="2096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9491406" name="Line 246"/>
                        <wps:cNvCnPr>
                          <a:cxnSpLocks noChangeShapeType="1"/>
                        </wps:cNvCnPr>
                        <wps:spPr bwMode="auto">
                          <a:xfrm>
                            <a:off x="10190" y="15824"/>
                            <a:ext cx="837" cy="6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9491407" name="Line 247"/>
                        <wps:cNvCnPr>
                          <a:cxnSpLocks noChangeShapeType="1"/>
                        </wps:cNvCnPr>
                        <wps:spPr bwMode="auto">
                          <a:xfrm>
                            <a:off x="11027" y="15824"/>
                            <a:ext cx="6" cy="8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9491408" name="Freeform 248"/>
                        <wps:cNvSpPr>
                          <a:spLocks noChangeArrowheads="1"/>
                        </wps:cNvSpPr>
                        <wps:spPr bwMode="auto">
                          <a:xfrm>
                            <a:off x="10162" y="16619"/>
                            <a:ext cx="3033" cy="2482"/>
                          </a:xfrm>
                          <a:custGeom>
                            <a:avLst/>
                            <a:gdLst>
                              <a:gd name="T0" fmla="*/ 348 w 21600"/>
                              <a:gd name="T1" fmla="*/ 0 h 21600"/>
                              <a:gd name="T2" fmla="*/ 2781 w 21600"/>
                              <a:gd name="T3" fmla="*/ 2456 h 21600"/>
                              <a:gd name="T4" fmla="*/ 2781 w 21600"/>
                              <a:gd name="T5" fmla="*/ 2456 h 21600"/>
                              <a:gd name="T6" fmla="*/ 2433 w 21600"/>
                              <a:gd name="T7" fmla="*/ 2902 h 21600"/>
                              <a:gd name="T8" fmla="*/ 2433 w 21600"/>
                              <a:gd name="T9" fmla="*/ 2902 h 21600"/>
                              <a:gd name="T10" fmla="*/ 0 w 21600"/>
                              <a:gd name="T11" fmla="*/ 447 h 21600"/>
                              <a:gd name="T12" fmla="*/ 0 w 21600"/>
                              <a:gd name="T13" fmla="*/ 447 h 21600"/>
                              <a:gd name="T14" fmla="*/ 348 w 21600"/>
                              <a:gd name="T15" fmla="*/ 0 h 21600"/>
                              <a:gd name="T16" fmla="*/ 4419 w 21600"/>
                              <a:gd name="T17" fmla="*/ 4019 h 21600"/>
                              <a:gd name="T18" fmla="*/ 6852 w 21600"/>
                              <a:gd name="T19" fmla="*/ 6474 h 21600"/>
                              <a:gd name="T20" fmla="*/ 6852 w 21600"/>
                              <a:gd name="T21" fmla="*/ 6474 h 21600"/>
                              <a:gd name="T22" fmla="*/ 6455 w 21600"/>
                              <a:gd name="T23" fmla="*/ 6921 h 21600"/>
                              <a:gd name="T24" fmla="*/ 6455 w 21600"/>
                              <a:gd name="T25" fmla="*/ 6921 h 21600"/>
                              <a:gd name="T26" fmla="*/ 4022 w 21600"/>
                              <a:gd name="T27" fmla="*/ 4465 h 21600"/>
                              <a:gd name="T28" fmla="*/ 4022 w 21600"/>
                              <a:gd name="T29" fmla="*/ 4465 h 21600"/>
                              <a:gd name="T30" fmla="*/ 4419 w 21600"/>
                              <a:gd name="T31" fmla="*/ 4019 h 21600"/>
                              <a:gd name="T32" fmla="*/ 8441 w 21600"/>
                              <a:gd name="T33" fmla="*/ 8093 h 21600"/>
                              <a:gd name="T34" fmla="*/ 10874 w 21600"/>
                              <a:gd name="T35" fmla="*/ 10493 h 21600"/>
                              <a:gd name="T36" fmla="*/ 10874 w 21600"/>
                              <a:gd name="T37" fmla="*/ 10493 h 21600"/>
                              <a:gd name="T38" fmla="*/ 10527 w 21600"/>
                              <a:gd name="T39" fmla="*/ 10940 h 21600"/>
                              <a:gd name="T40" fmla="*/ 10527 w 21600"/>
                              <a:gd name="T41" fmla="*/ 10940 h 21600"/>
                              <a:gd name="T42" fmla="*/ 8094 w 21600"/>
                              <a:gd name="T43" fmla="*/ 8540 h 21600"/>
                              <a:gd name="T44" fmla="*/ 8094 w 21600"/>
                              <a:gd name="T45" fmla="*/ 8540 h 21600"/>
                              <a:gd name="T46" fmla="*/ 8441 w 21600"/>
                              <a:gd name="T47" fmla="*/ 8093 h 21600"/>
                              <a:gd name="T48" fmla="*/ 12513 w 21600"/>
                              <a:gd name="T49" fmla="*/ 12112 h 21600"/>
                              <a:gd name="T50" fmla="*/ 14897 w 21600"/>
                              <a:gd name="T51" fmla="*/ 14512 h 21600"/>
                              <a:gd name="T52" fmla="*/ 14897 w 21600"/>
                              <a:gd name="T53" fmla="*/ 14512 h 21600"/>
                              <a:gd name="T54" fmla="*/ 14549 w 21600"/>
                              <a:gd name="T55" fmla="*/ 14958 h 21600"/>
                              <a:gd name="T56" fmla="*/ 14549 w 21600"/>
                              <a:gd name="T57" fmla="*/ 14958 h 21600"/>
                              <a:gd name="T58" fmla="*/ 12116 w 21600"/>
                              <a:gd name="T59" fmla="*/ 12558 h 21600"/>
                              <a:gd name="T60" fmla="*/ 12116 w 21600"/>
                              <a:gd name="T61" fmla="*/ 12558 h 21600"/>
                              <a:gd name="T62" fmla="*/ 12513 w 21600"/>
                              <a:gd name="T63" fmla="*/ 12112 h 21600"/>
                              <a:gd name="T64" fmla="*/ 16535 w 21600"/>
                              <a:gd name="T65" fmla="*/ 16130 h 21600"/>
                              <a:gd name="T66" fmla="*/ 18968 w 21600"/>
                              <a:gd name="T67" fmla="*/ 18530 h 21600"/>
                              <a:gd name="T68" fmla="*/ 18968 w 21600"/>
                              <a:gd name="T69" fmla="*/ 18530 h 21600"/>
                              <a:gd name="T70" fmla="*/ 18571 w 21600"/>
                              <a:gd name="T71" fmla="*/ 18977 h 21600"/>
                              <a:gd name="T72" fmla="*/ 18571 w 21600"/>
                              <a:gd name="T73" fmla="*/ 18977 h 21600"/>
                              <a:gd name="T74" fmla="*/ 16138 w 21600"/>
                              <a:gd name="T75" fmla="*/ 16577 h 21600"/>
                              <a:gd name="T76" fmla="*/ 16138 w 21600"/>
                              <a:gd name="T77" fmla="*/ 16577 h 21600"/>
                              <a:gd name="T78" fmla="*/ 16535 w 21600"/>
                              <a:gd name="T79" fmla="*/ 16130 h 21600"/>
                              <a:gd name="T80" fmla="*/ 20557 w 21600"/>
                              <a:gd name="T81" fmla="*/ 20149 h 21600"/>
                              <a:gd name="T82" fmla="*/ 21600 w 21600"/>
                              <a:gd name="T83" fmla="*/ 21153 h 21600"/>
                              <a:gd name="T84" fmla="*/ 21600 w 21600"/>
                              <a:gd name="T85" fmla="*/ 21153 h 21600"/>
                              <a:gd name="T86" fmla="*/ 21203 w 21600"/>
                              <a:gd name="T87" fmla="*/ 21600 h 21600"/>
                              <a:gd name="T88" fmla="*/ 21203 w 21600"/>
                              <a:gd name="T89" fmla="*/ 21600 h 21600"/>
                              <a:gd name="T90" fmla="*/ 20210 w 21600"/>
                              <a:gd name="T91" fmla="*/ 20595 h 21600"/>
                              <a:gd name="T92" fmla="*/ 20210 w 21600"/>
                              <a:gd name="T93" fmla="*/ 20595 h 21600"/>
                              <a:gd name="T94" fmla="*/ 20557 w 21600"/>
                              <a:gd name="T95" fmla="*/ 20149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348" y="0"/>
                                </a:moveTo>
                                <a:lnTo>
                                  <a:pt x="2781" y="2456"/>
                                </a:lnTo>
                                <a:lnTo>
                                  <a:pt x="2433" y="2902"/>
                                </a:lnTo>
                                <a:lnTo>
                                  <a:pt x="0" y="447"/>
                                </a:lnTo>
                                <a:lnTo>
                                  <a:pt x="348" y="0"/>
                                </a:lnTo>
                                <a:close/>
                                <a:moveTo>
                                  <a:pt x="4419" y="4019"/>
                                </a:moveTo>
                                <a:lnTo>
                                  <a:pt x="6852" y="6474"/>
                                </a:lnTo>
                                <a:lnTo>
                                  <a:pt x="6455" y="6921"/>
                                </a:lnTo>
                                <a:lnTo>
                                  <a:pt x="4022" y="4465"/>
                                </a:lnTo>
                                <a:lnTo>
                                  <a:pt x="4419" y="4019"/>
                                </a:lnTo>
                                <a:close/>
                                <a:moveTo>
                                  <a:pt x="8441" y="8093"/>
                                </a:moveTo>
                                <a:lnTo>
                                  <a:pt x="10874" y="10493"/>
                                </a:lnTo>
                                <a:lnTo>
                                  <a:pt x="10527" y="10940"/>
                                </a:lnTo>
                                <a:lnTo>
                                  <a:pt x="8094" y="8540"/>
                                </a:lnTo>
                                <a:lnTo>
                                  <a:pt x="8441" y="8093"/>
                                </a:lnTo>
                                <a:close/>
                                <a:moveTo>
                                  <a:pt x="12513" y="12112"/>
                                </a:moveTo>
                                <a:lnTo>
                                  <a:pt x="14897" y="14512"/>
                                </a:lnTo>
                                <a:lnTo>
                                  <a:pt x="14549" y="14958"/>
                                </a:lnTo>
                                <a:lnTo>
                                  <a:pt x="12116" y="12558"/>
                                </a:lnTo>
                                <a:lnTo>
                                  <a:pt x="12513" y="12112"/>
                                </a:lnTo>
                                <a:close/>
                                <a:moveTo>
                                  <a:pt x="16535" y="16130"/>
                                </a:moveTo>
                                <a:lnTo>
                                  <a:pt x="18968" y="18530"/>
                                </a:lnTo>
                                <a:lnTo>
                                  <a:pt x="18571" y="18977"/>
                                </a:lnTo>
                                <a:lnTo>
                                  <a:pt x="16138" y="16577"/>
                                </a:lnTo>
                                <a:lnTo>
                                  <a:pt x="16535" y="16130"/>
                                </a:lnTo>
                                <a:close/>
                                <a:moveTo>
                                  <a:pt x="20557" y="20149"/>
                                </a:moveTo>
                                <a:lnTo>
                                  <a:pt x="21600" y="21153"/>
                                </a:lnTo>
                                <a:lnTo>
                                  <a:pt x="21203" y="21600"/>
                                </a:lnTo>
                                <a:lnTo>
                                  <a:pt x="20210" y="20595"/>
                                </a:lnTo>
                                <a:lnTo>
                                  <a:pt x="20557" y="201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9491409" name="Freeform 249"/>
                        <wps:cNvSpPr>
                          <a:spLocks noChangeArrowheads="1"/>
                        </wps:cNvSpPr>
                        <wps:spPr bwMode="auto">
                          <a:xfrm>
                            <a:off x="13154" y="16619"/>
                            <a:ext cx="5691" cy="2488"/>
                          </a:xfrm>
                          <a:custGeom>
                            <a:avLst/>
                            <a:gdLst>
                              <a:gd name="T0" fmla="*/ 1562 w 21600"/>
                              <a:gd name="T1" fmla="*/ 19485 h 21600"/>
                              <a:gd name="T2" fmla="*/ 1694 w 21600"/>
                              <a:gd name="T3" fmla="*/ 20041 h 21600"/>
                              <a:gd name="T4" fmla="*/ 106 w 21600"/>
                              <a:gd name="T5" fmla="*/ 21600 h 21600"/>
                              <a:gd name="T6" fmla="*/ 0 w 21600"/>
                              <a:gd name="T7" fmla="*/ 21043 h 21600"/>
                              <a:gd name="T8" fmla="*/ 4182 w 21600"/>
                              <a:gd name="T9" fmla="*/ 16924 h 21600"/>
                              <a:gd name="T10" fmla="*/ 4315 w 21600"/>
                              <a:gd name="T11" fmla="*/ 17480 h 21600"/>
                              <a:gd name="T12" fmla="*/ 2753 w 21600"/>
                              <a:gd name="T13" fmla="*/ 19039 h 21600"/>
                              <a:gd name="T14" fmla="*/ 2621 w 21600"/>
                              <a:gd name="T15" fmla="*/ 18482 h 21600"/>
                              <a:gd name="T16" fmla="*/ 6803 w 21600"/>
                              <a:gd name="T17" fmla="*/ 14363 h 21600"/>
                              <a:gd name="T18" fmla="*/ 6935 w 21600"/>
                              <a:gd name="T19" fmla="*/ 14920 h 21600"/>
                              <a:gd name="T20" fmla="*/ 5374 w 21600"/>
                              <a:gd name="T21" fmla="*/ 16423 h 21600"/>
                              <a:gd name="T22" fmla="*/ 5241 w 21600"/>
                              <a:gd name="T23" fmla="*/ 15922 h 21600"/>
                              <a:gd name="T24" fmla="*/ 9450 w 21600"/>
                              <a:gd name="T25" fmla="*/ 11802 h 21600"/>
                              <a:gd name="T26" fmla="*/ 9556 w 21600"/>
                              <a:gd name="T27" fmla="*/ 12303 h 21600"/>
                              <a:gd name="T28" fmla="*/ 7994 w 21600"/>
                              <a:gd name="T29" fmla="*/ 13862 h 21600"/>
                              <a:gd name="T30" fmla="*/ 7862 w 21600"/>
                              <a:gd name="T31" fmla="*/ 13305 h 21600"/>
                              <a:gd name="T32" fmla="*/ 12071 w 21600"/>
                              <a:gd name="T33" fmla="*/ 9186 h 21600"/>
                              <a:gd name="T34" fmla="*/ 12176 w 21600"/>
                              <a:gd name="T35" fmla="*/ 9742 h 21600"/>
                              <a:gd name="T36" fmla="*/ 10615 w 21600"/>
                              <a:gd name="T37" fmla="*/ 11301 h 21600"/>
                              <a:gd name="T38" fmla="*/ 10482 w 21600"/>
                              <a:gd name="T39" fmla="*/ 10744 h 21600"/>
                              <a:gd name="T40" fmla="*/ 14691 w 21600"/>
                              <a:gd name="T41" fmla="*/ 6625 h 21600"/>
                              <a:gd name="T42" fmla="*/ 14797 w 21600"/>
                              <a:gd name="T43" fmla="*/ 7181 h 21600"/>
                              <a:gd name="T44" fmla="*/ 13235 w 21600"/>
                              <a:gd name="T45" fmla="*/ 8740 h 21600"/>
                              <a:gd name="T46" fmla="*/ 13103 w 21600"/>
                              <a:gd name="T47" fmla="*/ 8184 h 21600"/>
                              <a:gd name="T48" fmla="*/ 17312 w 21600"/>
                              <a:gd name="T49" fmla="*/ 4064 h 21600"/>
                              <a:gd name="T50" fmla="*/ 17444 w 21600"/>
                              <a:gd name="T51" fmla="*/ 4621 h 21600"/>
                              <a:gd name="T52" fmla="*/ 15856 w 21600"/>
                              <a:gd name="T53" fmla="*/ 6124 h 21600"/>
                              <a:gd name="T54" fmla="*/ 15724 w 21600"/>
                              <a:gd name="T55" fmla="*/ 5623 h 21600"/>
                              <a:gd name="T56" fmla="*/ 19932 w 21600"/>
                              <a:gd name="T57" fmla="*/ 1503 h 21600"/>
                              <a:gd name="T58" fmla="*/ 20065 w 21600"/>
                              <a:gd name="T59" fmla="*/ 2004 h 21600"/>
                              <a:gd name="T60" fmla="*/ 18476 w 21600"/>
                              <a:gd name="T61" fmla="*/ 3563 h 21600"/>
                              <a:gd name="T62" fmla="*/ 18344 w 21600"/>
                              <a:gd name="T63" fmla="*/ 3006 h 21600"/>
                              <a:gd name="T64" fmla="*/ 21468 w 21600"/>
                              <a:gd name="T65" fmla="*/ 0 h 21600"/>
                              <a:gd name="T66" fmla="*/ 21600 w 21600"/>
                              <a:gd name="T67" fmla="*/ 501 h 21600"/>
                              <a:gd name="T68" fmla="*/ 21097 w 21600"/>
                              <a:gd name="T69" fmla="*/ 1002 h 21600"/>
                              <a:gd name="T70" fmla="*/ 20991 w 21600"/>
                              <a:gd name="T71" fmla="*/ 445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21043"/>
                                </a:moveTo>
                                <a:lnTo>
                                  <a:pt x="1562" y="19485"/>
                                </a:lnTo>
                                <a:lnTo>
                                  <a:pt x="1694" y="20041"/>
                                </a:lnTo>
                                <a:lnTo>
                                  <a:pt x="106" y="21600"/>
                                </a:lnTo>
                                <a:lnTo>
                                  <a:pt x="0" y="21043"/>
                                </a:lnTo>
                                <a:close/>
                                <a:moveTo>
                                  <a:pt x="2621" y="18482"/>
                                </a:moveTo>
                                <a:lnTo>
                                  <a:pt x="4182" y="16924"/>
                                </a:lnTo>
                                <a:lnTo>
                                  <a:pt x="4315" y="17480"/>
                                </a:lnTo>
                                <a:lnTo>
                                  <a:pt x="2753" y="19039"/>
                                </a:lnTo>
                                <a:lnTo>
                                  <a:pt x="2621" y="18482"/>
                                </a:lnTo>
                                <a:close/>
                                <a:moveTo>
                                  <a:pt x="5241" y="15922"/>
                                </a:moveTo>
                                <a:lnTo>
                                  <a:pt x="6803" y="14363"/>
                                </a:lnTo>
                                <a:lnTo>
                                  <a:pt x="6935" y="14920"/>
                                </a:lnTo>
                                <a:lnTo>
                                  <a:pt x="5374" y="16423"/>
                                </a:lnTo>
                                <a:lnTo>
                                  <a:pt x="5241" y="15922"/>
                                </a:lnTo>
                                <a:close/>
                                <a:moveTo>
                                  <a:pt x="7862" y="13305"/>
                                </a:moveTo>
                                <a:lnTo>
                                  <a:pt x="9450" y="11802"/>
                                </a:lnTo>
                                <a:lnTo>
                                  <a:pt x="9556" y="12303"/>
                                </a:lnTo>
                                <a:lnTo>
                                  <a:pt x="7994" y="13862"/>
                                </a:lnTo>
                                <a:lnTo>
                                  <a:pt x="7862" y="13305"/>
                                </a:lnTo>
                                <a:close/>
                                <a:moveTo>
                                  <a:pt x="10482" y="10744"/>
                                </a:moveTo>
                                <a:lnTo>
                                  <a:pt x="12071" y="9186"/>
                                </a:lnTo>
                                <a:lnTo>
                                  <a:pt x="12176" y="9742"/>
                                </a:lnTo>
                                <a:lnTo>
                                  <a:pt x="10615" y="11301"/>
                                </a:lnTo>
                                <a:lnTo>
                                  <a:pt x="10482" y="10744"/>
                                </a:lnTo>
                                <a:close/>
                                <a:moveTo>
                                  <a:pt x="13103" y="8184"/>
                                </a:moveTo>
                                <a:lnTo>
                                  <a:pt x="14691" y="6625"/>
                                </a:lnTo>
                                <a:lnTo>
                                  <a:pt x="14797" y="7181"/>
                                </a:lnTo>
                                <a:lnTo>
                                  <a:pt x="13235" y="8740"/>
                                </a:lnTo>
                                <a:lnTo>
                                  <a:pt x="13103" y="8184"/>
                                </a:lnTo>
                                <a:close/>
                                <a:moveTo>
                                  <a:pt x="15724" y="5623"/>
                                </a:moveTo>
                                <a:lnTo>
                                  <a:pt x="17312" y="4064"/>
                                </a:lnTo>
                                <a:lnTo>
                                  <a:pt x="17444" y="4621"/>
                                </a:lnTo>
                                <a:lnTo>
                                  <a:pt x="15856" y="6124"/>
                                </a:lnTo>
                                <a:lnTo>
                                  <a:pt x="15724" y="5623"/>
                                </a:lnTo>
                                <a:close/>
                                <a:moveTo>
                                  <a:pt x="18344" y="3006"/>
                                </a:moveTo>
                                <a:lnTo>
                                  <a:pt x="19932" y="1503"/>
                                </a:lnTo>
                                <a:lnTo>
                                  <a:pt x="20065" y="2004"/>
                                </a:lnTo>
                                <a:lnTo>
                                  <a:pt x="18476" y="3563"/>
                                </a:lnTo>
                                <a:lnTo>
                                  <a:pt x="18344" y="3006"/>
                                </a:lnTo>
                                <a:close/>
                                <a:moveTo>
                                  <a:pt x="20991" y="445"/>
                                </a:moveTo>
                                <a:lnTo>
                                  <a:pt x="21468" y="0"/>
                                </a:lnTo>
                                <a:lnTo>
                                  <a:pt x="21600" y="501"/>
                                </a:lnTo>
                                <a:lnTo>
                                  <a:pt x="21097" y="1002"/>
                                </a:lnTo>
                                <a:lnTo>
                                  <a:pt x="20991" y="4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9491410" name="Freeform 250"/>
                        <wps:cNvSpPr>
                          <a:spLocks noChangeArrowheads="1"/>
                        </wps:cNvSpPr>
                        <wps:spPr bwMode="auto">
                          <a:xfrm>
                            <a:off x="10155" y="2398"/>
                            <a:ext cx="5851" cy="15401"/>
                          </a:xfrm>
                          <a:custGeom>
                            <a:avLst/>
                            <a:gdLst>
                              <a:gd name="T0" fmla="*/ 541 w 21600"/>
                              <a:gd name="T1" fmla="*/ 576 h 21600"/>
                              <a:gd name="T2" fmla="*/ 257 w 21600"/>
                              <a:gd name="T3" fmla="*/ 0 h 21600"/>
                              <a:gd name="T4" fmla="*/ 1442 w 21600"/>
                              <a:gd name="T5" fmla="*/ 1493 h 21600"/>
                              <a:gd name="T6" fmla="*/ 1159 w 21600"/>
                              <a:gd name="T7" fmla="*/ 917 h 21600"/>
                              <a:gd name="T8" fmla="*/ 2343 w 21600"/>
                              <a:gd name="T9" fmla="*/ 2410 h 21600"/>
                              <a:gd name="T10" fmla="*/ 2060 w 21600"/>
                              <a:gd name="T11" fmla="*/ 1825 h 21600"/>
                              <a:gd name="T12" fmla="*/ 3244 w 21600"/>
                              <a:gd name="T13" fmla="*/ 3318 h 21600"/>
                              <a:gd name="T14" fmla="*/ 2961 w 21600"/>
                              <a:gd name="T15" fmla="*/ 2743 h 21600"/>
                              <a:gd name="T16" fmla="*/ 4145 w 21600"/>
                              <a:gd name="T17" fmla="*/ 4235 h 21600"/>
                              <a:gd name="T18" fmla="*/ 3862 w 21600"/>
                              <a:gd name="T19" fmla="*/ 3651 h 21600"/>
                              <a:gd name="T20" fmla="*/ 5046 w 21600"/>
                              <a:gd name="T21" fmla="*/ 5144 h 21600"/>
                              <a:gd name="T22" fmla="*/ 4789 w 21600"/>
                              <a:gd name="T23" fmla="*/ 4568 h 21600"/>
                              <a:gd name="T24" fmla="*/ 5947 w 21600"/>
                              <a:gd name="T25" fmla="*/ 6061 h 21600"/>
                              <a:gd name="T26" fmla="*/ 5690 w 21600"/>
                              <a:gd name="T27" fmla="*/ 5485 h 21600"/>
                              <a:gd name="T28" fmla="*/ 6874 w 21600"/>
                              <a:gd name="T29" fmla="*/ 6978 h 21600"/>
                              <a:gd name="T30" fmla="*/ 6591 w 21600"/>
                              <a:gd name="T31" fmla="*/ 6394 h 21600"/>
                              <a:gd name="T32" fmla="*/ 7775 w 21600"/>
                              <a:gd name="T33" fmla="*/ 7895 h 21600"/>
                              <a:gd name="T34" fmla="*/ 7492 w 21600"/>
                              <a:gd name="T35" fmla="*/ 7311 h 21600"/>
                              <a:gd name="T36" fmla="*/ 8676 w 21600"/>
                              <a:gd name="T37" fmla="*/ 8804 h 21600"/>
                              <a:gd name="T38" fmla="*/ 8393 w 21600"/>
                              <a:gd name="T39" fmla="*/ 8228 h 21600"/>
                              <a:gd name="T40" fmla="*/ 9577 w 21600"/>
                              <a:gd name="T41" fmla="*/ 9721 h 21600"/>
                              <a:gd name="T42" fmla="*/ 9294 w 21600"/>
                              <a:gd name="T43" fmla="*/ 9136 h 21600"/>
                              <a:gd name="T44" fmla="*/ 10478 w 21600"/>
                              <a:gd name="T45" fmla="*/ 10629 h 21600"/>
                              <a:gd name="T46" fmla="*/ 10195 w 21600"/>
                              <a:gd name="T47" fmla="*/ 10054 h 21600"/>
                              <a:gd name="T48" fmla="*/ 11379 w 21600"/>
                              <a:gd name="T49" fmla="*/ 11546 h 21600"/>
                              <a:gd name="T50" fmla="*/ 11096 w 21600"/>
                              <a:gd name="T51" fmla="*/ 10971 h 21600"/>
                              <a:gd name="T52" fmla="*/ 12280 w 21600"/>
                              <a:gd name="T53" fmla="*/ 12464 h 21600"/>
                              <a:gd name="T54" fmla="*/ 12023 w 21600"/>
                              <a:gd name="T55" fmla="*/ 11879 h 21600"/>
                              <a:gd name="T56" fmla="*/ 13181 w 21600"/>
                              <a:gd name="T57" fmla="*/ 13372 h 21600"/>
                              <a:gd name="T58" fmla="*/ 12924 w 21600"/>
                              <a:gd name="T59" fmla="*/ 12796 h 21600"/>
                              <a:gd name="T60" fmla="*/ 14108 w 21600"/>
                              <a:gd name="T61" fmla="*/ 14289 h 21600"/>
                              <a:gd name="T62" fmla="*/ 13825 w 21600"/>
                              <a:gd name="T63" fmla="*/ 13714 h 21600"/>
                              <a:gd name="T64" fmla="*/ 15009 w 21600"/>
                              <a:gd name="T65" fmla="*/ 15206 h 21600"/>
                              <a:gd name="T66" fmla="*/ 14726 w 21600"/>
                              <a:gd name="T67" fmla="*/ 14622 h 21600"/>
                              <a:gd name="T68" fmla="*/ 15910 w 21600"/>
                              <a:gd name="T69" fmla="*/ 16115 h 21600"/>
                              <a:gd name="T70" fmla="*/ 15627 w 21600"/>
                              <a:gd name="T71" fmla="*/ 15539 h 21600"/>
                              <a:gd name="T72" fmla="*/ 16811 w 21600"/>
                              <a:gd name="T73" fmla="*/ 17032 h 21600"/>
                              <a:gd name="T74" fmla="*/ 16528 w 21600"/>
                              <a:gd name="T75" fmla="*/ 16456 h 21600"/>
                              <a:gd name="T76" fmla="*/ 17713 w 21600"/>
                              <a:gd name="T77" fmla="*/ 17949 h 21600"/>
                              <a:gd name="T78" fmla="*/ 17429 w 21600"/>
                              <a:gd name="T79" fmla="*/ 17365 h 21600"/>
                              <a:gd name="T80" fmla="*/ 18614 w 21600"/>
                              <a:gd name="T81" fmla="*/ 18857 h 21600"/>
                              <a:gd name="T82" fmla="*/ 18356 w 21600"/>
                              <a:gd name="T83" fmla="*/ 18282 h 21600"/>
                              <a:gd name="T84" fmla="*/ 19515 w 21600"/>
                              <a:gd name="T85" fmla="*/ 19775 h 21600"/>
                              <a:gd name="T86" fmla="*/ 19257 w 21600"/>
                              <a:gd name="T87" fmla="*/ 19199 h 21600"/>
                              <a:gd name="T88" fmla="*/ 20416 w 21600"/>
                              <a:gd name="T89" fmla="*/ 20692 h 21600"/>
                              <a:gd name="T90" fmla="*/ 20158 w 21600"/>
                              <a:gd name="T91" fmla="*/ 20107 h 21600"/>
                              <a:gd name="T92" fmla="*/ 21343 w 21600"/>
                              <a:gd name="T93" fmla="*/ 21600 h 21600"/>
                              <a:gd name="T94" fmla="*/ 21059 w 21600"/>
                              <a:gd name="T95" fmla="*/ 21024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57" y="0"/>
                                </a:moveTo>
                                <a:lnTo>
                                  <a:pt x="798" y="549"/>
                                </a:lnTo>
                                <a:lnTo>
                                  <a:pt x="541" y="576"/>
                                </a:lnTo>
                                <a:lnTo>
                                  <a:pt x="0" y="27"/>
                                </a:lnTo>
                                <a:lnTo>
                                  <a:pt x="257" y="0"/>
                                </a:lnTo>
                                <a:close/>
                                <a:moveTo>
                                  <a:pt x="1159" y="917"/>
                                </a:moveTo>
                                <a:lnTo>
                                  <a:pt x="1699" y="1457"/>
                                </a:lnTo>
                                <a:lnTo>
                                  <a:pt x="1442" y="1493"/>
                                </a:lnTo>
                                <a:lnTo>
                                  <a:pt x="901" y="944"/>
                                </a:lnTo>
                                <a:lnTo>
                                  <a:pt x="1159" y="917"/>
                                </a:lnTo>
                                <a:close/>
                                <a:moveTo>
                                  <a:pt x="2060" y="1825"/>
                                </a:moveTo>
                                <a:lnTo>
                                  <a:pt x="2600" y="2374"/>
                                </a:lnTo>
                                <a:lnTo>
                                  <a:pt x="2343" y="2410"/>
                                </a:lnTo>
                                <a:lnTo>
                                  <a:pt x="1802" y="1861"/>
                                </a:lnTo>
                                <a:lnTo>
                                  <a:pt x="2060" y="1825"/>
                                </a:lnTo>
                                <a:close/>
                                <a:moveTo>
                                  <a:pt x="2961" y="2743"/>
                                </a:moveTo>
                                <a:lnTo>
                                  <a:pt x="3501" y="3291"/>
                                </a:lnTo>
                                <a:lnTo>
                                  <a:pt x="3244" y="3318"/>
                                </a:lnTo>
                                <a:lnTo>
                                  <a:pt x="2703" y="2770"/>
                                </a:lnTo>
                                <a:lnTo>
                                  <a:pt x="2961" y="2743"/>
                                </a:lnTo>
                                <a:close/>
                                <a:moveTo>
                                  <a:pt x="3862" y="3651"/>
                                </a:moveTo>
                                <a:lnTo>
                                  <a:pt x="4428" y="4200"/>
                                </a:lnTo>
                                <a:lnTo>
                                  <a:pt x="4145" y="4235"/>
                                </a:lnTo>
                                <a:lnTo>
                                  <a:pt x="3604" y="3687"/>
                                </a:lnTo>
                                <a:lnTo>
                                  <a:pt x="3862" y="3651"/>
                                </a:lnTo>
                                <a:close/>
                                <a:moveTo>
                                  <a:pt x="4789" y="4568"/>
                                </a:moveTo>
                                <a:lnTo>
                                  <a:pt x="5329" y="5117"/>
                                </a:lnTo>
                                <a:lnTo>
                                  <a:pt x="5046" y="5144"/>
                                </a:lnTo>
                                <a:lnTo>
                                  <a:pt x="4505" y="4604"/>
                                </a:lnTo>
                                <a:lnTo>
                                  <a:pt x="4789" y="4568"/>
                                </a:lnTo>
                                <a:close/>
                                <a:moveTo>
                                  <a:pt x="5690" y="5485"/>
                                </a:moveTo>
                                <a:lnTo>
                                  <a:pt x="6230" y="6034"/>
                                </a:lnTo>
                                <a:lnTo>
                                  <a:pt x="5947" y="6061"/>
                                </a:lnTo>
                                <a:lnTo>
                                  <a:pt x="5406" y="5512"/>
                                </a:lnTo>
                                <a:lnTo>
                                  <a:pt x="5690" y="5485"/>
                                </a:lnTo>
                                <a:close/>
                                <a:moveTo>
                                  <a:pt x="6591" y="6394"/>
                                </a:moveTo>
                                <a:lnTo>
                                  <a:pt x="7131" y="6942"/>
                                </a:lnTo>
                                <a:lnTo>
                                  <a:pt x="6874" y="6978"/>
                                </a:lnTo>
                                <a:lnTo>
                                  <a:pt x="6308" y="6430"/>
                                </a:lnTo>
                                <a:lnTo>
                                  <a:pt x="6591" y="6394"/>
                                </a:lnTo>
                                <a:close/>
                                <a:moveTo>
                                  <a:pt x="7492" y="7311"/>
                                </a:moveTo>
                                <a:lnTo>
                                  <a:pt x="8032" y="7859"/>
                                </a:lnTo>
                                <a:lnTo>
                                  <a:pt x="7775" y="7895"/>
                                </a:lnTo>
                                <a:lnTo>
                                  <a:pt x="7234" y="7338"/>
                                </a:lnTo>
                                <a:lnTo>
                                  <a:pt x="7492" y="7311"/>
                                </a:lnTo>
                                <a:close/>
                                <a:moveTo>
                                  <a:pt x="8393" y="8228"/>
                                </a:moveTo>
                                <a:lnTo>
                                  <a:pt x="8933" y="8777"/>
                                </a:lnTo>
                                <a:lnTo>
                                  <a:pt x="8676" y="8804"/>
                                </a:lnTo>
                                <a:lnTo>
                                  <a:pt x="8135" y="8255"/>
                                </a:lnTo>
                                <a:lnTo>
                                  <a:pt x="8393" y="8228"/>
                                </a:lnTo>
                                <a:close/>
                                <a:moveTo>
                                  <a:pt x="9294" y="9136"/>
                                </a:moveTo>
                                <a:lnTo>
                                  <a:pt x="9835" y="9685"/>
                                </a:lnTo>
                                <a:lnTo>
                                  <a:pt x="9577" y="9721"/>
                                </a:lnTo>
                                <a:lnTo>
                                  <a:pt x="9036" y="9172"/>
                                </a:lnTo>
                                <a:lnTo>
                                  <a:pt x="9294" y="9136"/>
                                </a:lnTo>
                                <a:close/>
                                <a:moveTo>
                                  <a:pt x="10195" y="10054"/>
                                </a:moveTo>
                                <a:lnTo>
                                  <a:pt x="10736" y="10602"/>
                                </a:lnTo>
                                <a:lnTo>
                                  <a:pt x="10478" y="10629"/>
                                </a:lnTo>
                                <a:lnTo>
                                  <a:pt x="9938" y="10081"/>
                                </a:lnTo>
                                <a:lnTo>
                                  <a:pt x="10195" y="10054"/>
                                </a:lnTo>
                                <a:close/>
                                <a:moveTo>
                                  <a:pt x="11096" y="10971"/>
                                </a:moveTo>
                                <a:lnTo>
                                  <a:pt x="11662" y="11519"/>
                                </a:lnTo>
                                <a:lnTo>
                                  <a:pt x="11379" y="11546"/>
                                </a:lnTo>
                                <a:lnTo>
                                  <a:pt x="10839" y="10998"/>
                                </a:lnTo>
                                <a:lnTo>
                                  <a:pt x="11096" y="10971"/>
                                </a:lnTo>
                                <a:close/>
                                <a:moveTo>
                                  <a:pt x="12023" y="11879"/>
                                </a:moveTo>
                                <a:lnTo>
                                  <a:pt x="12564" y="12428"/>
                                </a:lnTo>
                                <a:lnTo>
                                  <a:pt x="12280" y="12464"/>
                                </a:lnTo>
                                <a:lnTo>
                                  <a:pt x="11740" y="11915"/>
                                </a:lnTo>
                                <a:lnTo>
                                  <a:pt x="12023" y="11879"/>
                                </a:lnTo>
                                <a:close/>
                                <a:moveTo>
                                  <a:pt x="12924" y="12796"/>
                                </a:moveTo>
                                <a:lnTo>
                                  <a:pt x="13465" y="13345"/>
                                </a:lnTo>
                                <a:lnTo>
                                  <a:pt x="13181" y="13372"/>
                                </a:lnTo>
                                <a:lnTo>
                                  <a:pt x="12641" y="12823"/>
                                </a:lnTo>
                                <a:lnTo>
                                  <a:pt x="12924" y="12796"/>
                                </a:lnTo>
                                <a:close/>
                                <a:moveTo>
                                  <a:pt x="13825" y="13714"/>
                                </a:moveTo>
                                <a:lnTo>
                                  <a:pt x="14366" y="14262"/>
                                </a:lnTo>
                                <a:lnTo>
                                  <a:pt x="14108" y="14289"/>
                                </a:lnTo>
                                <a:lnTo>
                                  <a:pt x="13542" y="13741"/>
                                </a:lnTo>
                                <a:lnTo>
                                  <a:pt x="13825" y="13714"/>
                                </a:lnTo>
                                <a:close/>
                                <a:moveTo>
                                  <a:pt x="14726" y="14622"/>
                                </a:moveTo>
                                <a:lnTo>
                                  <a:pt x="15267" y="15170"/>
                                </a:lnTo>
                                <a:lnTo>
                                  <a:pt x="15009" y="15206"/>
                                </a:lnTo>
                                <a:lnTo>
                                  <a:pt x="14469" y="14658"/>
                                </a:lnTo>
                                <a:lnTo>
                                  <a:pt x="14726" y="14622"/>
                                </a:lnTo>
                                <a:close/>
                                <a:moveTo>
                                  <a:pt x="15627" y="15539"/>
                                </a:moveTo>
                                <a:lnTo>
                                  <a:pt x="16168" y="16088"/>
                                </a:lnTo>
                                <a:lnTo>
                                  <a:pt x="15910" y="16115"/>
                                </a:lnTo>
                                <a:lnTo>
                                  <a:pt x="15370" y="15566"/>
                                </a:lnTo>
                                <a:lnTo>
                                  <a:pt x="15627" y="15539"/>
                                </a:lnTo>
                                <a:close/>
                                <a:moveTo>
                                  <a:pt x="16528" y="16456"/>
                                </a:moveTo>
                                <a:lnTo>
                                  <a:pt x="17069" y="17005"/>
                                </a:lnTo>
                                <a:lnTo>
                                  <a:pt x="16811" y="17032"/>
                                </a:lnTo>
                                <a:lnTo>
                                  <a:pt x="16271" y="16483"/>
                                </a:lnTo>
                                <a:lnTo>
                                  <a:pt x="16528" y="16456"/>
                                </a:lnTo>
                                <a:close/>
                                <a:moveTo>
                                  <a:pt x="17429" y="17365"/>
                                </a:moveTo>
                                <a:lnTo>
                                  <a:pt x="17970" y="17913"/>
                                </a:lnTo>
                                <a:lnTo>
                                  <a:pt x="17713" y="17949"/>
                                </a:lnTo>
                                <a:lnTo>
                                  <a:pt x="17172" y="17400"/>
                                </a:lnTo>
                                <a:lnTo>
                                  <a:pt x="17429" y="17365"/>
                                </a:lnTo>
                                <a:close/>
                                <a:moveTo>
                                  <a:pt x="18356" y="18282"/>
                                </a:moveTo>
                                <a:lnTo>
                                  <a:pt x="18897" y="18830"/>
                                </a:lnTo>
                                <a:lnTo>
                                  <a:pt x="18614" y="18857"/>
                                </a:lnTo>
                                <a:lnTo>
                                  <a:pt x="18073" y="18309"/>
                                </a:lnTo>
                                <a:lnTo>
                                  <a:pt x="18356" y="18282"/>
                                </a:lnTo>
                                <a:close/>
                                <a:moveTo>
                                  <a:pt x="19257" y="19199"/>
                                </a:moveTo>
                                <a:lnTo>
                                  <a:pt x="19798" y="19748"/>
                                </a:lnTo>
                                <a:lnTo>
                                  <a:pt x="19515" y="19775"/>
                                </a:lnTo>
                                <a:lnTo>
                                  <a:pt x="18974" y="19226"/>
                                </a:lnTo>
                                <a:lnTo>
                                  <a:pt x="19257" y="19199"/>
                                </a:lnTo>
                                <a:close/>
                                <a:moveTo>
                                  <a:pt x="20158" y="20107"/>
                                </a:moveTo>
                                <a:lnTo>
                                  <a:pt x="20699" y="20656"/>
                                </a:lnTo>
                                <a:lnTo>
                                  <a:pt x="20416" y="20692"/>
                                </a:lnTo>
                                <a:lnTo>
                                  <a:pt x="19875" y="20143"/>
                                </a:lnTo>
                                <a:lnTo>
                                  <a:pt x="20158" y="20107"/>
                                </a:lnTo>
                                <a:close/>
                                <a:moveTo>
                                  <a:pt x="21059" y="21024"/>
                                </a:moveTo>
                                <a:lnTo>
                                  <a:pt x="21600" y="21573"/>
                                </a:lnTo>
                                <a:lnTo>
                                  <a:pt x="21343" y="21600"/>
                                </a:lnTo>
                                <a:lnTo>
                                  <a:pt x="20802" y="21051"/>
                                </a:lnTo>
                                <a:lnTo>
                                  <a:pt x="21059" y="210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9491411" name="Line 251"/>
                        <wps:cNvCnPr>
                          <a:cxnSpLocks noChangeShapeType="1"/>
                        </wps:cNvCnPr>
                        <wps:spPr bwMode="auto">
                          <a:xfrm>
                            <a:off x="10190" y="2410"/>
                            <a:ext cx="2978" cy="1666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9491412" name="Freeform 252"/>
                        <wps:cNvSpPr>
                          <a:spLocks noChangeArrowheads="1"/>
                        </wps:cNvSpPr>
                        <wps:spPr bwMode="auto">
                          <a:xfrm>
                            <a:off x="10176" y="14958"/>
                            <a:ext cx="4729" cy="171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20794 h 21600"/>
                              <a:gd name="T2" fmla="*/ 1943 w 21600"/>
                              <a:gd name="T3" fmla="*/ 18940 h 21600"/>
                              <a:gd name="T4" fmla="*/ 1943 w 21600"/>
                              <a:gd name="T5" fmla="*/ 18940 h 21600"/>
                              <a:gd name="T6" fmla="*/ 2071 w 21600"/>
                              <a:gd name="T7" fmla="*/ 19746 h 21600"/>
                              <a:gd name="T8" fmla="*/ 2071 w 21600"/>
                              <a:gd name="T9" fmla="*/ 19746 h 21600"/>
                              <a:gd name="T10" fmla="*/ 127 w 21600"/>
                              <a:gd name="T11" fmla="*/ 21600 h 21600"/>
                              <a:gd name="T12" fmla="*/ 127 w 21600"/>
                              <a:gd name="T13" fmla="*/ 21600 h 21600"/>
                              <a:gd name="T14" fmla="*/ 0 w 21600"/>
                              <a:gd name="T15" fmla="*/ 20794 h 21600"/>
                              <a:gd name="T16" fmla="*/ 3250 w 21600"/>
                              <a:gd name="T17" fmla="*/ 17651 h 21600"/>
                              <a:gd name="T18" fmla="*/ 5193 w 21600"/>
                              <a:gd name="T19" fmla="*/ 15797 h 21600"/>
                              <a:gd name="T20" fmla="*/ 5193 w 21600"/>
                              <a:gd name="T21" fmla="*/ 15797 h 21600"/>
                              <a:gd name="T22" fmla="*/ 5320 w 21600"/>
                              <a:gd name="T23" fmla="*/ 16603 h 21600"/>
                              <a:gd name="T24" fmla="*/ 5320 w 21600"/>
                              <a:gd name="T25" fmla="*/ 16603 h 21600"/>
                              <a:gd name="T26" fmla="*/ 3377 w 21600"/>
                              <a:gd name="T27" fmla="*/ 18457 h 21600"/>
                              <a:gd name="T28" fmla="*/ 3377 w 21600"/>
                              <a:gd name="T29" fmla="*/ 18457 h 21600"/>
                              <a:gd name="T30" fmla="*/ 3250 w 21600"/>
                              <a:gd name="T31" fmla="*/ 17651 h 21600"/>
                              <a:gd name="T32" fmla="*/ 6499 w 21600"/>
                              <a:gd name="T33" fmla="*/ 14507 h 21600"/>
                              <a:gd name="T34" fmla="*/ 8442 w 21600"/>
                              <a:gd name="T35" fmla="*/ 12573 h 21600"/>
                              <a:gd name="T36" fmla="*/ 8442 w 21600"/>
                              <a:gd name="T37" fmla="*/ 12573 h 21600"/>
                              <a:gd name="T38" fmla="*/ 8602 w 21600"/>
                              <a:gd name="T39" fmla="*/ 13379 h 21600"/>
                              <a:gd name="T40" fmla="*/ 8602 w 21600"/>
                              <a:gd name="T41" fmla="*/ 13379 h 21600"/>
                              <a:gd name="T42" fmla="*/ 6627 w 21600"/>
                              <a:gd name="T43" fmla="*/ 15313 h 21600"/>
                              <a:gd name="T44" fmla="*/ 6627 w 21600"/>
                              <a:gd name="T45" fmla="*/ 15313 h 21600"/>
                              <a:gd name="T46" fmla="*/ 6499 w 21600"/>
                              <a:gd name="T47" fmla="*/ 14507 h 21600"/>
                              <a:gd name="T48" fmla="*/ 9749 w 21600"/>
                              <a:gd name="T49" fmla="*/ 11364 h 21600"/>
                              <a:gd name="T50" fmla="*/ 11724 w 21600"/>
                              <a:gd name="T51" fmla="*/ 9430 h 21600"/>
                              <a:gd name="T52" fmla="*/ 11724 w 21600"/>
                              <a:gd name="T53" fmla="*/ 9430 h 21600"/>
                              <a:gd name="T54" fmla="*/ 11851 w 21600"/>
                              <a:gd name="T55" fmla="*/ 10236 h 21600"/>
                              <a:gd name="T56" fmla="*/ 11851 w 21600"/>
                              <a:gd name="T57" fmla="*/ 10236 h 21600"/>
                              <a:gd name="T58" fmla="*/ 9876 w 21600"/>
                              <a:gd name="T59" fmla="*/ 12170 h 21600"/>
                              <a:gd name="T60" fmla="*/ 9876 w 21600"/>
                              <a:gd name="T61" fmla="*/ 12170 h 21600"/>
                              <a:gd name="T62" fmla="*/ 9749 w 21600"/>
                              <a:gd name="T63" fmla="*/ 11364 h 21600"/>
                              <a:gd name="T64" fmla="*/ 13030 w 21600"/>
                              <a:gd name="T65" fmla="*/ 8140 h 21600"/>
                              <a:gd name="T66" fmla="*/ 14973 w 21600"/>
                              <a:gd name="T67" fmla="*/ 6287 h 21600"/>
                              <a:gd name="T68" fmla="*/ 14973 w 21600"/>
                              <a:gd name="T69" fmla="*/ 6287 h 21600"/>
                              <a:gd name="T70" fmla="*/ 15101 w 21600"/>
                              <a:gd name="T71" fmla="*/ 7093 h 21600"/>
                              <a:gd name="T72" fmla="*/ 15101 w 21600"/>
                              <a:gd name="T73" fmla="*/ 7093 h 21600"/>
                              <a:gd name="T74" fmla="*/ 13158 w 21600"/>
                              <a:gd name="T75" fmla="*/ 9027 h 21600"/>
                              <a:gd name="T76" fmla="*/ 13158 w 21600"/>
                              <a:gd name="T77" fmla="*/ 9027 h 21600"/>
                              <a:gd name="T78" fmla="*/ 13030 w 21600"/>
                              <a:gd name="T79" fmla="*/ 8140 h 21600"/>
                              <a:gd name="T80" fmla="*/ 16280 w 21600"/>
                              <a:gd name="T81" fmla="*/ 4997 h 21600"/>
                              <a:gd name="T82" fmla="*/ 18223 w 21600"/>
                              <a:gd name="T83" fmla="*/ 3143 h 21600"/>
                              <a:gd name="T84" fmla="*/ 18223 w 21600"/>
                              <a:gd name="T85" fmla="*/ 3143 h 21600"/>
                              <a:gd name="T86" fmla="*/ 18350 w 21600"/>
                              <a:gd name="T87" fmla="*/ 3949 h 21600"/>
                              <a:gd name="T88" fmla="*/ 18350 w 21600"/>
                              <a:gd name="T89" fmla="*/ 3949 h 21600"/>
                              <a:gd name="T90" fmla="*/ 16407 w 21600"/>
                              <a:gd name="T91" fmla="*/ 5803 h 21600"/>
                              <a:gd name="T92" fmla="*/ 16407 w 21600"/>
                              <a:gd name="T93" fmla="*/ 5803 h 21600"/>
                              <a:gd name="T94" fmla="*/ 16280 w 21600"/>
                              <a:gd name="T95" fmla="*/ 4997 h 21600"/>
                              <a:gd name="T96" fmla="*/ 19529 w 21600"/>
                              <a:gd name="T97" fmla="*/ 1854 h 21600"/>
                              <a:gd name="T98" fmla="*/ 21473 w 21600"/>
                              <a:gd name="T99" fmla="*/ 0 h 21600"/>
                              <a:gd name="T100" fmla="*/ 21473 w 21600"/>
                              <a:gd name="T101" fmla="*/ 0 h 21600"/>
                              <a:gd name="T102" fmla="*/ 21600 w 21600"/>
                              <a:gd name="T103" fmla="*/ 806 h 21600"/>
                              <a:gd name="T104" fmla="*/ 21600 w 21600"/>
                              <a:gd name="T105" fmla="*/ 806 h 21600"/>
                              <a:gd name="T106" fmla="*/ 19657 w 21600"/>
                              <a:gd name="T107" fmla="*/ 2660 h 21600"/>
                              <a:gd name="T108" fmla="*/ 19657 w 21600"/>
                              <a:gd name="T109" fmla="*/ 2660 h 21600"/>
                              <a:gd name="T110" fmla="*/ 19529 w 21600"/>
                              <a:gd name="T111" fmla="*/ 1854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20794"/>
                                </a:moveTo>
                                <a:lnTo>
                                  <a:pt x="1943" y="18940"/>
                                </a:lnTo>
                                <a:lnTo>
                                  <a:pt x="2071" y="19746"/>
                                </a:lnTo>
                                <a:lnTo>
                                  <a:pt x="127" y="21600"/>
                                </a:lnTo>
                                <a:lnTo>
                                  <a:pt x="0" y="20794"/>
                                </a:lnTo>
                                <a:close/>
                                <a:moveTo>
                                  <a:pt x="3250" y="17651"/>
                                </a:moveTo>
                                <a:lnTo>
                                  <a:pt x="5193" y="15797"/>
                                </a:lnTo>
                                <a:lnTo>
                                  <a:pt x="5320" y="16603"/>
                                </a:lnTo>
                                <a:lnTo>
                                  <a:pt x="3377" y="18457"/>
                                </a:lnTo>
                                <a:lnTo>
                                  <a:pt x="3250" y="17651"/>
                                </a:lnTo>
                                <a:close/>
                                <a:moveTo>
                                  <a:pt x="6499" y="14507"/>
                                </a:moveTo>
                                <a:lnTo>
                                  <a:pt x="8442" y="12573"/>
                                </a:lnTo>
                                <a:lnTo>
                                  <a:pt x="8602" y="13379"/>
                                </a:lnTo>
                                <a:lnTo>
                                  <a:pt x="6627" y="15313"/>
                                </a:lnTo>
                                <a:lnTo>
                                  <a:pt x="6499" y="14507"/>
                                </a:lnTo>
                                <a:close/>
                                <a:moveTo>
                                  <a:pt x="9749" y="11364"/>
                                </a:moveTo>
                                <a:lnTo>
                                  <a:pt x="11724" y="9430"/>
                                </a:lnTo>
                                <a:lnTo>
                                  <a:pt x="11851" y="10236"/>
                                </a:lnTo>
                                <a:lnTo>
                                  <a:pt x="9876" y="12170"/>
                                </a:lnTo>
                                <a:lnTo>
                                  <a:pt x="9749" y="11364"/>
                                </a:lnTo>
                                <a:close/>
                                <a:moveTo>
                                  <a:pt x="13030" y="8140"/>
                                </a:moveTo>
                                <a:lnTo>
                                  <a:pt x="14973" y="6287"/>
                                </a:lnTo>
                                <a:lnTo>
                                  <a:pt x="15101" y="7093"/>
                                </a:lnTo>
                                <a:lnTo>
                                  <a:pt x="13158" y="9027"/>
                                </a:lnTo>
                                <a:lnTo>
                                  <a:pt x="13030" y="8140"/>
                                </a:lnTo>
                                <a:close/>
                                <a:moveTo>
                                  <a:pt x="16280" y="4997"/>
                                </a:moveTo>
                                <a:lnTo>
                                  <a:pt x="18223" y="3143"/>
                                </a:lnTo>
                                <a:lnTo>
                                  <a:pt x="18350" y="3949"/>
                                </a:lnTo>
                                <a:lnTo>
                                  <a:pt x="16407" y="5803"/>
                                </a:lnTo>
                                <a:lnTo>
                                  <a:pt x="16280" y="4997"/>
                                </a:lnTo>
                                <a:close/>
                                <a:moveTo>
                                  <a:pt x="19529" y="1854"/>
                                </a:moveTo>
                                <a:lnTo>
                                  <a:pt x="21473" y="0"/>
                                </a:lnTo>
                                <a:lnTo>
                                  <a:pt x="21600" y="806"/>
                                </a:lnTo>
                                <a:lnTo>
                                  <a:pt x="19657" y="2660"/>
                                </a:lnTo>
                                <a:lnTo>
                                  <a:pt x="19529" y="18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9491413" name="Line 253"/>
                        <wps:cNvCnPr>
                          <a:cxnSpLocks noChangeShapeType="1"/>
                        </wps:cNvCnPr>
                        <wps:spPr bwMode="auto">
                          <a:xfrm>
                            <a:off x="14186" y="15234"/>
                            <a:ext cx="258" cy="686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9491414" name="Line 254"/>
                        <wps:cNvCnPr>
                          <a:cxnSpLocks noChangeShapeType="1"/>
                        </wps:cNvCnPr>
                        <wps:spPr bwMode="auto">
                          <a:xfrm flipV="1">
                            <a:off x="14445" y="15664"/>
                            <a:ext cx="725" cy="256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9491415" name="Freeform 255"/>
                        <wps:cNvSpPr>
                          <a:spLocks noChangeArrowheads="1"/>
                        </wps:cNvSpPr>
                        <wps:spPr bwMode="auto">
                          <a:xfrm>
                            <a:off x="10176" y="16613"/>
                            <a:ext cx="5691" cy="1250"/>
                          </a:xfrm>
                          <a:custGeom>
                            <a:avLst/>
                            <a:gdLst>
                              <a:gd name="T0" fmla="*/ 1774 w 21600"/>
                              <a:gd name="T1" fmla="*/ 1662 h 21600"/>
                              <a:gd name="T2" fmla="*/ 1721 w 21600"/>
                              <a:gd name="T3" fmla="*/ 2769 h 21600"/>
                              <a:gd name="T4" fmla="*/ 0 w 21600"/>
                              <a:gd name="T5" fmla="*/ 1218 h 21600"/>
                              <a:gd name="T6" fmla="*/ 79 w 21600"/>
                              <a:gd name="T7" fmla="*/ 0 h 21600"/>
                              <a:gd name="T8" fmla="*/ 4606 w 21600"/>
                              <a:gd name="T9" fmla="*/ 4320 h 21600"/>
                              <a:gd name="T10" fmla="*/ 4553 w 21600"/>
                              <a:gd name="T11" fmla="*/ 5538 h 21600"/>
                              <a:gd name="T12" fmla="*/ 2832 w 21600"/>
                              <a:gd name="T13" fmla="*/ 3877 h 21600"/>
                              <a:gd name="T14" fmla="*/ 2912 w 21600"/>
                              <a:gd name="T15" fmla="*/ 2658 h 21600"/>
                              <a:gd name="T16" fmla="*/ 7438 w 21600"/>
                              <a:gd name="T17" fmla="*/ 6978 h 21600"/>
                              <a:gd name="T18" fmla="*/ 7385 w 21600"/>
                              <a:gd name="T19" fmla="*/ 8197 h 21600"/>
                              <a:gd name="T20" fmla="*/ 5665 w 21600"/>
                              <a:gd name="T21" fmla="*/ 6535 h 21600"/>
                              <a:gd name="T22" fmla="*/ 5744 w 21600"/>
                              <a:gd name="T23" fmla="*/ 5428 h 21600"/>
                              <a:gd name="T24" fmla="*/ 10271 w 21600"/>
                              <a:gd name="T25" fmla="*/ 9748 h 21600"/>
                              <a:gd name="T26" fmla="*/ 10218 w 21600"/>
                              <a:gd name="T27" fmla="*/ 10855 h 21600"/>
                              <a:gd name="T28" fmla="*/ 8497 w 21600"/>
                              <a:gd name="T29" fmla="*/ 9305 h 21600"/>
                              <a:gd name="T30" fmla="*/ 8576 w 21600"/>
                              <a:gd name="T31" fmla="*/ 8086 h 21600"/>
                              <a:gd name="T32" fmla="*/ 13103 w 21600"/>
                              <a:gd name="T33" fmla="*/ 12406 h 21600"/>
                              <a:gd name="T34" fmla="*/ 13050 w 21600"/>
                              <a:gd name="T35" fmla="*/ 13514 h 21600"/>
                              <a:gd name="T36" fmla="*/ 11329 w 21600"/>
                              <a:gd name="T37" fmla="*/ 11963 h 21600"/>
                              <a:gd name="T38" fmla="*/ 11409 w 21600"/>
                              <a:gd name="T39" fmla="*/ 10745 h 21600"/>
                              <a:gd name="T40" fmla="*/ 15935 w 21600"/>
                              <a:gd name="T41" fmla="*/ 15065 h 21600"/>
                              <a:gd name="T42" fmla="*/ 15882 w 21600"/>
                              <a:gd name="T43" fmla="*/ 16283 h 21600"/>
                              <a:gd name="T44" fmla="*/ 14162 w 21600"/>
                              <a:gd name="T45" fmla="*/ 14622 h 21600"/>
                              <a:gd name="T46" fmla="*/ 14241 w 21600"/>
                              <a:gd name="T47" fmla="*/ 13514 h 21600"/>
                              <a:gd name="T48" fmla="*/ 18768 w 21600"/>
                              <a:gd name="T49" fmla="*/ 17834 h 21600"/>
                              <a:gd name="T50" fmla="*/ 18715 w 21600"/>
                              <a:gd name="T51" fmla="*/ 18942 h 21600"/>
                              <a:gd name="T52" fmla="*/ 16994 w 21600"/>
                              <a:gd name="T53" fmla="*/ 17280 h 21600"/>
                              <a:gd name="T54" fmla="*/ 17074 w 21600"/>
                              <a:gd name="T55" fmla="*/ 16172 h 21600"/>
                              <a:gd name="T56" fmla="*/ 21600 w 21600"/>
                              <a:gd name="T57" fmla="*/ 20492 h 21600"/>
                              <a:gd name="T58" fmla="*/ 21547 w 21600"/>
                              <a:gd name="T59" fmla="*/ 21600 h 21600"/>
                              <a:gd name="T60" fmla="*/ 19826 w 21600"/>
                              <a:gd name="T61" fmla="*/ 20049 h 21600"/>
                              <a:gd name="T62" fmla="*/ 19906 w 21600"/>
                              <a:gd name="T63" fmla="*/ 18831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79" y="0"/>
                                </a:moveTo>
                                <a:lnTo>
                                  <a:pt x="1774" y="1662"/>
                                </a:lnTo>
                                <a:lnTo>
                                  <a:pt x="1721" y="2769"/>
                                </a:lnTo>
                                <a:lnTo>
                                  <a:pt x="0" y="1218"/>
                                </a:lnTo>
                                <a:lnTo>
                                  <a:pt x="79" y="0"/>
                                </a:lnTo>
                                <a:close/>
                                <a:moveTo>
                                  <a:pt x="2912" y="2658"/>
                                </a:moveTo>
                                <a:lnTo>
                                  <a:pt x="4606" y="4320"/>
                                </a:lnTo>
                                <a:lnTo>
                                  <a:pt x="4553" y="5538"/>
                                </a:lnTo>
                                <a:lnTo>
                                  <a:pt x="2832" y="3877"/>
                                </a:lnTo>
                                <a:lnTo>
                                  <a:pt x="2912" y="2658"/>
                                </a:lnTo>
                                <a:close/>
                                <a:moveTo>
                                  <a:pt x="5744" y="5428"/>
                                </a:moveTo>
                                <a:lnTo>
                                  <a:pt x="7438" y="6978"/>
                                </a:lnTo>
                                <a:lnTo>
                                  <a:pt x="7385" y="8197"/>
                                </a:lnTo>
                                <a:lnTo>
                                  <a:pt x="5665" y="6535"/>
                                </a:lnTo>
                                <a:lnTo>
                                  <a:pt x="5744" y="5428"/>
                                </a:lnTo>
                                <a:close/>
                                <a:moveTo>
                                  <a:pt x="8576" y="8086"/>
                                </a:moveTo>
                                <a:lnTo>
                                  <a:pt x="10271" y="9748"/>
                                </a:lnTo>
                                <a:lnTo>
                                  <a:pt x="10218" y="10855"/>
                                </a:lnTo>
                                <a:lnTo>
                                  <a:pt x="8497" y="9305"/>
                                </a:lnTo>
                                <a:lnTo>
                                  <a:pt x="8576" y="8086"/>
                                </a:lnTo>
                                <a:close/>
                                <a:moveTo>
                                  <a:pt x="11409" y="10745"/>
                                </a:moveTo>
                                <a:lnTo>
                                  <a:pt x="13103" y="12406"/>
                                </a:lnTo>
                                <a:lnTo>
                                  <a:pt x="13050" y="13514"/>
                                </a:lnTo>
                                <a:lnTo>
                                  <a:pt x="11329" y="11963"/>
                                </a:lnTo>
                                <a:lnTo>
                                  <a:pt x="11409" y="10745"/>
                                </a:lnTo>
                                <a:close/>
                                <a:moveTo>
                                  <a:pt x="14241" y="13514"/>
                                </a:moveTo>
                                <a:lnTo>
                                  <a:pt x="15935" y="15065"/>
                                </a:lnTo>
                                <a:lnTo>
                                  <a:pt x="15882" y="16283"/>
                                </a:lnTo>
                                <a:lnTo>
                                  <a:pt x="14162" y="14622"/>
                                </a:lnTo>
                                <a:lnTo>
                                  <a:pt x="14241" y="13514"/>
                                </a:lnTo>
                                <a:close/>
                                <a:moveTo>
                                  <a:pt x="17074" y="16172"/>
                                </a:moveTo>
                                <a:lnTo>
                                  <a:pt x="18768" y="17834"/>
                                </a:lnTo>
                                <a:lnTo>
                                  <a:pt x="18715" y="18942"/>
                                </a:lnTo>
                                <a:lnTo>
                                  <a:pt x="16994" y="17280"/>
                                </a:lnTo>
                                <a:lnTo>
                                  <a:pt x="17074" y="16172"/>
                                </a:lnTo>
                                <a:close/>
                                <a:moveTo>
                                  <a:pt x="19906" y="18831"/>
                                </a:moveTo>
                                <a:lnTo>
                                  <a:pt x="21600" y="20492"/>
                                </a:lnTo>
                                <a:lnTo>
                                  <a:pt x="21547" y="21600"/>
                                </a:lnTo>
                                <a:lnTo>
                                  <a:pt x="19826" y="20049"/>
                                </a:lnTo>
                                <a:lnTo>
                                  <a:pt x="19906" y="188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9491416" name="Line 256"/>
                        <wps:cNvCnPr>
                          <a:cxnSpLocks noChangeShapeType="1"/>
                        </wps:cNvCnPr>
                        <wps:spPr bwMode="auto">
                          <a:xfrm flipV="1">
                            <a:off x="14598" y="17710"/>
                            <a:ext cx="662" cy="282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9491417" name="Line 257"/>
                        <wps:cNvCnPr>
                          <a:cxnSpLocks noChangeShapeType="1"/>
                        </wps:cNvCnPr>
                        <wps:spPr bwMode="auto">
                          <a:xfrm>
                            <a:off x="14598" y="17992"/>
                            <a:ext cx="731" cy="15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9491418" name="Text Box 258"/>
                        <wps:cNvSpPr txBox="1">
                          <a:spLocks noChangeArrowheads="1"/>
                        </wps:cNvSpPr>
                        <wps:spPr bwMode="auto">
                          <a:xfrm>
                            <a:off x="12611" y="19371"/>
                            <a:ext cx="565" cy="20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1CF5D3" w14:textId="77777777" w:rsidR="0061718A" w:rsidRDefault="0061718A" w:rsidP="008F31C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89491419" name="Text Box 259"/>
                        <wps:cNvSpPr txBox="1">
                          <a:spLocks noChangeArrowheads="1"/>
                        </wps:cNvSpPr>
                        <wps:spPr bwMode="auto">
                          <a:xfrm>
                            <a:off x="16059" y="17862"/>
                            <a:ext cx="565" cy="20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F261CF" w14:textId="77777777" w:rsidR="0061718A" w:rsidRDefault="0061718A" w:rsidP="008F31C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89491420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15442" y="14696"/>
                            <a:ext cx="565" cy="20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428F1A" w14:textId="77777777" w:rsidR="0061718A" w:rsidRDefault="0061718A" w:rsidP="008F31C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89491421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9946" y="831"/>
                            <a:ext cx="565" cy="20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123216" w14:textId="77777777" w:rsidR="0061718A" w:rsidRDefault="0061718A" w:rsidP="008F31C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89491422" name="Text Box 262"/>
                        <wps:cNvSpPr txBox="1">
                          <a:spLocks noChangeArrowheads="1"/>
                        </wps:cNvSpPr>
                        <wps:spPr bwMode="auto">
                          <a:xfrm>
                            <a:off x="9552" y="16896"/>
                            <a:ext cx="565" cy="20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A4F39D" w14:textId="77777777" w:rsidR="0061718A" w:rsidRDefault="0061718A" w:rsidP="008F31C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89491423" name="Text Box 263"/>
                        <wps:cNvSpPr txBox="1">
                          <a:spLocks noChangeArrowheads="1"/>
                        </wps:cNvSpPr>
                        <wps:spPr bwMode="auto">
                          <a:xfrm>
                            <a:off x="19335" y="15315"/>
                            <a:ext cx="565" cy="20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9A0B00" w14:textId="77777777" w:rsidR="0061718A" w:rsidRDefault="0061718A" w:rsidP="008F31C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136550848" name="Group 264"/>
                        <wpg:cNvGrpSpPr>
                          <a:grpSpLocks/>
                        </wpg:cNvGrpSpPr>
                        <wpg:grpSpPr bwMode="auto">
                          <a:xfrm>
                            <a:off x="15846" y="17722"/>
                            <a:ext cx="306" cy="275"/>
                            <a:chOff x="1115345" y="1388427"/>
                            <a:chExt cx="21600" cy="21600"/>
                          </a:xfrm>
                        </wpg:grpSpPr>
                        <wps:wsp>
                          <wps:cNvPr id="136550849" name="Oval 2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15345" y="1388427"/>
                              <a:ext cx="21600" cy="216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550850" name="Oval 26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15345" y="1388427"/>
                              <a:ext cx="21600" cy="21600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6550851" name="Group 267"/>
                        <wpg:cNvGrpSpPr>
                          <a:grpSpLocks/>
                        </wpg:cNvGrpSpPr>
                        <wpg:grpSpPr bwMode="auto">
                          <a:xfrm>
                            <a:off x="10036" y="16510"/>
                            <a:ext cx="306" cy="276"/>
                            <a:chOff x="706418" y="1293488"/>
                            <a:chExt cx="21600" cy="21600"/>
                          </a:xfrm>
                        </wpg:grpSpPr>
                        <wps:wsp>
                          <wps:cNvPr id="136550853" name="Oval 26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418" y="1293488"/>
                              <a:ext cx="21600" cy="216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550854" name="Oval 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418" y="1293488"/>
                              <a:ext cx="21600" cy="21600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6550855" name="Group 270"/>
                        <wpg:cNvGrpSpPr>
                          <a:grpSpLocks/>
                        </wpg:cNvGrpSpPr>
                        <wpg:grpSpPr bwMode="auto">
                          <a:xfrm>
                            <a:off x="1394" y="16510"/>
                            <a:ext cx="306" cy="276"/>
                            <a:chOff x="98181" y="1293488"/>
                            <a:chExt cx="21600" cy="21600"/>
                          </a:xfrm>
                        </wpg:grpSpPr>
                        <wps:wsp>
                          <wps:cNvPr id="136550856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98181" y="1293488"/>
                              <a:ext cx="21600" cy="216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550857" name="Oval 272"/>
                          <wps:cNvSpPr>
                            <a:spLocks noChangeArrowheads="1"/>
                          </wps:cNvSpPr>
                          <wps:spPr bwMode="auto">
                            <a:xfrm>
                              <a:off x="98181" y="1293488"/>
                              <a:ext cx="21600" cy="21600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6550858" name="Group 273"/>
                        <wpg:cNvGrpSpPr>
                          <a:grpSpLocks/>
                        </wpg:cNvGrpSpPr>
                        <wpg:grpSpPr bwMode="auto">
                          <a:xfrm>
                            <a:off x="10036" y="2269"/>
                            <a:ext cx="306" cy="275"/>
                            <a:chOff x="706418" y="177823"/>
                            <a:chExt cx="21600" cy="21600"/>
                          </a:xfrm>
                        </wpg:grpSpPr>
                        <wps:wsp>
                          <wps:cNvPr id="136550859" name="Oval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418" y="177823"/>
                              <a:ext cx="21600" cy="216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550860" name="Oval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418" y="177823"/>
                              <a:ext cx="21600" cy="21600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6550861" name="Group 276"/>
                        <wpg:cNvGrpSpPr>
                          <a:grpSpLocks/>
                        </wpg:cNvGrpSpPr>
                        <wpg:grpSpPr bwMode="auto">
                          <a:xfrm>
                            <a:off x="18671" y="16510"/>
                            <a:ext cx="306" cy="276"/>
                            <a:chOff x="1314163" y="1293488"/>
                            <a:chExt cx="21600" cy="21600"/>
                          </a:xfrm>
                        </wpg:grpSpPr>
                        <wps:wsp>
                          <wps:cNvPr id="136550862" name="Oval 2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4163" y="1293488"/>
                              <a:ext cx="21600" cy="216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550863" name="Oval 27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4163" y="1293488"/>
                              <a:ext cx="21600" cy="21600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6550864" name="Group 279"/>
                        <wpg:cNvGrpSpPr>
                          <a:grpSpLocks/>
                        </wpg:cNvGrpSpPr>
                        <wpg:grpSpPr bwMode="auto">
                          <a:xfrm>
                            <a:off x="13014" y="18940"/>
                            <a:ext cx="306" cy="269"/>
                            <a:chOff x="916036" y="1519200"/>
                            <a:chExt cx="21600" cy="21600"/>
                          </a:xfrm>
                        </wpg:grpSpPr>
                        <wps:wsp>
                          <wps:cNvPr id="136550865" name="Oval 280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036" y="1519200"/>
                              <a:ext cx="21600" cy="216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550866" name="Oval 2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036" y="1519200"/>
                              <a:ext cx="21600" cy="21600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6550867" name="Group 282"/>
                        <wpg:cNvGrpSpPr>
                          <a:grpSpLocks/>
                        </wpg:cNvGrpSpPr>
                        <wpg:grpSpPr bwMode="auto">
                          <a:xfrm>
                            <a:off x="14758" y="14844"/>
                            <a:ext cx="306" cy="275"/>
                            <a:chOff x="1038763" y="1162883"/>
                            <a:chExt cx="21600" cy="21600"/>
                          </a:xfrm>
                        </wpg:grpSpPr>
                        <wps:wsp>
                          <wps:cNvPr id="136550868" name="Oval 2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8763" y="1162883"/>
                              <a:ext cx="21600" cy="216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550869" name="Oval 2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8763" y="1162883"/>
                              <a:ext cx="21600" cy="21600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69B3031" id="Group 1989491397" o:spid="_x0000_s1028" style="width:178.65pt;height:216.35pt;mso-position-horizontal-relative:char;mso-position-vertical-relative:line" coordorigin="1394,831" coordsize="18506,20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">
                <v:shape id="Freeform 240" o:spid="_x0000_s1029" style="position:absolute;left:1513;top:14029;width:17353;height:26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" path="m,21442l139,18176r95,105l95,21600,,21442xm339,16121r78,-580l738,13645r69,421l486,15910r-69,527l339,16121xm1042,12222r35,-158l1163,11748r78,-316l1328,11116r78,-263l1493,10537r44,-106l1580,10905r-43,158l1459,11327r-87,263l1294,11906r-79,316l1129,12539r-26,158l1042,12222xm1875,9325r26,-53l1988,9009r165,-422l2231,8377r87,-211l2396,7955r35,527l2353,8693r-87,210l2275,8903r-87,211l2023,9536r-78,263l1919,9852r-44,-527xm2752,7112r52,-105l2891,6849r243,-527l3221,6164r78,-158l3325,6533r-78,158l3169,6849r-252,527l2926,7376r-87,158l2787,7639r-35,-527xm3664,5321r43,-53l3794,5110r78,-158l3959,4847r165,-264l4202,4425r17,l4237,4952r-9,53l4141,5110r-156,264l3898,5532r-78,105l3733,5795r-43,53l3664,5321xm4584,3899r269,-369l4940,3424r78,-105l5105,3214r43,-53l5166,3688r-44,52l5044,3846r-87,105l4879,4057r-269,368l4584,3899xm5522,2740r69,-106l5678,2529r165,-158l5921,2265r165,-158l6103,2687r-165,158l5860,2950r-165,158l5608,3214r9,l5539,3266r-17,-526xm6468,1791r26,-52l6581,1686r165,-106l6824,1475r208,-158l7041,1897r-209,158l6841,2055r-87,52l6589,2265r-78,53l6477,2371r-9,-580xm7414,1054l7892,790r78,-52l7978,738r9,526l7978,1317r-78,l7423,1633r-9,-579xm8360,527r105,-53l8543,474,8933,316r9,580l8551,1001r-78,53l8369,1106r-9,-579xm9315,211l9611,105r78,l9888,53r,579l9697,685r-86,l9324,738r-9,-527xm10270,r487,l10843,r,527l10835,527r-78,l10270,580r,-580xm11225,r105,l11416,r79,53l11573,53r225,52l11798,632r-225,l11495,580r-87,l11330,580r-105,l11225,xm12180,158r296,105l12562,263r191,106l12745,896r-191,-53l12476,790r-304,-52l12180,158xm13135,474r165,106l13378,632r244,106l13700,790r-9,527l13613,1317r-243,-158l13292,1106r-165,-52l13135,474xm14082,1001r113,53l14281,1106r78,106l14655,1422r-18,527l14351,1739r-78,-53l14186,1633r-113,-53l14082,1001xm15028,1686r69,53l15341,1949r86,106l15601,2213r-17,579l15410,2634r-78,-105l15089,2318r-70,-53l15028,1686xm15974,2581r26,53l16165,2792r78,106l16495,3214r44,52l16521,3793r-52,-53l16226,3477r-78,-105l15983,3214r-26,-53l15974,2581xm16912,3740r156,211l17146,4057r243,368l17468,4583r-27,527l17372,5005r-252,-369l17129,4636r-87,-105l16886,4320r26,-580xm17841,5163r43,105l18136,5690r78,158l18292,6006r87,158l18388,6164r-35,527l18344,6691r9,l18266,6533r-78,-158l18101,6217r-243,-422l17806,5690r35,-527xm18744,6901r43,106l18874,7165r78,211l19039,7534r156,421l19282,8166r-35,527l19160,8482r-156,-422l18917,7902r-78,-210l18752,7534r-34,-106l18744,6901xm19629,9114r61,158l19777,9483r78,263l19942,10010r78,263l20107,10537r34,158l20089,11169r-34,-106l19977,10747r-79,-263l19812,10273r-79,-263l19655,9799r-69,-211l19629,9114xm20463,11906r52,158l20602,12433r78,369l20767,13171r78,421l20923,14014r-70,421l20784,14014r-78,-422l20706,13645r-78,-422l20628,13276r-87,-369l20463,12539r-52,-211l20463,11906xm21192,15647r69,527l21348,16859r87,895l21478,18702r-95,106l21340,17912r8,106l21270,17175r-87,-685l21192,16542r-69,-526l21192,15647xm21574,20862r26,580l21505,21600r-27,-580l21574,20862xe" fillcolor="black" strokeweight=".1pt">
                  <v:stroke joinstyle="bevel"/>
                  <v:path o:connecttype="custom" o:connectlocs="335,1892;272,1962;1130,1321;1172,1379;886,1545;1792,1020;1820,1084;1542,1199;2588,750;2343,898;2978,641;3376,539;3201,654;2944,648;4136,385;3920,494;4694,289;4708,359;4436,333;5649,160;5293,276;6403,90;5963,199;7184,109;7721,13;7721,83;8711,64;9102,0;9478,77;9018,71;10239,109;10685,71;10936,160;11404,128;11529,212;12129,212;12380,321;12854,321;13273,462;12820,385;14033,558;13691,551;14633,712;14737,814;14347,705;15226,898;15393,1032;15038,904;16021,1218;16112,1347;15790,1193;16614,1558;16697,1706;16502,1571;17151,2052;17151,2193;17025,1904" o:connectangles="0,0,0,0,0,0,0,0,0,0,0,0,0,0,0,0,0,0,0,0,0,0,0,0,0,0,0,0,0,0,0,0,0,0,0,0,0,0,0,0,0,0,0,0,0,0,0,0,0,0,0,0,0,0,0,0,0"/>
                </v:shape>
                <v:polyline id="Freeform 241" o:spid="_x0000_s1030" style="position:absolute;visibility:visible;mso-wrap-style:square;v-text-anchor:top" points="1548,16645,1714,20388,1792,21243,1879,21938,1958,22526,2289,24504,2368,24879,2455,25306,2533,25627,2612,26001,2699,26322,2778,26643,2865,26964,2943,27285,3022,27552,3109,27819,3187,28087,3275,28354,3353,28621,3440,28835,3519,29102,3684,29530,3763,29744,3850,29958,3929,30172,4094,30546,4173,30760,4260,30974,4338,31134,4426,31295,4670,31829,4748,31990,4836,32150,4914,32310,5001,32471,5245,32898,5324,33059,5411,33166,5490,33326,5655,33594,5734,33700,5987,34075,6065,34182,6396,34663,6475,34770,6562,34877,6641,34984,6885,35251,6972,35358,7129,35572,7216,35625,7382,35786,7460,35893,7704,36160,7792,36213,8036,36427,8123,36481,8280,36641,8367,36695,8777,37015,8856,37069,8943,37122,9431,37443,9518,37496,9762,37603,9841,37657,10007,37710,10094,37764,10582,37924,10669,37978,11158,38085,11245,38138,11568,38192,11655,38192,11733,38192,11820,38192,12309,38245,12387,38245,12884,38192,12963,38192,13050,38192,13128,38192,13460,38138,13538,38085,14035,37978,14114,37924,14611,37764,14689,37710,14855,37657,14942,37603,15186,37496,15265,37443,15762,37122,15840,37069,15928,37015,16338,36695,16416,36641,16582,36481,16660,36427,16913,36213,16992,36160,17236,35893,17323,35786,17489,35625,17567,35572,17733,35358,17811,35251,18055,34984,18143,34877,18221,34770,18308,34663,18631,34182,18718,34075,18962,33700,19049,33594,19206,33326,19294,33166,19372,33059,19459,32898,19704,32471,19782,32310,19869,32150,19948,31990,20035,31829,20279,31295,20358,31134,20445,30974,20523,30760,20602,30546,20767,30172,20855,29958,20933,29744,21020,29530,21177,29102,21264,28835,21343,28621,21430,28354,21509,28087,21596,27819,21674,27552,21753,27285,21840,26964,21918,26643,22006,26322,22084,26001,22171,25627,22250,25306,22328,24879,22416,24504,22747,22526,22825,21938,22904,21243,22991,20388,23148,16645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" filled="f" fillcolor="black" strokeweight=".55pt">
                  <v:path o:connecttype="custom" o:connectlocs="195,551;593,942;725,1039;921,1160;1053,1237;1249,1340;1381,1404;1576,1494;1772,1571;2036,1667;2169,1718;2497,1821;2630,1859;2957,1949;3090,1981;3348,2045;3613,2103;4010,2186;4269,2231;4533,2276;4729,2308;5189,2372;5384,2398;5845,2449;6305,2494;6633,2519;6835,2532;7686,2571;8014,2584;8216,2584;8669,2590;9199,2584;9527,2577;10050,2552;10510,2526;10908,2500;11369,2455;11829,2404;12024,2378;12352,2340;12617,2295;12945,2244;13203,2199;13405,2160;13733,2090;14123,2000;14256,1968;14584,1878;14717,1840;15045,1737;15176,1692;15442,1596;15574,1545;15832,1436;15965,1372;16160,1276;16292,1199;16495,1077;16620,987;17018,635;17150,449" o:connectangles="0,0,0,0,0,0,0,0,0,0,0,0,0,0,0,0,0,0,0,0,0,0,0,0,0,0,0,0,0,0,0,0,0,0,0,0,0,0,0,0,0,0,0,0,0,0,0,0,0,0,0,0,0,0,0,0,0,0,0,0,0"/>
                </v:polyline>
                <v:line id="Line 242" o:spid="_x0000_s1031" style="position:absolute;flip:y;visibility:visible;mso-wrap-style:square" from="1547,2410" to="10189,16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" strokeweight=".55pt"/>
                <v:line id="Line 243" o:spid="_x0000_s1032" style="position:absolute;visibility:visible;mso-wrap-style:square" from="10190,2410" to="18824,16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" strokeweight=".55pt"/>
                <v:shape id="Freeform 244" o:spid="_x0000_s1033" style="position:absolute;left:1548;top:16613;width:17276;height:7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" path="m,l576,r,21600l,21600,,xm959,r576,l1535,21600r-576,l959,xm1918,r576,l2494,21600r-576,l1918,xm2878,r575,l3453,21600r-575,l2878,xm3828,r576,l4404,21600r-576,l3828,xm4787,r576,l5363,21600r-576,l4787,xm5747,r575,l6322,21600r-575,l5747,xm6706,r575,l7281,21600r-575,l6706,xm7665,r576,l8241,21600r-576,l7665,xm8624,r576,l9200,21600r-576,l8624,xm9575,r575,l10150,21600r-575,l9575,xm10534,r576,l11110,21600r-576,l10534,xm11493,r576,l12069,21600r-576,l11493,xm12452,r576,l13028,21600r-576,l12452,xm13412,r575,l13987,21600r-575,l13412,xm14371,r567,l14938,21600r-567,l14371,xm15321,r576,l15897,21600r-576,l15321,xm16281,r575,l16856,21600r-575,l16281,xm17240,r575,l17815,21600r-575,l17240,xm18199,r576,l18775,21600r-576,l18199,xm19158,r576,l19734,21600r-576,l19158,xm20118,r566,l20684,21600r-566,l20118,xm21068,r532,l21600,21600r-532,l21068,xe" fillcolor="black" strokeweight=".1pt">
                  <v:stroke joinstyle="bevel"/>
                  <v:path o:connecttype="custom" o:connectlocs="461,0;0,70;767,0;1228,70;767,70;1995,0;1995,70;1534,0;2762,0;2302,70;3062,0;3522,70;3062,70;4289,0;4289,70;3829,0;5056,0;4597,70;5364,0;5823,70;5364,70;6591,0;6591,70;6131,0;7358,0;6898,70;7658,0;8118,70;7658,70;8886,0;8886,70;8425,0;9653,0;9192,70;9959,0;10420,70;9959,70;11187,0;11187,70;10727,0;11948,0;11494,70;12254,0;12715,70;12254,70;13482,0;13482,70;13022,0;14249,0;13789,70;14556,0;15017,70;14556,70;15784,0;15784,70;15323,0;16543,0;16091,70;16850,0;17276,70;16850,70" o:connectangles="0,0,0,0,0,0,0,0,0,0,0,0,0,0,0,0,0,0,0,0,0,0,0,0,0,0,0,0,0,0,0,0,0,0,0,0,0,0,0,0,0,0,0,0,0,0,0,0,0,0,0,0,0,0,0,0,0,0,0,0,0"/>
                </v:shape>
                <v:shape id="Freeform 245" o:spid="_x0000_s1034" style="position:absolute;left:10148;top:2410;width:76;height:1417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" path="m21600,r,626l,626,,,21600,xm21600,1046r,625l,1671,,1046r21600,xm21600,2092r,625l,2717,,2092r21600,xm21600,3137r,636l,3773,,3137r21600,xm21600,4193r,625l,4818,,4193r21600,xm21600,5239r,625l,5864,,5239r21600,xm21600,6285r,635l,6920,,6285r21600,xm21600,7340r,626l,7966,,7340r21600,xm21600,8386r,625l,9011,,8386r21600,xm21600,9432r,625l,10057,,9432r21600,xm21600,10477r,636l,11113r,-636l21600,10477xm21600,11533r,626l,12159r,-626l21600,11533xm21600,12579r,625l,13204r,-625l21600,12579xm21600,13625r,635l,14260r,-635l21600,13625xm21600,14680r,626l,15306r,-626l21600,14680xm21600,15726r,625l,16351r,-625l21600,15726xm21600,16772r,625l,17397r,-625l21600,16772xm21600,17818r,635l,18453r,-635l21600,17818xm21600,18873r,626l,19499r,-626l21600,18873xm21600,19919r,625l,20544r,-625l21600,19919xm21600,20965r,635l,21600r,-635l21600,20965xe" fillcolor="black" strokeweight=".1pt">
                  <v:stroke joinstyle="bevel"/>
                  <v:path o:connecttype="custom" o:connectlocs="76,411;0,0;76,686;0,1096;0,686;76,1782;0,1782;76,1372;76,2475;0,2058;76,2751;0,3161;0,2751;76,3847;0,3847;76,3437;76,4540;0,4123;76,4815;0,5226;0,4815;76,5911;0,5911;76,5501;76,6598;0,6188;76,6873;0,7290;0,6873;76,7977;0,7977;76,7566;76,8662;0,8252;76,8938;0,9355;0,8938;76,10041;0,10041;76,9630;76,10727;0,10317;76,11003;0,11413;0,11003;76,12106;0,12106;76,11689;76,12792;0,12381;76,13067;0,13477;0,13067;76,14170;0,14170;76,13753" o:connectangles="0,0,0,0,0,0,0,0,0,0,0,0,0,0,0,0,0,0,0,0,0,0,0,0,0,0,0,0,0,0,0,0,0,0,0,0,0,0,0,0,0,0,0,0,0,0,0,0,0,0,0,0,0,0,0,0"/>
                </v:shape>
                <v:line id="Line 246" o:spid="_x0000_s1035" style="position:absolute;visibility:visible;mso-wrap-style:square" from="10190,15824" to="11027,15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" strokeweight=".55pt"/>
                <v:line id="Line 247" o:spid="_x0000_s1036" style="position:absolute;visibility:visible;mso-wrap-style:square" from="11027,15824" to="11033,16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" strokeweight=".55pt"/>
                <v:shape id="Freeform 248" o:spid="_x0000_s1037" style="position:absolute;left:10162;top:16619;width:3033;height:2482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" path="m348,l2781,2456r-348,446l,447,348,xm4419,4019l6852,6474r-397,447l4022,4465r397,-446xm8441,8093r2433,2400l10527,10940,8094,8540r347,-447xm12513,12112r2384,2400l14549,14958,12116,12558r397,-446xm16535,16130r2433,2400l18571,18977,16138,16577r397,-447xm20557,20149r1043,1004l21203,21600r-993,-1005l20557,20149xe" fillcolor="black" strokeweight=".1pt">
                  <v:stroke joinstyle="bevel"/>
                  <v:path o:connecttype="custom" o:connectlocs="49,0;390,282;390,282;342,333;342,333;0,51;0,51;49,0;621,462;962,744;962,744;906,795;906,795;565,513;565,513;621,462;1185,930;1527,1206;1527,1206;1478,1257;1478,1257;1137,981;1137,981;1185,930;1757,1392;2092,1668;2092,1668;2043,1719;2043,1719;1701,1443;1701,1443;1757,1392;2322,1853;2663,2129;2663,2129;2608,2181;2608,2181;2266,1905;2266,1905;2322,1853;2887,2315;3033,2431;3033,2431;2977,2482;2977,2482;2838,2367;2838,2367;2887,2315" o:connectangles="0,0,0,0,0,0,0,0,0,0,0,0,0,0,0,0,0,0,0,0,0,0,0,0,0,0,0,0,0,0,0,0,0,0,0,0,0,0,0,0,0,0,0,0,0,0,0,0"/>
                </v:shape>
                <v:shape id="Freeform 249" o:spid="_x0000_s1038" style="position:absolute;left:13154;top:16619;width:5691;height:248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" path="m,21043l1562,19485r132,556l106,21600,,21043xm2621,18482l4182,16924r133,556l2753,19039r-132,-557xm5241,15922l6803,14363r132,557l5374,16423r-133,-501xm7862,13305l9450,11802r106,501l7994,13862r-132,-557xm10482,10744l12071,9186r105,556l10615,11301r-133,-557xm13103,8184l14691,6625r106,556l13235,8740r-132,-556xm15724,5623l17312,4064r132,557l15856,6124r-132,-501xm18344,3006l19932,1503r133,501l18476,3563r-132,-557xm20991,445l21468,r132,501l21097,1002,20991,445xe" fillcolor="black" strokeweight=".1pt">
                  <v:stroke joinstyle="bevel"/>
                  <v:path o:connecttype="custom" o:connectlocs="412,2244;446,2308;28,2488;0,2424;1102,1949;1137,2013;725,2193;691,2129;1792,1654;1827,1719;1416,1892;1381,1834;2490,1359;2518,1417;2106,1597;2071,1533;3180,1058;3208,1122;2797,1302;2762,1238;3871,763;3899,827;3487,1007;3452,943;4561,468;4596,532;4178,705;4143,648;5252,173;5287,231;4868,410;4833,346;5656,0;5691,58;5558,115;5531,51" o:connectangles="0,0,0,0,0,0,0,0,0,0,0,0,0,0,0,0,0,0,0,0,0,0,0,0,0,0,0,0,0,0,0,0,0,0,0,0"/>
                </v:shape>
                <v:shape id="Freeform 250" o:spid="_x0000_s1039" style="position:absolute;left:10155;top:2398;width:5851;height:15401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" path="m257,l798,549,541,576,,27,257,xm1159,917r540,540l1442,1493,901,944r258,-27xm2060,1825r540,549l2343,2410,1802,1861r258,-36xm2961,2743r540,548l3244,3318,2703,2770r258,-27xm3862,3651r566,549l4145,4235,3604,3687r258,-36xm4789,4568r540,549l5046,5144,4505,4604r284,-36xm5690,5485r540,549l5947,6061,5406,5512r284,-27xm6591,6394r540,548l6874,6978,6308,6430r283,-36xm7492,7311r540,548l7775,7895,7234,7338r258,-27xm8393,8228r540,549l8676,8804,8135,8255r258,-27xm9294,9136r541,549l9577,9721,9036,9172r258,-36xm10195,10054r541,548l10478,10629r-540,-548l10195,10054xm11096,10971r566,548l11379,11546r-540,-548l11096,10971xm12023,11879r541,549l12280,12464r-540,-549l12023,11879xm12924,12796r541,549l13181,13372r-540,-549l12924,12796xm13825,13714r541,548l14108,14289r-566,-548l13825,13714xm14726,14622r541,548l15009,15206r-540,-548l14726,14622xm15627,15539r541,549l15910,16115r-540,-549l15627,15539xm16528,16456r541,549l16811,17032r-540,-549l16528,16456xm17429,17365r541,548l17713,17949r-541,-549l17429,17365xm18356,18282r541,548l18614,18857r-541,-548l18356,18282xm19257,19199r541,549l19515,19775r-541,-549l19257,19199xm20158,20107r541,549l20416,20692r-541,-549l20158,20107xm21059,21024r541,549l21343,21600r-541,-549l21059,21024xe" fillcolor="black" strokeweight=".1pt">
                  <v:stroke joinstyle="bevel"/>
                  <v:path o:connecttype="custom" o:connectlocs="147,411;70,0;391,1065;314,654;635,1718;558,1301;879,2366;802,1956;1123,3020;1046,2603;1367,3668;1297,3257;1611,4322;1541,3911;1862,4975;1785,4559;2106,5629;2029,5213;2350,6277;2273,5867;2594,6931;2518,6514;2838,7579;2762,7169;3082,8232;3006,7822;3326,8887;3257,8470;3570,9534;3501,9124;3822,10188;3745,9778;4066,10842;3989,10426;4310,11490;4233,11079;4554,12144;4477,11733;4798,12798;4721,12381;5042,13445;4972,13035;5286,14100;5216,13689;5530,14754;5460,14336;5781,15401;5704,14990" o:connectangles="0,0,0,0,0,0,0,0,0,0,0,0,0,0,0,0,0,0,0,0,0,0,0,0,0,0,0,0,0,0,0,0,0,0,0,0,0,0,0,0,0,0,0,0,0,0,0,0"/>
                </v:shape>
                <v:line id="Line 251" o:spid="_x0000_s1040" style="position:absolute;visibility:visible;mso-wrap-style:square" from="10190,2410" to="13168,19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" strokeweight=".55pt"/>
                <v:shape id="Freeform 252" o:spid="_x0000_s1041" style="position:absolute;left:10176;top:14958;width:4729;height:17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" path="m,20794l1943,18940r128,806l127,21600,,20794xm3250,17651l5193,15797r127,806l3377,18457r-127,-806xm6499,14507l8442,12573r160,806l6627,15313r-128,-806xm9749,11364l11724,9430r127,806l9876,12170r-127,-806xm13030,8140l14973,6287r128,806l13158,9027r-128,-887xm16280,4997l18223,3143r127,806l16407,5803r-127,-806xm19529,1854l21473,r127,806l19657,2660r-128,-806xe" fillcolor="black" strokeweight=".1pt">
                  <v:stroke joinstyle="bevel"/>
                  <v:path o:connecttype="custom" o:connectlocs="0,1654;425,1506;425,1506;453,1571;453,1571;28,1718;28,1718;0,1654;712,1404;1137,1256;1137,1256;1165,1321;1165,1321;739,1468;739,1468;712,1404;1423,1154;1848,1000;1848,1000;1883,1064;1883,1064;1451,1218;1451,1218;1423,1154;2134,904;2567,750;2567,750;2595,814;2595,814;2162,968;2162,968;2134,904;2853,647;3278,500;3278,500;3306,564;3306,564;2881,718;2881,718;2853,647;3564,397;3990,250;3990,250;4017,314;4017,314;3592,462;3592,462;3564,397;4276,147;4701,0;4701,0;4729,64;4729,64;4304,212;4304,212;4276,147" o:connectangles="0,0,0,0,0,0,0,0,0,0,0,0,0,0,0,0,0,0,0,0,0,0,0,0,0,0,0,0,0,0,0,0,0,0,0,0,0,0,0,0,0,0,0,0,0,0,0,0,0,0,0,0,0,0,0,0"/>
                </v:shape>
                <v:line id="Line 253" o:spid="_x0000_s1042" style="position:absolute;visibility:visible;mso-wrap-style:square" from="14186,15234" to="14444,15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" strokeweight=".55pt"/>
                <v:line id="Line 254" o:spid="_x0000_s1043" style="position:absolute;flip:y;visibility:visible;mso-wrap-style:square" from="14445,15664" to="15170,15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" strokeweight=".55pt"/>
                <v:shape id="Freeform 255" o:spid="_x0000_s1044" style="position:absolute;left:10176;top:16613;width:5691;height:125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" path="m79,l1774,1662r-53,1107l,1218,79,xm2912,2658l4606,4320r-53,1218l2832,3877r80,-1219xm5744,5428l7438,6978r-53,1219l5665,6535r79,-1107xm8576,8086r1695,1662l10218,10855,8497,9305r79,-1219xm11409,10745r1694,1661l13050,13514,11329,11963r80,-1218xm14241,13514r1694,1551l15882,16283,14162,14622r79,-1108xm17074,16172r1694,1662l18715,18942,16994,17280r80,-1108xm19906,18831r1694,1661l21547,21600,19826,20049r80,-1218xe" fillcolor="black" strokeweight=".1pt">
                  <v:stroke joinstyle="bevel"/>
                  <v:path o:connecttype="custom" o:connectlocs="467,96;453,160;0,70;21,0;1214,250;1200,320;746,224;767,154;1960,404;1946,474;1493,378;1513,314;2706,564;2692,628;2239,538;2260,468;3452,718;3438,782;2985,692;3006,622;4198,872;4184,942;3731,846;3752,782;4945,1032;4931,1096;4477,1000;4499,936;5691,1186;5677,1250;5224,1160;5245,1090" o:connectangles="0,0,0,0,0,0,0,0,0,0,0,0,0,0,0,0,0,0,0,0,0,0,0,0,0,0,0,0,0,0,0,0"/>
                </v:shape>
                <v:line id="Line 256" o:spid="_x0000_s1045" style="position:absolute;flip:y;visibility:visible;mso-wrap-style:square" from="14598,17710" to="15260,1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" strokeweight=".55pt"/>
                <v:line id="Line 257" o:spid="_x0000_s1046" style="position:absolute;visibility:visible;mso-wrap-style:square" from="14598,17992" to="15329,18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" strokeweight=".55pt"/>
                <v:shape id="Text Box 258" o:spid="_x0000_s1047" type="#_x0000_t202" style="position:absolute;left:12611;top:19371;width:565;height:2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" filled="f" fillcolor="black" stroked="f">
                  <v:textbox style="mso-fit-shape-to-text:t" inset="0,0,0,0">
                    <w:txbxContent>
                      <w:p w14:paraId="041CF5D3" w14:textId="77777777" w:rsidR="0061718A" w:rsidRDefault="0061718A" w:rsidP="008F31C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259" o:spid="_x0000_s1048" type="#_x0000_t202" style="position:absolute;left:16059;top:17862;width:565;height:2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" filled="f" fillcolor="black" stroked="f">
                  <v:textbox style="mso-fit-shape-to-text:t" inset="0,0,0,0">
                    <w:txbxContent>
                      <w:p w14:paraId="72F261CF" w14:textId="77777777" w:rsidR="0061718A" w:rsidRDefault="0061718A" w:rsidP="008F31C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260" o:spid="_x0000_s1049" type="#_x0000_t202" style="position:absolute;left:15442;top:14696;width:565;height:2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" filled="f" fillcolor="black" stroked="f">
                  <v:textbox style="mso-fit-shape-to-text:t" inset="0,0,0,0">
                    <w:txbxContent>
                      <w:p w14:paraId="0F428F1A" w14:textId="77777777" w:rsidR="0061718A" w:rsidRDefault="0061718A" w:rsidP="008F31C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Text Box 261" o:spid="_x0000_s1050" type="#_x0000_t202" style="position:absolute;left:9946;top:831;width:565;height:2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" filled="f" fillcolor="black" stroked="f">
                  <v:textbox style="mso-fit-shape-to-text:t" inset="0,0,0,0">
                    <w:txbxContent>
                      <w:p w14:paraId="39123216" w14:textId="77777777" w:rsidR="0061718A" w:rsidRDefault="0061718A" w:rsidP="008F31C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262" o:spid="_x0000_s1051" type="#_x0000_t202" style="position:absolute;left:9552;top:16896;width:565;height:2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" filled="f" fillcolor="black" stroked="f">
                  <v:textbox style="mso-fit-shape-to-text:t" inset="0,0,0,0">
                    <w:txbxContent>
                      <w:p w14:paraId="5EA4F39D" w14:textId="77777777" w:rsidR="0061718A" w:rsidRDefault="0061718A" w:rsidP="008F31C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263" o:spid="_x0000_s1052" type="#_x0000_t202" style="position:absolute;left:19335;top:15315;width:565;height:2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" filled="f" fillcolor="black" stroked="f">
                  <v:textbox style="mso-fit-shape-to-text:t" inset="0,0,0,0">
                    <w:txbxContent>
                      <w:p w14:paraId="449A0B00" w14:textId="77777777" w:rsidR="0061718A" w:rsidRDefault="0061718A" w:rsidP="008F31C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group id="Group 264" o:spid="_x0000_s1053" style="position:absolute;left:15846;top:17722;width:306;height:275" coordorigin="11153,13884" coordsize="216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">
                  <v:oval id="Oval 265" o:spid="_x0000_s1054" style="position:absolute;left:11153;top:13884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" fillcolor="black" strokeweight="0"/>
                  <v:oval id="Oval 266" o:spid="_x0000_s1055" style="position:absolute;left:11153;top:13884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" filled="f" fillcolor="black" strokeweight=".55pt"/>
                </v:group>
                <v:group id="Group 267" o:spid="_x0000_s1056" style="position:absolute;left:10036;top:16510;width:306;height:276" coordorigin="7064,12934" coordsize="216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">
                  <v:oval id="Oval 268" o:spid="_x0000_s1057" style="position:absolute;left:7064;top:12934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" fillcolor="black" strokeweight="0"/>
                  <v:oval id="Oval 269" o:spid="_x0000_s1058" style="position:absolute;left:7064;top:12934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" filled="f" fillcolor="black" strokeweight=".55pt"/>
                </v:group>
                <v:group id="Group 270" o:spid="_x0000_s1059" style="position:absolute;left:1394;top:16510;width:306;height:276" coordorigin="981,12934" coordsize="216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">
                  <v:oval id="Oval 271" o:spid="_x0000_s1060" style="position:absolute;left:981;top:12934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" fillcolor="black" strokeweight="0"/>
                  <v:oval id="Oval 272" o:spid="_x0000_s1061" style="position:absolute;left:981;top:12934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" filled="f" fillcolor="black" strokeweight=".55pt"/>
                </v:group>
                <v:group id="Group 273" o:spid="_x0000_s1062" style="position:absolute;left:10036;top:2269;width:306;height:275" coordorigin="7064,1778" coordsize="216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">
                  <v:oval id="Oval 274" o:spid="_x0000_s1063" style="position:absolute;left:7064;top:1778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" fillcolor="black" strokeweight="0"/>
                  <v:oval id="Oval 275" o:spid="_x0000_s1064" style="position:absolute;left:7064;top:1778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" filled="f" fillcolor="black" strokeweight=".55pt"/>
                </v:group>
                <v:group id="Group 276" o:spid="_x0000_s1065" style="position:absolute;left:18671;top:16510;width:306;height:276" coordorigin="13141,12934" coordsize="216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">
                  <v:oval id="Oval 277" o:spid="_x0000_s1066" style="position:absolute;left:13141;top:12934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" fillcolor="black" strokeweight="0"/>
                  <v:oval id="Oval 278" o:spid="_x0000_s1067" style="position:absolute;left:13141;top:12934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" filled="f" fillcolor="black" strokeweight=".55pt"/>
                </v:group>
                <v:group id="Group 279" o:spid="_x0000_s1068" style="position:absolute;left:13014;top:18940;width:306;height:269" coordorigin="9160,15192" coordsize="216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">
                  <v:oval id="Oval 280" o:spid="_x0000_s1069" style="position:absolute;left:9160;top:15192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" fillcolor="black" strokeweight="0"/>
                  <v:oval id="Oval 281" o:spid="_x0000_s1070" style="position:absolute;left:9160;top:15192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" filled="f" fillcolor="black" strokeweight=".55pt"/>
                </v:group>
                <v:group id="Group 282" o:spid="_x0000_s1071" style="position:absolute;left:14758;top:14844;width:306;height:275" coordorigin="10387,11628" coordsize="216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">
                  <v:oval id="Oval 283" o:spid="_x0000_s1072" style="position:absolute;left:10387;top:11628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" fillcolor="black" strokeweight="0"/>
                  <v:oval id="Oval 284" o:spid="_x0000_s1073" style="position:absolute;left:10387;top:11628;width:21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" filled="f" fillcolor="black" strokeweight=".55pt"/>
                </v:group>
                <w10:anchorlock/>
              </v:group>
            </w:pict>
          </mc:Fallback>
        </mc:AlternateContent>
      </w:r>
    </w:p>
    <w:p w14:paraId="099463DA" w14:textId="77777777" w:rsidR="008F31C0" w:rsidRPr="002B1CAA" w:rsidRDefault="008F31C0" w:rsidP="00921B15">
      <w:pPr>
        <w:spacing w:after="0"/>
        <w:ind w:left="992" w:hanging="2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2B1CAA">
        <w:rPr>
          <w:rFonts w:ascii="Times New Roman" w:hAnsi="Times New Roman"/>
          <w:noProof/>
          <w:sz w:val="24"/>
          <w:szCs w:val="24"/>
          <w:lang w:val="fr-FR"/>
        </w:rPr>
        <w:t xml:space="preserve">Theo giả thiết ta có tam giác </w:t>
      </w:r>
      <w:r w:rsidRPr="002B1CAA">
        <w:rPr>
          <w:rFonts w:ascii="Times New Roman" w:hAnsi="Times New Roman"/>
          <w:i/>
          <w:noProof/>
          <w:sz w:val="24"/>
          <w:szCs w:val="24"/>
          <w:lang w:val="fr-FR"/>
        </w:rPr>
        <w:t>SAB</w:t>
      </w:r>
      <w:r w:rsidRPr="002B1CAA">
        <w:rPr>
          <w:rFonts w:ascii="Times New Roman" w:hAnsi="Times New Roman"/>
          <w:noProof/>
          <w:sz w:val="24"/>
          <w:szCs w:val="24"/>
          <w:lang w:val="fr-FR"/>
        </w:rPr>
        <w:t xml:space="preserve"> vuông cân tại </w:t>
      </w:r>
      <w:r w:rsidRPr="002B1CAA">
        <w:rPr>
          <w:rFonts w:ascii="Times New Roman" w:hAnsi="Times New Roman"/>
          <w:i/>
          <w:noProof/>
          <w:sz w:val="24"/>
          <w:szCs w:val="24"/>
          <w:lang w:val="fr-FR"/>
        </w:rPr>
        <w:t>S</w:t>
      </w:r>
      <w:r w:rsidRPr="002B1CAA">
        <w:rPr>
          <w:rFonts w:ascii="Times New Roman" w:hAnsi="Times New Roman"/>
          <w:noProof/>
          <w:sz w:val="24"/>
          <w:szCs w:val="24"/>
          <w:lang w:val="fr-FR"/>
        </w:rPr>
        <w:t>.</w:t>
      </w:r>
    </w:p>
    <w:p w14:paraId="1CC75BAB" w14:textId="267E974D" w:rsidR="008F31C0" w:rsidRPr="002B1CAA" w:rsidRDefault="008F31C0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2B1CAA">
        <w:rPr>
          <w:rFonts w:ascii="Times New Roman" w:hAnsi="Times New Roman"/>
          <w:noProof/>
          <w:sz w:val="24"/>
          <w:szCs w:val="24"/>
          <w:lang w:val="fr-FR"/>
        </w:rPr>
        <w:t xml:space="preserve">Gọi </w:t>
      </w:r>
      <w:r w:rsidRPr="002B1CAA">
        <w:rPr>
          <w:rFonts w:ascii="Times New Roman" w:hAnsi="Times New Roman"/>
          <w:i/>
          <w:noProof/>
          <w:sz w:val="24"/>
          <w:szCs w:val="24"/>
          <w:lang w:val="fr-FR"/>
        </w:rPr>
        <w:t>E</w:t>
      </w:r>
      <w:r w:rsidRPr="002B1CAA">
        <w:rPr>
          <w:rFonts w:ascii="Times New Roman" w:hAnsi="Times New Roman"/>
          <w:noProof/>
          <w:sz w:val="24"/>
          <w:szCs w:val="24"/>
          <w:lang w:val="fr-FR"/>
        </w:rPr>
        <w:t xml:space="preserve"> là trung điểm </w:t>
      </w:r>
      <w:r w:rsidRPr="002B1CAA">
        <w:rPr>
          <w:rFonts w:ascii="Times New Roman" w:hAnsi="Times New Roman"/>
          <w:i/>
          <w:noProof/>
          <w:sz w:val="24"/>
          <w:szCs w:val="24"/>
          <w:lang w:val="fr-FR"/>
        </w:rPr>
        <w:t>A</w:t>
      </w:r>
      <w:r w:rsidR="002B1CAA" w:rsidRPr="00921B15">
        <w:rPr>
          <w:rFonts w:ascii="Times New Roman" w:hAnsi="Times New Roman"/>
          <w:b/>
          <w:i/>
          <w:noProof/>
          <w:color w:val="0066FF"/>
          <w:sz w:val="24"/>
          <w:szCs w:val="24"/>
          <w:lang w:val="fr-FR"/>
        </w:rPr>
        <w:t>B.</w:t>
      </w:r>
      <w:r w:rsidR="002B1CAA" w:rsidRPr="002B1CAA">
        <w:rPr>
          <w:rFonts w:ascii="Times New Roman" w:hAnsi="Times New Roman"/>
          <w:b/>
          <w:i/>
          <w:noProof/>
          <w:color w:val="008000"/>
          <w:sz w:val="24"/>
          <w:szCs w:val="24"/>
          <w:lang w:val="fr-FR"/>
        </w:rPr>
        <w:t xml:space="preserve"> </w:t>
      </w:r>
      <w:r w:rsidRPr="002B1CAA">
        <w:rPr>
          <w:rFonts w:ascii="Times New Roman" w:hAnsi="Times New Roman"/>
          <w:noProof/>
          <w:sz w:val="24"/>
          <w:szCs w:val="24"/>
          <w:lang w:val="fr-FR"/>
        </w:rPr>
        <w:t xml:space="preserve">Khi đó </w:t>
      </w:r>
      <w:r w:rsidRPr="002B1CAA">
        <w:rPr>
          <w:rFonts w:ascii="Times New Roman" w:hAnsi="Times New Roman"/>
          <w:noProof/>
          <w:position w:val="-6"/>
          <w:sz w:val="24"/>
          <w:szCs w:val="24"/>
          <w:lang w:val="fr-FR"/>
        </w:rPr>
        <w:object w:dxaOrig="932" w:dyaOrig="300" w14:anchorId="29284B83">
          <v:shape id="_x0000_i2106" type="#_x0000_t75" style="width:46.5pt;height:15pt" o:ole="">
            <v:imagedata r:id="rId1777" o:title=""/>
          </v:shape>
          <o:OLEObject Type="Embed" ProgID="Equation.DSMT4" ShapeID="_x0000_i2106" DrawAspect="Content" ObjectID="_1747836251" r:id="rId1778"/>
        </w:object>
      </w:r>
      <w:r w:rsidRPr="002B1CAA">
        <w:rPr>
          <w:rFonts w:ascii="Times New Roman" w:hAnsi="Times New Roman"/>
          <w:noProof/>
          <w:sz w:val="24"/>
          <w:szCs w:val="24"/>
          <w:lang w:val="fr-FR"/>
        </w:rPr>
        <w:t xml:space="preserve"> và </w:t>
      </w:r>
      <w:r w:rsidRPr="002B1CAA">
        <w:rPr>
          <w:rFonts w:ascii="Times New Roman" w:hAnsi="Times New Roman"/>
          <w:noProof/>
          <w:position w:val="-24"/>
          <w:sz w:val="24"/>
          <w:szCs w:val="24"/>
          <w:lang w:val="fr-FR"/>
        </w:rPr>
        <w:object w:dxaOrig="1099" w:dyaOrig="616" w14:anchorId="09E5A6F3">
          <v:shape id="_x0000_i2107" type="#_x0000_t75" style="width:54.5pt;height:30.5pt" o:ole="">
            <v:imagedata r:id="rId1779" o:title=""/>
          </v:shape>
          <o:OLEObject Type="Embed" ProgID="Equation.DSMT4" ShapeID="_x0000_i2107" DrawAspect="Content" ObjectID="_1747836252" r:id="rId1780"/>
        </w:object>
      </w:r>
      <w:r w:rsidRPr="002B1CAA">
        <w:rPr>
          <w:rFonts w:ascii="Times New Roman" w:hAnsi="Times New Roman"/>
          <w:noProof/>
          <w:sz w:val="24"/>
          <w:szCs w:val="24"/>
          <w:lang w:val="fr-FR"/>
        </w:rPr>
        <w:t>.</w:t>
      </w:r>
    </w:p>
    <w:p w14:paraId="27146ED0" w14:textId="77777777" w:rsidR="008F31C0" w:rsidRPr="002B1CAA" w:rsidRDefault="008F31C0" w:rsidP="00921B15">
      <w:pPr>
        <w:spacing w:after="0"/>
        <w:ind w:left="992" w:hanging="2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2B1CAA">
        <w:rPr>
          <w:rFonts w:ascii="Times New Roman" w:hAnsi="Times New Roman"/>
          <w:noProof/>
          <w:sz w:val="24"/>
          <w:szCs w:val="24"/>
          <w:lang w:val="fr-FR"/>
        </w:rPr>
        <w:t xml:space="preserve">Ta có </w:t>
      </w:r>
      <w:r w:rsidRPr="002B1CAA">
        <w:rPr>
          <w:rFonts w:ascii="Times New Roman" w:hAnsi="Times New Roman"/>
          <w:noProof/>
          <w:position w:val="-24"/>
          <w:sz w:val="24"/>
          <w:szCs w:val="24"/>
          <w:lang w:val="fr-FR"/>
        </w:rPr>
        <w:object w:dxaOrig="2239" w:dyaOrig="616" w14:anchorId="4A428142">
          <v:shape id="_x0000_i2108" type="#_x0000_t75" style="width:111.5pt;height:30.5pt" o:ole="">
            <v:imagedata r:id="rId1781" o:title=""/>
          </v:shape>
          <o:OLEObject Type="Embed" ProgID="Equation.DSMT4" ShapeID="_x0000_i2108" DrawAspect="Content" ObjectID="_1747836253" r:id="rId1782"/>
        </w:object>
      </w:r>
      <w:r w:rsidRPr="002B1CAA">
        <w:rPr>
          <w:rFonts w:ascii="Times New Roman" w:hAnsi="Times New Roman"/>
          <w:noProof/>
          <w:position w:val="-24"/>
          <w:sz w:val="24"/>
          <w:szCs w:val="24"/>
          <w:lang w:val="fr-FR"/>
        </w:rPr>
        <w:object w:dxaOrig="2039" w:dyaOrig="616" w14:anchorId="746597AA">
          <v:shape id="_x0000_i2109" type="#_x0000_t75" style="width:102pt;height:30.5pt" o:ole="">
            <v:imagedata r:id="rId1783" o:title=""/>
          </v:shape>
          <o:OLEObject Type="Embed" ProgID="Equation.DSMT4" ShapeID="_x0000_i2109" DrawAspect="Content" ObjectID="_1747836254" r:id="rId1784"/>
        </w:object>
      </w:r>
    </w:p>
    <w:p w14:paraId="55EBE42C" w14:textId="77777777" w:rsidR="008F31C0" w:rsidRPr="002B1CAA" w:rsidRDefault="008F31C0" w:rsidP="00921B15">
      <w:pPr>
        <w:spacing w:after="0"/>
        <w:ind w:left="992" w:hanging="2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2B1CAA">
        <w:rPr>
          <w:rFonts w:ascii="Times New Roman" w:hAnsi="Times New Roman"/>
          <w:noProof/>
          <w:position w:val="-6"/>
          <w:sz w:val="24"/>
          <w:szCs w:val="24"/>
        </w:rPr>
        <w:object w:dxaOrig="2281" w:dyaOrig="300" w14:anchorId="78785B07">
          <v:shape id="_x0000_i2110" type="#_x0000_t75" style="width:114pt;height:15pt" o:ole="">
            <v:imagedata r:id="rId1785" o:title=""/>
          </v:shape>
          <o:OLEObject Type="Embed" ProgID="Equation.DSMT4" ShapeID="_x0000_i2110" DrawAspect="Content" ObjectID="_1747836255" r:id="rId1786"/>
        </w:object>
      </w:r>
      <w:r w:rsidRPr="002B1CAA">
        <w:rPr>
          <w:rFonts w:ascii="Times New Roman" w:hAnsi="Times New Roman"/>
          <w:noProof/>
          <w:sz w:val="24"/>
          <w:szCs w:val="24"/>
          <w:lang w:val="fr-FR"/>
        </w:rPr>
        <w:t>.</w:t>
      </w:r>
    </w:p>
    <w:p w14:paraId="559D582E" w14:textId="77777777" w:rsidR="008F31C0" w:rsidRPr="002B1CAA" w:rsidRDefault="008F31C0" w:rsidP="00921B15">
      <w:pPr>
        <w:spacing w:after="0"/>
        <w:ind w:left="992" w:hanging="2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2B1CAA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2B1CAA">
        <w:rPr>
          <w:rFonts w:ascii="Times New Roman" w:hAnsi="Times New Roman"/>
          <w:i/>
          <w:sz w:val="24"/>
          <w:szCs w:val="24"/>
          <w:lang w:val="fr-FR"/>
        </w:rPr>
        <w:t>H</w:t>
      </w:r>
      <w:r w:rsidRPr="002B1CAA">
        <w:rPr>
          <w:rFonts w:ascii="Times New Roman" w:hAnsi="Times New Roman"/>
          <w:sz w:val="24"/>
          <w:szCs w:val="24"/>
          <w:lang w:val="fr-FR"/>
        </w:rPr>
        <w:t xml:space="preserve"> là hình chiếu của </w:t>
      </w:r>
      <w:r w:rsidRPr="002B1CAA">
        <w:rPr>
          <w:rFonts w:ascii="Times New Roman" w:hAnsi="Times New Roman"/>
          <w:i/>
          <w:sz w:val="24"/>
          <w:szCs w:val="24"/>
          <w:lang w:val="fr-FR"/>
        </w:rPr>
        <w:t>O</w:t>
      </w:r>
      <w:r w:rsidRPr="002B1CAA">
        <w:rPr>
          <w:rFonts w:ascii="Times New Roman" w:hAnsi="Times New Roman"/>
          <w:sz w:val="24"/>
          <w:szCs w:val="24"/>
          <w:lang w:val="fr-FR"/>
        </w:rPr>
        <w:t xml:space="preserve"> trên </w:t>
      </w:r>
      <w:r w:rsidRPr="002B1CAA">
        <w:rPr>
          <w:rFonts w:ascii="Times New Roman" w:hAnsi="Times New Roman"/>
          <w:i/>
          <w:sz w:val="24"/>
          <w:szCs w:val="24"/>
          <w:lang w:val="fr-FR"/>
        </w:rPr>
        <w:t>SE</w:t>
      </w:r>
      <w:r w:rsidRPr="002B1CAA">
        <w:rPr>
          <w:rFonts w:ascii="Times New Roman" w:hAnsi="Times New Roman"/>
          <w:sz w:val="24"/>
          <w:szCs w:val="24"/>
          <w:lang w:val="fr-FR"/>
        </w:rPr>
        <w:t>.</w:t>
      </w:r>
    </w:p>
    <w:p w14:paraId="104CC1A5" w14:textId="77777777" w:rsidR="008F31C0" w:rsidRPr="002B1CAA" w:rsidRDefault="008F31C0" w:rsidP="00921B15">
      <w:pPr>
        <w:spacing w:after="0"/>
        <w:ind w:left="992" w:hanging="2"/>
        <w:jc w:val="both"/>
        <w:rPr>
          <w:rFonts w:ascii="Times New Roman" w:hAnsi="Times New Roman"/>
          <w:sz w:val="24"/>
          <w:szCs w:val="24"/>
          <w:lang w:val="fr-FR"/>
        </w:rPr>
      </w:pPr>
      <w:r w:rsidRPr="002B1CAA">
        <w:rPr>
          <w:rFonts w:ascii="Times New Roman" w:hAnsi="Times New Roman"/>
          <w:noProof/>
          <w:sz w:val="24"/>
          <w:szCs w:val="24"/>
          <w:lang w:val="fr-FR"/>
        </w:rPr>
        <w:t xml:space="preserve">Ta có </w:t>
      </w:r>
      <w:r w:rsidRPr="002B1CAA">
        <w:rPr>
          <w:rFonts w:ascii="Times New Roman" w:hAnsi="Times New Roman"/>
          <w:position w:val="-30"/>
          <w:sz w:val="24"/>
          <w:szCs w:val="24"/>
        </w:rPr>
        <w:object w:dxaOrig="3962" w:dyaOrig="724" w14:anchorId="3C490890">
          <v:shape id="_x0000_i2111" type="#_x0000_t75" style="width:198pt;height:36pt" o:ole="">
            <v:imagedata r:id="rId1787" o:title=""/>
          </v:shape>
          <o:OLEObject Type="Embed" ProgID="Equation.DSMT4" ShapeID="_x0000_i2111" DrawAspect="Content" ObjectID="_1747836256" r:id="rId1788"/>
        </w:object>
      </w:r>
      <w:r w:rsidRPr="002B1CAA">
        <w:rPr>
          <w:rFonts w:ascii="Times New Roman" w:hAnsi="Times New Roman"/>
          <w:sz w:val="24"/>
          <w:szCs w:val="24"/>
          <w:lang w:val="fr-FR"/>
        </w:rPr>
        <w:t>.</w:t>
      </w:r>
    </w:p>
    <w:p w14:paraId="6BAD7DC0" w14:textId="77777777" w:rsidR="008F31C0" w:rsidRPr="002B1CAA" w:rsidRDefault="008F31C0" w:rsidP="00921B15">
      <w:pPr>
        <w:spacing w:after="0"/>
        <w:ind w:left="992" w:hanging="2"/>
        <w:jc w:val="both"/>
        <w:rPr>
          <w:rFonts w:ascii="Times New Roman" w:hAnsi="Times New Roman"/>
          <w:sz w:val="24"/>
          <w:szCs w:val="24"/>
          <w:lang w:val="fr-FR"/>
        </w:rPr>
      </w:pPr>
      <w:r w:rsidRPr="002B1CAA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1323" w:dyaOrig="416" w14:anchorId="58DA613D">
          <v:shape id="_x0000_i2112" type="#_x0000_t75" style="width:66pt;height:21pt" o:ole="">
            <v:imagedata r:id="rId1789" o:title=""/>
          </v:shape>
          <o:OLEObject Type="Embed" ProgID="Equation.DSMT4" ShapeID="_x0000_i2112" DrawAspect="Content" ObjectID="_1747836257" r:id="rId1790"/>
        </w:object>
      </w:r>
      <w:r w:rsidRPr="002B1CAA">
        <w:rPr>
          <w:rFonts w:ascii="Times New Roman" w:hAnsi="Times New Roman"/>
          <w:sz w:val="24"/>
          <w:szCs w:val="24"/>
          <w:lang w:val="fr-FR"/>
        </w:rPr>
        <w:t>.</w:t>
      </w:r>
    </w:p>
    <w:p w14:paraId="79BE3265" w14:textId="77777777" w:rsidR="008F31C0" w:rsidRPr="002B1CAA" w:rsidRDefault="008F31C0" w:rsidP="00921B15">
      <w:pPr>
        <w:spacing w:after="0"/>
        <w:ind w:left="992" w:hanging="2"/>
        <w:jc w:val="both"/>
        <w:rPr>
          <w:rFonts w:ascii="Times New Roman" w:hAnsi="Times New Roman"/>
          <w:sz w:val="24"/>
          <w:szCs w:val="24"/>
          <w:lang w:val="fr-FR"/>
        </w:rPr>
      </w:pPr>
      <w:r w:rsidRPr="002B1CAA">
        <w:rPr>
          <w:rFonts w:ascii="Times New Roman" w:hAnsi="Times New Roman"/>
          <w:sz w:val="24"/>
          <w:szCs w:val="24"/>
          <w:lang w:val="fr-FR"/>
        </w:rPr>
        <w:t xml:space="preserve">Do đó </w:t>
      </w:r>
      <w:r w:rsidRPr="002B1CAA">
        <w:rPr>
          <w:rFonts w:ascii="Times New Roman" w:hAnsi="Times New Roman"/>
          <w:position w:val="-14"/>
          <w:sz w:val="24"/>
          <w:szCs w:val="24"/>
        </w:rPr>
        <w:object w:dxaOrig="4395" w:dyaOrig="483" w14:anchorId="4CD154B3">
          <v:shape id="_x0000_i2113" type="#_x0000_t75" style="width:220pt;height:24pt" o:ole="">
            <v:imagedata r:id="rId1791" o:title=""/>
          </v:shape>
          <o:OLEObject Type="Embed" ProgID="Equation.DSMT4" ShapeID="_x0000_i2113" DrawAspect="Content" ObjectID="_1747836258" r:id="rId1792"/>
        </w:object>
      </w:r>
      <w:r w:rsidRPr="002B1CAA">
        <w:rPr>
          <w:rFonts w:ascii="Times New Roman" w:hAnsi="Times New Roman"/>
          <w:sz w:val="24"/>
          <w:szCs w:val="24"/>
          <w:lang w:val="fr-FR"/>
        </w:rPr>
        <w:t>.</w:t>
      </w:r>
    </w:p>
    <w:p w14:paraId="10A05271" w14:textId="77777777" w:rsidR="008F31C0" w:rsidRPr="002B1CAA" w:rsidRDefault="008F31C0" w:rsidP="00921B15">
      <w:pPr>
        <w:spacing w:after="0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Tam giác vuông </w:t>
      </w:r>
      <w:r w:rsidRPr="002B1CAA">
        <w:rPr>
          <w:rFonts w:ascii="Times New Roman" w:hAnsi="Times New Roman"/>
          <w:i/>
          <w:sz w:val="24"/>
          <w:szCs w:val="24"/>
        </w:rPr>
        <w:t>SOE</w:t>
      </w:r>
      <w:r w:rsidRPr="002B1CAA">
        <w:rPr>
          <w:rFonts w:ascii="Times New Roman" w:hAnsi="Times New Roman"/>
          <w:sz w:val="24"/>
          <w:szCs w:val="24"/>
        </w:rPr>
        <w:t xml:space="preserve"> có </w:t>
      </w:r>
      <w:r w:rsidRPr="002B1CAA">
        <w:rPr>
          <w:rFonts w:ascii="Times New Roman" w:hAnsi="Times New Roman"/>
          <w:position w:val="-8"/>
          <w:sz w:val="24"/>
          <w:szCs w:val="24"/>
        </w:rPr>
        <w:object w:dxaOrig="2414" w:dyaOrig="391" w14:anchorId="15AB3451">
          <v:shape id="_x0000_i2114" type="#_x0000_t75" style="width:120.5pt;height:19.5pt" o:ole="">
            <v:imagedata r:id="rId1793" o:title=""/>
          </v:shape>
          <o:OLEObject Type="Embed" ProgID="Equation.DSMT4" ShapeID="_x0000_i2114" DrawAspect="Content" ObjectID="_1747836259" r:id="rId1794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5E73312" w14:textId="454D2DBD" w:rsidR="002B1CAA" w:rsidRPr="005E1592" w:rsidRDefault="005E1592" w:rsidP="00921B15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</w:rPr>
        <w:t>Câu 49:</w:t>
      </w:r>
      <w:r w:rsidRPr="002B1CAA">
        <w:rPr>
          <w:rFonts w:ascii="Times New Roman" w:hAnsi="Times New Roman"/>
          <w:b/>
          <w:color w:val="008000"/>
          <w:sz w:val="24"/>
          <w:szCs w:val="24"/>
        </w:rPr>
        <w:tab/>
      </w:r>
      <w:r w:rsidR="008F31C0" w:rsidRPr="005E1592">
        <w:rPr>
          <w:rFonts w:ascii="Times New Roman" w:hAnsi="Times New Roman"/>
          <w:color w:val="000000"/>
          <w:sz w:val="24"/>
          <w:szCs w:val="24"/>
        </w:rPr>
        <w:t>Trong không gian với hệ trục</w:t>
      </w:r>
      <w:r w:rsidR="008F31C0" w:rsidRPr="002B1CAA">
        <w:rPr>
          <w:position w:val="-10"/>
        </w:rPr>
        <w:object w:dxaOrig="583" w:dyaOrig="316" w14:anchorId="6402C05F">
          <v:shape id="_x0000_i2115" type="#_x0000_t75" style="width:29pt;height:16pt" o:ole="">
            <v:imagedata r:id="rId746" o:title=""/>
          </v:shape>
          <o:OLEObject Type="Embed" ProgID="Equation.DSMT4" ShapeID="_x0000_i2115" DrawAspect="Content" ObjectID="_1747836260" r:id="rId1795"/>
        </w:object>
      </w:r>
      <w:r w:rsidR="008F31C0" w:rsidRPr="005E1592">
        <w:rPr>
          <w:rFonts w:ascii="Times New Roman" w:hAnsi="Times New Roman"/>
          <w:sz w:val="24"/>
          <w:szCs w:val="24"/>
        </w:rPr>
        <w:t>, cho mặt cầu</w:t>
      </w:r>
      <w:r w:rsidR="008F31C0" w:rsidRPr="005E159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F31C0" w:rsidRPr="002B1CAA">
        <w:rPr>
          <w:position w:val="-16"/>
        </w:rPr>
        <w:object w:dxaOrig="2222" w:dyaOrig="433" w14:anchorId="589AD826">
          <v:shape id="_x0000_i2116" type="#_x0000_t75" style="width:111pt;height:22pt" o:ole="">
            <v:imagedata r:id="rId748" o:title=""/>
          </v:shape>
          <o:OLEObject Type="Embed" ProgID="Equation.DSMT4" ShapeID="_x0000_i2116" DrawAspect="Content" ObjectID="_1747836261" r:id="rId1796"/>
        </w:object>
      </w:r>
      <w:r w:rsidR="008F31C0" w:rsidRPr="005E1592">
        <w:rPr>
          <w:rFonts w:ascii="Times New Roman" w:hAnsi="Times New Roman"/>
          <w:color w:val="000000"/>
          <w:sz w:val="24"/>
          <w:szCs w:val="24"/>
        </w:rPr>
        <w:t xml:space="preserve"> và hai điểm </w:t>
      </w:r>
      <w:r w:rsidR="008F31C0" w:rsidRPr="002B1CAA">
        <w:rPr>
          <w:position w:val="-16"/>
        </w:rPr>
        <w:object w:dxaOrig="2081" w:dyaOrig="433" w14:anchorId="47630943">
          <v:shape id="_x0000_i2117" type="#_x0000_t75" style="width:104.5pt;height:22pt" o:ole="">
            <v:imagedata r:id="rId750" o:title=""/>
          </v:shape>
          <o:OLEObject Type="Embed" ProgID="Equation.DSMT4" ShapeID="_x0000_i2117" DrawAspect="Content" ObjectID="_1747836262" r:id="rId1797"/>
        </w:object>
      </w:r>
      <w:r w:rsidR="008F31C0" w:rsidRPr="005E1592">
        <w:rPr>
          <w:rFonts w:ascii="Times New Roman" w:hAnsi="Times New Roman"/>
          <w:color w:val="000000"/>
          <w:sz w:val="24"/>
          <w:szCs w:val="24"/>
        </w:rPr>
        <w:t xml:space="preserve">. Gọi </w:t>
      </w:r>
      <w:r w:rsidR="008F31C0" w:rsidRPr="002B1CAA">
        <w:rPr>
          <w:position w:val="-4"/>
        </w:rPr>
        <w:object w:dxaOrig="316" w:dyaOrig="258" w14:anchorId="3D6738EA">
          <v:shape id="_x0000_i2118" type="#_x0000_t75" style="width:16pt;height:12.5pt" o:ole="">
            <v:imagedata r:id="rId752" o:title=""/>
          </v:shape>
          <o:OLEObject Type="Embed" ProgID="Equation.DSMT4" ShapeID="_x0000_i2118" DrawAspect="Content" ObjectID="_1747836263" r:id="rId1798"/>
        </w:object>
      </w:r>
      <w:r w:rsidR="008F31C0" w:rsidRPr="005E1592">
        <w:rPr>
          <w:rFonts w:ascii="Times New Roman" w:hAnsi="Times New Roman"/>
          <w:color w:val="000000"/>
          <w:sz w:val="24"/>
          <w:szCs w:val="24"/>
        </w:rPr>
        <w:t xml:space="preserve"> là điểm thuộc mặt cầu </w:t>
      </w:r>
      <w:r w:rsidR="008F31C0" w:rsidRPr="002B1CAA">
        <w:rPr>
          <w:position w:val="-16"/>
        </w:rPr>
        <w:object w:dxaOrig="375" w:dyaOrig="433" w14:anchorId="3BFF403A">
          <v:shape id="_x0000_i2119" type="#_x0000_t75" style="width:19pt;height:22pt" o:ole="">
            <v:imagedata r:id="rId754" o:title=""/>
          </v:shape>
          <o:OLEObject Type="Embed" ProgID="Equation.DSMT4" ShapeID="_x0000_i2119" DrawAspect="Content" ObjectID="_1747836264" r:id="rId1799"/>
        </w:object>
      </w:r>
      <w:r w:rsidR="008F31C0" w:rsidRPr="005E1592">
        <w:rPr>
          <w:rFonts w:ascii="Times New Roman" w:hAnsi="Times New Roman"/>
          <w:color w:val="000000"/>
          <w:sz w:val="24"/>
          <w:szCs w:val="24"/>
        </w:rPr>
        <w:t xml:space="preserve">. Tính giá trị nhỏ nhất của biểu thức </w:t>
      </w:r>
      <w:r w:rsidR="008F31C0" w:rsidRPr="002B1CAA">
        <w:rPr>
          <w:position w:val="-6"/>
        </w:rPr>
        <w:object w:dxaOrig="1257" w:dyaOrig="283" w14:anchorId="4A4FB508">
          <v:shape id="_x0000_i2120" type="#_x0000_t75" style="width:63pt;height:14pt" o:ole="">
            <v:imagedata r:id="rId756" o:title=""/>
          </v:shape>
          <o:OLEObject Type="Embed" ProgID="Equation.DSMT4" ShapeID="_x0000_i2120" DrawAspect="Content" ObjectID="_1747836265" r:id="rId1800"/>
        </w:object>
      </w:r>
      <w:r w:rsidR="008F31C0" w:rsidRPr="005E1592">
        <w:rPr>
          <w:rFonts w:ascii="Times New Roman" w:hAnsi="Times New Roman"/>
          <w:sz w:val="24"/>
          <w:szCs w:val="24"/>
        </w:rPr>
        <w:t>.</w:t>
      </w:r>
    </w:p>
    <w:p w14:paraId="74AE7974" w14:textId="68C7833B" w:rsidR="008F31C0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8F31C0" w:rsidRPr="002B1CAA">
        <w:rPr>
          <w:rFonts w:ascii="Times New Roman" w:hAnsi="Times New Roman"/>
          <w:b/>
          <w:noProof/>
          <w:color w:val="008000"/>
          <w:position w:val="-6"/>
          <w:sz w:val="24"/>
          <w:szCs w:val="24"/>
        </w:rPr>
        <w:object w:dxaOrig="599" w:dyaOrig="375" w14:anchorId="6EE0C414">
          <v:shape id="_x0000_i2121" type="#_x0000_t75" style="width:30pt;height:19pt" o:ole="">
            <v:imagedata r:id="rId758" o:title=""/>
          </v:shape>
          <o:OLEObject Type="Embed" ProgID="Equation.DSMT4" ShapeID="_x0000_i2121" DrawAspect="Content" ObjectID="_1747836266" r:id="rId1801"/>
        </w:object>
      </w:r>
      <w:r w:rsidRPr="002B1CAA">
        <w:rPr>
          <w:rFonts w:ascii="Times New Roman" w:hAnsi="Times New Roman"/>
          <w:b/>
          <w:color w:val="000000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8F31C0" w:rsidRPr="002B1CAA">
        <w:rPr>
          <w:rFonts w:ascii="Times New Roman" w:hAnsi="Times New Roman"/>
          <w:b/>
          <w:noProof/>
          <w:color w:val="008000"/>
          <w:position w:val="-6"/>
          <w:sz w:val="24"/>
          <w:szCs w:val="24"/>
        </w:rPr>
        <w:object w:dxaOrig="483" w:dyaOrig="375" w14:anchorId="3FCF1ABE">
          <v:shape id="_x0000_i2122" type="#_x0000_t75" style="width:24pt;height:19pt" o:ole="">
            <v:imagedata r:id="rId760" o:title=""/>
          </v:shape>
          <o:OLEObject Type="Embed" ProgID="Equation.DSMT4" ShapeID="_x0000_i2122" DrawAspect="Content" ObjectID="_1747836267" r:id="rId1802"/>
        </w:object>
      </w:r>
      <w:r w:rsidRPr="002B1CAA">
        <w:rPr>
          <w:rFonts w:ascii="Times New Roman" w:hAnsi="Times New Roman"/>
          <w:b/>
          <w:color w:val="000000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C</w:t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8F31C0" w:rsidRPr="002B1CAA">
        <w:rPr>
          <w:rFonts w:ascii="Times New Roman" w:hAnsi="Times New Roman"/>
          <w:b/>
          <w:noProof/>
          <w:color w:val="008000"/>
          <w:position w:val="-4"/>
          <w:sz w:val="24"/>
          <w:szCs w:val="24"/>
          <w:highlight w:val="yellow"/>
        </w:rPr>
        <w:object w:dxaOrig="183" w:dyaOrig="241" w14:anchorId="0741BF06">
          <v:shape id="_x0000_i2123" type="#_x0000_t75" style="width:9pt;height:12pt" o:ole="">
            <v:imagedata r:id="rId762" o:title=""/>
          </v:shape>
          <o:OLEObject Type="Embed" ProgID="Equation.DSMT4" ShapeID="_x0000_i2123" DrawAspect="Content" ObjectID="_1747836268" r:id="rId1803"/>
        </w:object>
      </w:r>
      <w:r w:rsidRPr="002B1CAA">
        <w:rPr>
          <w:rFonts w:ascii="Times New Roman" w:hAnsi="Times New Roman"/>
          <w:b/>
          <w:color w:val="000000"/>
          <w:sz w:val="24"/>
          <w:szCs w:val="24"/>
        </w:rPr>
        <w:tab/>
      </w: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2B1CAA">
        <w:rPr>
          <w:rFonts w:ascii="Times New Roman" w:hAnsi="Times New Roman"/>
          <w:b/>
          <w:noProof/>
          <w:color w:val="008000"/>
          <w:sz w:val="24"/>
          <w:szCs w:val="24"/>
        </w:rPr>
        <w:t xml:space="preserve"> </w:t>
      </w:r>
      <w:r w:rsidR="008F31C0" w:rsidRPr="002B1CAA">
        <w:rPr>
          <w:rFonts w:ascii="Times New Roman" w:hAnsi="Times New Roman"/>
          <w:b/>
          <w:noProof/>
          <w:color w:val="008000"/>
          <w:position w:val="-6"/>
          <w:sz w:val="24"/>
          <w:szCs w:val="24"/>
        </w:rPr>
        <w:object w:dxaOrig="491" w:dyaOrig="375" w14:anchorId="0049EE0C">
          <v:shape id="_x0000_i2124" type="#_x0000_t75" style="width:24.5pt;height:19pt" o:ole="">
            <v:imagedata r:id="rId764" o:title=""/>
          </v:shape>
          <o:OLEObject Type="Embed" ProgID="Equation.DSMT4" ShapeID="_x0000_i2124" DrawAspect="Content" ObjectID="_1747836269" r:id="rId1804"/>
        </w:object>
      </w:r>
    </w:p>
    <w:p w14:paraId="64763CF7" w14:textId="5B7EB583" w:rsidR="008F31C0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i/>
          <w:noProof/>
          <w:color w:val="FF00FF"/>
          <w:sz w:val="24"/>
          <w:szCs w:val="24"/>
        </w:rPr>
      </w:pPr>
      <w:r w:rsidRPr="00921B15">
        <w:rPr>
          <w:rFonts w:ascii="Times New Roman" w:hAnsi="Times New Roman"/>
          <w:b/>
          <w:noProof/>
          <w:color w:val="0066FF"/>
          <w:sz w:val="24"/>
          <w:szCs w:val="24"/>
        </w:rPr>
        <w:t>Lời giải</w:t>
      </w:r>
    </w:p>
    <w:p w14:paraId="270DCA3D" w14:textId="77777777" w:rsidR="008F31C0" w:rsidRPr="002B1CAA" w:rsidRDefault="008F31C0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</w:rPr>
        <w:t xml:space="preserve">Gọi </w:t>
      </w:r>
      <w:r w:rsidRPr="002B1CAA">
        <w:rPr>
          <w:rFonts w:ascii="Times New Roman" w:eastAsia="Calibri" w:hAnsi="Times New Roman"/>
          <w:position w:val="-16"/>
          <w:sz w:val="24"/>
          <w:szCs w:val="24"/>
        </w:rPr>
        <w:object w:dxaOrig="1032" w:dyaOrig="433" w14:anchorId="2F3E03EC">
          <v:shape id="_x0000_i2125" type="#_x0000_t75" style="width:52pt;height:22pt" o:ole="">
            <v:imagedata r:id="rId1805" o:title=""/>
          </v:shape>
          <o:OLEObject Type="Embed" ProgID="Equation.DSMT4" ShapeID="_x0000_i2125" DrawAspect="Content" ObjectID="_1747836270" r:id="rId1806"/>
        </w:object>
      </w:r>
      <w:r w:rsidRPr="002B1CAA">
        <w:rPr>
          <w:rFonts w:ascii="Times New Roman" w:eastAsia="Calibri" w:hAnsi="Times New Roman"/>
          <w:sz w:val="24"/>
          <w:szCs w:val="24"/>
        </w:rPr>
        <w:t xml:space="preserve"> là điểm cần tìm.</w:t>
      </w:r>
    </w:p>
    <w:p w14:paraId="57145F53" w14:textId="77777777" w:rsidR="008F31C0" w:rsidRPr="002B1CAA" w:rsidRDefault="008F31C0" w:rsidP="00921B15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2B1CAA">
        <w:rPr>
          <w:rFonts w:ascii="Times New Roman" w:eastAsia="Calibri" w:hAnsi="Times New Roman"/>
          <w:sz w:val="24"/>
          <w:szCs w:val="24"/>
          <w:lang w:val="fr-FR"/>
        </w:rPr>
        <w:t>Ta có :</w:t>
      </w:r>
      <w:r w:rsidRPr="002B1CAA">
        <w:rPr>
          <w:rFonts w:ascii="Times New Roman" w:hAnsi="Times New Roman"/>
          <w:sz w:val="24"/>
          <w:szCs w:val="24"/>
        </w:rPr>
        <w:t xml:space="preserve"> </w:t>
      </w:r>
      <w:r w:rsidRPr="002B1CAA">
        <w:rPr>
          <w:rFonts w:ascii="Times New Roman" w:hAnsi="Times New Roman"/>
          <w:position w:val="-16"/>
          <w:sz w:val="24"/>
          <w:szCs w:val="24"/>
        </w:rPr>
        <w:object w:dxaOrig="3346" w:dyaOrig="433" w14:anchorId="79294C19">
          <v:shape id="_x0000_i2126" type="#_x0000_t75" style="width:167.5pt;height:22pt" o:ole="">
            <v:imagedata r:id="rId1807" o:title=""/>
          </v:shape>
          <o:OLEObject Type="Embed" ProgID="Equation.DSMT4" ShapeID="_x0000_i2126" DrawAspect="Content" ObjectID="_1747836271" r:id="rId1808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4399D2D6" w14:textId="77777777" w:rsidR="008F31C0" w:rsidRPr="002B1CAA" w:rsidRDefault="008F31C0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18"/>
          <w:sz w:val="24"/>
          <w:szCs w:val="24"/>
        </w:rPr>
        <w:object w:dxaOrig="6045" w:dyaOrig="583" w14:anchorId="405961BA">
          <v:shape id="_x0000_i2127" type="#_x0000_t75" style="width:302.5pt;height:29pt" o:ole="">
            <v:imagedata r:id="rId1809" o:title=""/>
          </v:shape>
          <o:OLEObject Type="Embed" ProgID="Equation.DSMT4" ShapeID="_x0000_i2127" DrawAspect="Content" ObjectID="_1747836272" r:id="rId1810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7F3A33DB" w14:textId="77777777" w:rsidR="008F31C0" w:rsidRPr="002B1CAA" w:rsidRDefault="008F31C0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sz w:val="24"/>
          <w:szCs w:val="24"/>
        </w:rPr>
        <w:t xml:space="preserve">Suy ra: </w:t>
      </w:r>
      <w:r w:rsidRPr="002B1CAA">
        <w:rPr>
          <w:rFonts w:ascii="Times New Roman" w:hAnsi="Times New Roman"/>
          <w:position w:val="-18"/>
          <w:sz w:val="24"/>
          <w:szCs w:val="24"/>
        </w:rPr>
        <w:object w:dxaOrig="6486" w:dyaOrig="583" w14:anchorId="40070625">
          <v:shape id="_x0000_i2128" type="#_x0000_t75" style="width:324pt;height:29pt" o:ole="">
            <v:imagedata r:id="rId1811" o:title=""/>
          </v:shape>
          <o:OLEObject Type="Embed" ProgID="Equation.DSMT4" ShapeID="_x0000_i2128" DrawAspect="Content" ObjectID="_1747836273" r:id="rId1812"/>
        </w:object>
      </w:r>
    </w:p>
    <w:p w14:paraId="76E449C6" w14:textId="77777777" w:rsidR="008F31C0" w:rsidRPr="002B1CAA" w:rsidRDefault="008F31C0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20"/>
          <w:sz w:val="24"/>
          <w:szCs w:val="24"/>
        </w:rPr>
        <w:object w:dxaOrig="7453" w:dyaOrig="599" w14:anchorId="688390A8">
          <v:shape id="_x0000_i2129" type="#_x0000_t75" style="width:372.5pt;height:30pt" o:ole="">
            <v:imagedata r:id="rId1813" o:title=""/>
          </v:shape>
          <o:OLEObject Type="Embed" ProgID="Equation.DSMT4" ShapeID="_x0000_i2129" DrawAspect="Content" ObjectID="_1747836274" r:id="rId1814"/>
        </w:object>
      </w:r>
    </w:p>
    <w:p w14:paraId="2EEF1C74" w14:textId="77777777" w:rsidR="008F31C0" w:rsidRPr="002B1CAA" w:rsidRDefault="008F31C0" w:rsidP="00921B15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2B1CAA">
        <w:rPr>
          <w:rFonts w:ascii="Times New Roman" w:hAnsi="Times New Roman"/>
          <w:position w:val="-34"/>
          <w:sz w:val="24"/>
          <w:szCs w:val="24"/>
        </w:rPr>
        <w:object w:dxaOrig="7908" w:dyaOrig="899" w14:anchorId="1A51675B">
          <v:shape id="_x0000_i2130" type="#_x0000_t75" style="width:395.5pt;height:45pt" o:ole="">
            <v:imagedata r:id="rId1815" o:title=""/>
          </v:shape>
          <o:OLEObject Type="Embed" ProgID="Equation.DSMT4" ShapeID="_x0000_i2130" DrawAspect="Content" ObjectID="_1747836275" r:id="rId1816"/>
        </w:object>
      </w:r>
      <w:r w:rsidRPr="002B1CAA">
        <w:rPr>
          <w:rFonts w:ascii="Times New Roman" w:hAnsi="Times New Roman"/>
          <w:sz w:val="24"/>
          <w:szCs w:val="24"/>
        </w:rPr>
        <w:t xml:space="preserve"> với </w:t>
      </w:r>
      <w:r w:rsidRPr="002B1CAA">
        <w:rPr>
          <w:rFonts w:ascii="Times New Roman" w:hAnsi="Times New Roman"/>
          <w:position w:val="-32"/>
          <w:sz w:val="24"/>
          <w:szCs w:val="24"/>
        </w:rPr>
        <w:object w:dxaOrig="1032" w:dyaOrig="766" w14:anchorId="3FF6DE3B">
          <v:shape id="_x0000_i2131" type="#_x0000_t75" style="width:52pt;height:38.5pt" o:ole="">
            <v:imagedata r:id="rId1817" o:title=""/>
          </v:shape>
          <o:OLEObject Type="Embed" ProgID="Equation.DSMT4" ShapeID="_x0000_i2131" DrawAspect="Content" ObjectID="_1747836276" r:id="rId1818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26235ACB" w14:textId="77777777" w:rsidR="008F31C0" w:rsidRDefault="008F31C0" w:rsidP="00921B15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2B1CAA">
        <w:rPr>
          <w:rFonts w:ascii="Times New Roman" w:hAnsi="Times New Roman"/>
          <w:sz w:val="24"/>
          <w:szCs w:val="24"/>
        </w:rPr>
        <w:t xml:space="preserve">Vậy giá trị nhỏ nhất của biểu thức </w:t>
      </w:r>
      <w:r w:rsidRPr="002B1CAA">
        <w:rPr>
          <w:rFonts w:ascii="Times New Roman" w:hAnsi="Times New Roman"/>
          <w:position w:val="-6"/>
          <w:sz w:val="24"/>
          <w:szCs w:val="24"/>
        </w:rPr>
        <w:object w:dxaOrig="1257" w:dyaOrig="283" w14:anchorId="7CB864E8">
          <v:shape id="_x0000_i2132" type="#_x0000_t75" style="width:63pt;height:14pt" o:ole="">
            <v:imagedata r:id="rId1819" o:title=""/>
          </v:shape>
          <o:OLEObject Type="Embed" ProgID="Equation.DSMT4" ShapeID="_x0000_i2132" DrawAspect="Content" ObjectID="_1747836277" r:id="rId1820"/>
        </w:object>
      </w:r>
      <w:r w:rsidRPr="002B1CAA">
        <w:rPr>
          <w:rFonts w:ascii="Times New Roman" w:hAnsi="Times New Roman"/>
          <w:sz w:val="24"/>
          <w:szCs w:val="24"/>
        </w:rPr>
        <w:t xml:space="preserve">bằng 5 khi </w:t>
      </w:r>
      <w:r w:rsidRPr="002B1CAA">
        <w:rPr>
          <w:rFonts w:ascii="Times New Roman" w:hAnsi="Times New Roman"/>
          <w:position w:val="-40"/>
          <w:sz w:val="24"/>
          <w:szCs w:val="24"/>
        </w:rPr>
        <w:object w:dxaOrig="5044" w:dyaOrig="916" w14:anchorId="49041290">
          <v:shape id="_x0000_i2133" type="#_x0000_t75" style="width:252pt;height:46pt" o:ole="">
            <v:imagedata r:id="rId1821" o:title=""/>
          </v:shape>
          <o:OLEObject Type="Embed" ProgID="Equation.DSMT4" ShapeID="_x0000_i2133" DrawAspect="Content" ObjectID="_1747836278" r:id="rId1822"/>
        </w:object>
      </w:r>
      <w:r w:rsidRPr="002B1CAA">
        <w:rPr>
          <w:rFonts w:ascii="Times New Roman" w:hAnsi="Times New Roman"/>
          <w:sz w:val="24"/>
          <w:szCs w:val="24"/>
        </w:rPr>
        <w:t>.</w:t>
      </w:r>
    </w:p>
    <w:p w14:paraId="355EF09E" w14:textId="0C3ABEA0" w:rsidR="008F31C0" w:rsidRPr="005E1592" w:rsidRDefault="005E1592" w:rsidP="00921B15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color w:val="000000"/>
          <w:sz w:val="24"/>
          <w:szCs w:val="24"/>
          <w:lang w:val="sv-FI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sv-FI"/>
        </w:rPr>
        <w:t>Câu 50: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sv-FI"/>
        </w:rPr>
        <w:tab/>
      </w:r>
      <w:r w:rsidR="008F31C0" w:rsidRPr="005E1592">
        <w:rPr>
          <w:rFonts w:ascii="Times New Roman" w:hAnsi="Times New Roman"/>
          <w:color w:val="000000"/>
          <w:sz w:val="24"/>
          <w:szCs w:val="24"/>
          <w:lang w:val="sv-FI"/>
        </w:rPr>
        <w:t xml:space="preserve">Cho hàm số bậc bốn </w:t>
      </w:r>
      <w:r w:rsidR="008F31C0" w:rsidRPr="002B1CAA">
        <w:rPr>
          <w:lang w:val="sv-FI"/>
        </w:rPr>
        <w:object w:dxaOrig="960" w:dyaOrig="400" w14:anchorId="3C4908F0">
          <v:shape id="_x0000_i2134" type="#_x0000_t75" style="width:48pt;height:20.5pt" o:ole="">
            <v:imagedata r:id="rId766" o:title=""/>
          </v:shape>
          <o:OLEObject Type="Embed" ProgID="Equation.DSMT4" ShapeID="_x0000_i2134" DrawAspect="Content" ObjectID="_1747836279" r:id="rId1823"/>
        </w:object>
      </w:r>
      <w:r w:rsidR="008F31C0" w:rsidRPr="005E1592">
        <w:rPr>
          <w:rFonts w:ascii="Times New Roman" w:hAnsi="Times New Roman"/>
          <w:color w:val="000000"/>
          <w:sz w:val="24"/>
          <w:szCs w:val="24"/>
          <w:lang w:val="sv-FI"/>
        </w:rPr>
        <w:t xml:space="preserve"> và </w:t>
      </w:r>
      <w:r w:rsidR="008F31C0" w:rsidRPr="002B1CAA">
        <w:rPr>
          <w:lang w:val="sv-FI"/>
        </w:rPr>
        <w:object w:dxaOrig="940" w:dyaOrig="400" w14:anchorId="58E8A4DF">
          <v:shape id="_x0000_i2135" type="#_x0000_t75" style="width:48pt;height:20.5pt" o:ole="">
            <v:imagedata r:id="rId768" o:title=""/>
          </v:shape>
          <o:OLEObject Type="Embed" ProgID="Equation.DSMT4" ShapeID="_x0000_i2135" DrawAspect="Content" ObjectID="_1747836280" r:id="rId1824"/>
        </w:object>
      </w:r>
      <w:r w:rsidR="008F31C0" w:rsidRPr="005E1592">
        <w:rPr>
          <w:rFonts w:ascii="Times New Roman" w:hAnsi="Times New Roman"/>
          <w:color w:val="000000"/>
          <w:sz w:val="24"/>
          <w:szCs w:val="24"/>
          <w:lang w:val="sv-FI"/>
        </w:rPr>
        <w:t xml:space="preserve"> Biết hàm số </w:t>
      </w:r>
      <w:r w:rsidR="008F31C0" w:rsidRPr="002B1CAA">
        <w:rPr>
          <w:lang w:val="sv-FI"/>
        </w:rPr>
        <w:object w:dxaOrig="1020" w:dyaOrig="400" w14:anchorId="7009D600">
          <v:shape id="_x0000_i2136" type="#_x0000_t75" style="width:52pt;height:20.5pt" o:ole="">
            <v:imagedata r:id="rId770" o:title=""/>
          </v:shape>
          <o:OLEObject Type="Embed" ProgID="Equation.DSMT4" ShapeID="_x0000_i2136" DrawAspect="Content" ObjectID="_1747836281" r:id="rId1825"/>
        </w:object>
      </w:r>
      <w:r w:rsidR="008F31C0" w:rsidRPr="005E1592">
        <w:rPr>
          <w:rFonts w:ascii="Times New Roman" w:hAnsi="Times New Roman"/>
          <w:color w:val="000000"/>
          <w:sz w:val="24"/>
          <w:szCs w:val="24"/>
          <w:lang w:val="sv-FI"/>
        </w:rPr>
        <w:t xml:space="preserve"> có đồ thị như hình vẽ bên.</w:t>
      </w:r>
    </w:p>
    <w:p w14:paraId="1641B332" w14:textId="77777777" w:rsidR="008F31C0" w:rsidRPr="002B1CAA" w:rsidRDefault="008F31C0" w:rsidP="00921B15">
      <w:pPr>
        <w:spacing w:after="0"/>
        <w:ind w:left="992" w:hanging="992"/>
        <w:jc w:val="center"/>
        <w:rPr>
          <w:rFonts w:ascii="Times New Roman" w:hAnsi="Times New Roman"/>
          <w:color w:val="000000"/>
          <w:sz w:val="24"/>
          <w:szCs w:val="24"/>
          <w:lang w:val="sv-FI"/>
        </w:rPr>
      </w:pPr>
      <w:r w:rsidRPr="002B1CA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79425AAD" wp14:editId="019D91F1">
            <wp:extent cx="1610360" cy="1715135"/>
            <wp:effectExtent l="0" t="0" r="8890" b="0"/>
            <wp:docPr id="136550879" name="Picture 136550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171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4112C" w14:textId="77777777" w:rsidR="002B1CAA" w:rsidRPr="002B1CAA" w:rsidRDefault="008F31C0" w:rsidP="00921B15">
      <w:pPr>
        <w:spacing w:after="0"/>
        <w:ind w:left="992"/>
        <w:rPr>
          <w:rFonts w:ascii="Times New Roman" w:hAnsi="Times New Roman"/>
          <w:b/>
          <w:color w:val="0000FF"/>
          <w:sz w:val="24"/>
          <w:szCs w:val="24"/>
          <w:lang w:val="sv-FI"/>
        </w:rPr>
      </w:pPr>
      <w:r w:rsidRPr="002B1CAA">
        <w:rPr>
          <w:rFonts w:ascii="Times New Roman" w:hAnsi="Times New Roman"/>
          <w:color w:val="000000"/>
          <w:sz w:val="24"/>
          <w:szCs w:val="24"/>
          <w:lang w:val="sv-FI"/>
        </w:rPr>
        <w:t xml:space="preserve">Hàm số </w:t>
      </w:r>
      <w:r w:rsidRPr="002B1CAA">
        <w:rPr>
          <w:rFonts w:ascii="Times New Roman" w:hAnsi="Times New Roman"/>
          <w:color w:val="000000"/>
          <w:position w:val="-32"/>
          <w:sz w:val="24"/>
          <w:szCs w:val="24"/>
          <w:lang w:val="sv-FI"/>
        </w:rPr>
        <w:object w:dxaOrig="2240" w:dyaOrig="760" w14:anchorId="4463B9C8">
          <v:shape id="_x0000_i2137" type="#_x0000_t75" style="width:112.5pt;height:38.5pt" o:ole="">
            <v:imagedata r:id="rId773" o:title=""/>
          </v:shape>
          <o:OLEObject Type="Embed" ProgID="Equation.DSMT4" ShapeID="_x0000_i2137" DrawAspect="Content" ObjectID="_1747836282" r:id="rId1826"/>
        </w:object>
      </w:r>
      <w:r w:rsidRPr="002B1CAA">
        <w:rPr>
          <w:rFonts w:ascii="Times New Roman" w:hAnsi="Times New Roman"/>
          <w:color w:val="000000"/>
          <w:sz w:val="24"/>
          <w:szCs w:val="24"/>
          <w:lang w:val="sv-FI"/>
        </w:rPr>
        <w:t xml:space="preserve"> đồng biến trên khoảng nào dưới đây?</w:t>
      </w:r>
    </w:p>
    <w:p w14:paraId="785E1EAB" w14:textId="7DC14173" w:rsidR="008F31C0" w:rsidRPr="002B1CAA" w:rsidRDefault="002B1CAA" w:rsidP="00921B1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FF"/>
          <w:sz w:val="24"/>
          <w:szCs w:val="24"/>
          <w:lang w:val="sv-FI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sv-FI"/>
        </w:rPr>
        <w:t>A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sv-FI"/>
        </w:rPr>
        <w:t xml:space="preserve"> </w:t>
      </w:r>
      <w:r w:rsidR="008F31C0" w:rsidRPr="002B1CAA">
        <w:rPr>
          <w:rFonts w:ascii="Times New Roman" w:hAnsi="Times New Roman"/>
          <w:b/>
          <w:color w:val="000000"/>
          <w:position w:val="-14"/>
          <w:sz w:val="24"/>
          <w:szCs w:val="24"/>
          <w:lang w:val="sv-FI"/>
        </w:rPr>
        <w:object w:dxaOrig="960" w:dyaOrig="400" w14:anchorId="40DB0A31">
          <v:shape id="_x0000_i2138" type="#_x0000_t75" style="width:48pt;height:20.5pt" o:ole="">
            <v:imagedata r:id="rId775" o:title=""/>
          </v:shape>
          <o:OLEObject Type="Embed" ProgID="Equation.DSMT4" ShapeID="_x0000_i2138" DrawAspect="Content" ObjectID="_1747836283" r:id="rId1827"/>
        </w:object>
      </w:r>
      <w:r w:rsidRPr="002B1CAA">
        <w:rPr>
          <w:rFonts w:ascii="Times New Roman" w:hAnsi="Times New Roman"/>
          <w:b/>
          <w:color w:val="0000FF"/>
          <w:sz w:val="24"/>
          <w:szCs w:val="24"/>
          <w:lang w:val="sv-FI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sv-FI"/>
        </w:rPr>
        <w:t>B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sv-FI"/>
        </w:rPr>
        <w:t xml:space="preserve"> </w:t>
      </w:r>
      <w:r w:rsidR="008F31C0" w:rsidRPr="002B1CAA">
        <w:rPr>
          <w:rFonts w:ascii="Times New Roman" w:hAnsi="Times New Roman"/>
          <w:b/>
          <w:color w:val="000000"/>
          <w:position w:val="-14"/>
          <w:sz w:val="24"/>
          <w:szCs w:val="24"/>
          <w:lang w:val="sv-FI"/>
        </w:rPr>
        <w:object w:dxaOrig="840" w:dyaOrig="400" w14:anchorId="2E22E027">
          <v:shape id="_x0000_i2139" type="#_x0000_t75" style="width:43pt;height:20.5pt" o:ole="">
            <v:imagedata r:id="rId777" o:title=""/>
          </v:shape>
          <o:OLEObject Type="Embed" ProgID="Equation.DSMT4" ShapeID="_x0000_i2139" DrawAspect="Content" ObjectID="_1747836284" r:id="rId1828"/>
        </w:object>
      </w:r>
      <w:r w:rsidRPr="002B1CAA">
        <w:rPr>
          <w:rFonts w:ascii="Times New Roman" w:hAnsi="Times New Roman"/>
          <w:b/>
          <w:color w:val="0000FF"/>
          <w:sz w:val="24"/>
          <w:szCs w:val="24"/>
          <w:lang w:val="sv-FI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u w:val="single"/>
          <w:lang w:val="sv-FI"/>
        </w:rPr>
        <w:t>C</w:t>
      </w:r>
      <w:r w:rsidRPr="00921B15">
        <w:rPr>
          <w:rFonts w:ascii="Times New Roman" w:hAnsi="Times New Roman"/>
          <w:b/>
          <w:color w:val="0066FF"/>
          <w:sz w:val="24"/>
          <w:szCs w:val="24"/>
          <w:lang w:val="sv-FI"/>
        </w:rPr>
        <w:t>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sv-FI"/>
        </w:rPr>
        <w:t xml:space="preserve"> </w:t>
      </w:r>
      <w:r w:rsidR="008F31C0" w:rsidRPr="002B1CAA">
        <w:rPr>
          <w:rFonts w:ascii="Times New Roman" w:hAnsi="Times New Roman"/>
          <w:b/>
          <w:color w:val="000000"/>
          <w:position w:val="-14"/>
          <w:sz w:val="24"/>
          <w:szCs w:val="24"/>
          <w:lang w:val="sv-FI"/>
        </w:rPr>
        <w:object w:dxaOrig="639" w:dyaOrig="400" w14:anchorId="0AFE16A8">
          <v:shape id="_x0000_i2140" type="#_x0000_t75" style="width:31.5pt;height:20.5pt" o:ole="">
            <v:imagedata r:id="rId779" o:title=""/>
          </v:shape>
          <o:OLEObject Type="Embed" ProgID="Equation.DSMT4" ShapeID="_x0000_i2140" DrawAspect="Content" ObjectID="_1747836285" r:id="rId1829"/>
        </w:object>
      </w:r>
      <w:r w:rsidRPr="002B1CAA">
        <w:rPr>
          <w:rFonts w:ascii="Times New Roman" w:hAnsi="Times New Roman"/>
          <w:b/>
          <w:color w:val="0000FF"/>
          <w:sz w:val="24"/>
          <w:szCs w:val="24"/>
          <w:lang w:val="sv-FI"/>
        </w:rPr>
        <w:tab/>
      </w:r>
      <w:r w:rsidRPr="00921B15">
        <w:rPr>
          <w:rFonts w:ascii="Times New Roman" w:hAnsi="Times New Roman"/>
          <w:b/>
          <w:color w:val="0066FF"/>
          <w:sz w:val="24"/>
          <w:szCs w:val="24"/>
          <w:lang w:val="sv-FI"/>
        </w:rPr>
        <w:t>D.</w:t>
      </w:r>
      <w:r w:rsidRPr="002B1CAA">
        <w:rPr>
          <w:rFonts w:ascii="Times New Roman" w:hAnsi="Times New Roman"/>
          <w:b/>
          <w:color w:val="008000"/>
          <w:sz w:val="24"/>
          <w:szCs w:val="24"/>
          <w:lang w:val="sv-FI"/>
        </w:rPr>
        <w:t xml:space="preserve"> </w:t>
      </w:r>
      <w:r w:rsidR="008F31C0" w:rsidRPr="002B1CAA">
        <w:rPr>
          <w:rFonts w:ascii="Times New Roman" w:hAnsi="Times New Roman"/>
          <w:b/>
          <w:color w:val="000000"/>
          <w:position w:val="-14"/>
          <w:sz w:val="24"/>
          <w:szCs w:val="24"/>
          <w:lang w:val="sv-FI"/>
        </w:rPr>
        <w:object w:dxaOrig="880" w:dyaOrig="400" w14:anchorId="50B7E061">
          <v:shape id="_x0000_i2141" type="#_x0000_t75" style="width:44.5pt;height:20.5pt" o:ole="">
            <v:imagedata r:id="rId781" o:title=""/>
          </v:shape>
          <o:OLEObject Type="Embed" ProgID="Equation.DSMT4" ShapeID="_x0000_i2141" DrawAspect="Content" ObjectID="_1747836286" r:id="rId1830"/>
        </w:object>
      </w:r>
    </w:p>
    <w:p w14:paraId="4DCB8CEB" w14:textId="3488824C" w:rsidR="008F31C0" w:rsidRPr="002B1CAA" w:rsidRDefault="002B1CAA" w:rsidP="00921B15">
      <w:pPr>
        <w:spacing w:after="0"/>
        <w:ind w:left="992"/>
        <w:jc w:val="center"/>
        <w:rPr>
          <w:rFonts w:ascii="Times New Roman" w:hAnsi="Times New Roman"/>
          <w:b/>
          <w:color w:val="7030A0"/>
          <w:sz w:val="24"/>
          <w:szCs w:val="24"/>
          <w:lang w:val="nl-NL"/>
        </w:rPr>
      </w:pPr>
      <w:r w:rsidRPr="00921B15">
        <w:rPr>
          <w:rFonts w:ascii="Times New Roman" w:hAnsi="Times New Roman"/>
          <w:b/>
          <w:color w:val="0066FF"/>
          <w:sz w:val="24"/>
          <w:szCs w:val="24"/>
          <w:lang w:val="nl-NL"/>
        </w:rPr>
        <w:t>Lời giải</w:t>
      </w:r>
    </w:p>
    <w:p w14:paraId="14E9E485" w14:textId="77777777" w:rsidR="008F31C0" w:rsidRPr="002B1CAA" w:rsidRDefault="008F31C0" w:rsidP="00921B15">
      <w:pPr>
        <w:spacing w:after="0"/>
        <w:ind w:left="992"/>
        <w:rPr>
          <w:rFonts w:ascii="Times New Roman" w:hAnsi="Times New Roman"/>
          <w:bCs/>
          <w:iCs/>
          <w:sz w:val="24"/>
          <w:szCs w:val="24"/>
          <w:lang w:val="nl-NL"/>
        </w:rPr>
      </w:pPr>
      <w:r w:rsidRPr="002B1CAA">
        <w:rPr>
          <w:rFonts w:ascii="Times New Roman" w:hAnsi="Times New Roman"/>
          <w:bCs/>
          <w:iCs/>
          <w:sz w:val="24"/>
          <w:szCs w:val="24"/>
        </w:rPr>
        <w:t>Xét hàm số</w:t>
      </w:r>
      <w:r w:rsidRPr="002B1CAA">
        <w:rPr>
          <w:rFonts w:ascii="Times New Roman" w:hAnsi="Times New Roman"/>
          <w:bCs/>
          <w:iCs/>
          <w:sz w:val="24"/>
          <w:szCs w:val="24"/>
          <w:lang w:val="nl-NL"/>
        </w:rPr>
        <w:t xml:space="preserve"> </w:t>
      </w:r>
      <w:r w:rsidRPr="002B1CAA">
        <w:rPr>
          <w:rFonts w:ascii="Times New Roman" w:hAnsi="Times New Roman"/>
          <w:bCs/>
          <w:iCs/>
          <w:position w:val="-28"/>
          <w:sz w:val="24"/>
          <w:szCs w:val="24"/>
        </w:rPr>
        <w:object w:dxaOrig="2079" w:dyaOrig="700" w14:anchorId="3927CFAA">
          <v:shape id="_x0000_i2142" type="#_x0000_t75" style="width:103.5pt;height:35pt" o:ole="">
            <v:imagedata r:id="rId1831" o:title=""/>
          </v:shape>
          <o:OLEObject Type="Embed" ProgID="Equation.DSMT4" ShapeID="_x0000_i2142" DrawAspect="Content" ObjectID="_1747836287" r:id="rId1832"/>
        </w:object>
      </w:r>
    </w:p>
    <w:p w14:paraId="6BF0914A" w14:textId="77777777" w:rsidR="008F31C0" w:rsidRPr="002B1CAA" w:rsidRDefault="008F31C0" w:rsidP="00921B15">
      <w:pPr>
        <w:spacing w:after="0"/>
        <w:ind w:left="992"/>
        <w:rPr>
          <w:rFonts w:ascii="Times New Roman" w:hAnsi="Times New Roman"/>
          <w:bCs/>
          <w:iCs/>
          <w:sz w:val="24"/>
          <w:szCs w:val="24"/>
          <w:lang w:val="fr-FR"/>
        </w:rPr>
      </w:pPr>
      <w:r w:rsidRPr="002B1CAA">
        <w:rPr>
          <w:rFonts w:ascii="Times New Roman" w:hAnsi="Times New Roman"/>
          <w:bCs/>
          <w:iCs/>
          <w:sz w:val="24"/>
          <w:szCs w:val="24"/>
          <w:lang w:val="fr-FR"/>
        </w:rPr>
        <w:t xml:space="preserve">Ta có </w:t>
      </w:r>
      <w:r w:rsidRPr="002B1CAA">
        <w:rPr>
          <w:rFonts w:ascii="Times New Roman" w:hAnsi="Times New Roman"/>
          <w:bCs/>
          <w:iCs/>
          <w:position w:val="-30"/>
          <w:sz w:val="24"/>
          <w:szCs w:val="24"/>
        </w:rPr>
        <w:object w:dxaOrig="5460" w:dyaOrig="720" w14:anchorId="47569236">
          <v:shape id="_x0000_i2143" type="#_x0000_t75" style="width:274pt;height:37pt" o:ole="">
            <v:imagedata r:id="rId1833" o:title=""/>
          </v:shape>
          <o:OLEObject Type="Embed" ProgID="Equation.DSMT4" ShapeID="_x0000_i2143" DrawAspect="Content" ObjectID="_1747836288" r:id="rId1834"/>
        </w:object>
      </w:r>
      <w:r w:rsidRPr="002B1CAA">
        <w:rPr>
          <w:rFonts w:ascii="Times New Roman" w:hAnsi="Times New Roman"/>
          <w:bCs/>
          <w:iCs/>
          <w:sz w:val="24"/>
          <w:szCs w:val="24"/>
          <w:lang w:val="fr-FR"/>
        </w:rPr>
        <w:t xml:space="preserve"> </w:t>
      </w:r>
      <w:r w:rsidRPr="002B1CAA">
        <w:rPr>
          <w:rFonts w:ascii="Times New Roman" w:hAnsi="Times New Roman"/>
          <w:bCs/>
          <w:iCs/>
          <w:position w:val="-14"/>
          <w:sz w:val="24"/>
          <w:szCs w:val="24"/>
        </w:rPr>
        <w:object w:dxaOrig="360" w:dyaOrig="400" w14:anchorId="5F33F935">
          <v:shape id="_x0000_i2144" type="#_x0000_t75" style="width:19pt;height:20.5pt" o:ole="">
            <v:imagedata r:id="rId1835" o:title=""/>
          </v:shape>
          <o:OLEObject Type="Embed" ProgID="Equation.DSMT4" ShapeID="_x0000_i2144" DrawAspect="Content" ObjectID="_1747836289" r:id="rId1836"/>
        </w:object>
      </w:r>
    </w:p>
    <w:p w14:paraId="0702AEF6" w14:textId="77777777" w:rsidR="008F31C0" w:rsidRPr="002B1CAA" w:rsidRDefault="008F31C0" w:rsidP="00921B15">
      <w:pPr>
        <w:spacing w:after="0"/>
        <w:ind w:left="992"/>
        <w:rPr>
          <w:rFonts w:ascii="Times New Roman" w:hAnsi="Times New Roman"/>
          <w:bCs/>
          <w:iCs/>
          <w:sz w:val="24"/>
          <w:szCs w:val="24"/>
          <w:lang w:val="fr-FR"/>
        </w:rPr>
      </w:pPr>
      <w:r w:rsidRPr="002B1CAA">
        <w:rPr>
          <w:rFonts w:ascii="Times New Roman" w:hAnsi="Times New Roman"/>
          <w:bCs/>
          <w:iCs/>
          <w:sz w:val="24"/>
          <w:szCs w:val="24"/>
          <w:lang w:val="fr-FR"/>
        </w:rPr>
        <w:t xml:space="preserve">Đặt </w:t>
      </w:r>
      <w:r w:rsidRPr="002B1CAA">
        <w:rPr>
          <w:rFonts w:ascii="Times New Roman" w:hAnsi="Times New Roman"/>
          <w:bCs/>
          <w:iCs/>
          <w:position w:val="-24"/>
          <w:sz w:val="24"/>
          <w:szCs w:val="24"/>
        </w:rPr>
        <w:object w:dxaOrig="1939" w:dyaOrig="620" w14:anchorId="67EC4D0E">
          <v:shape id="_x0000_i2145" type="#_x0000_t75" style="width:96pt;height:31pt" o:ole="">
            <v:imagedata r:id="rId1837" o:title=""/>
          </v:shape>
          <o:OLEObject Type="Embed" ProgID="Equation.DSMT4" ShapeID="_x0000_i2145" DrawAspect="Content" ObjectID="_1747836290" r:id="rId1838"/>
        </w:object>
      </w:r>
    </w:p>
    <w:p w14:paraId="0CFEB636" w14:textId="77777777" w:rsidR="008F31C0" w:rsidRPr="002B1CAA" w:rsidRDefault="008F31C0" w:rsidP="00921B15">
      <w:pPr>
        <w:spacing w:after="0"/>
        <w:ind w:left="992"/>
        <w:rPr>
          <w:rFonts w:ascii="Times New Roman" w:hAnsi="Times New Roman"/>
          <w:bCs/>
          <w:iCs/>
          <w:sz w:val="24"/>
          <w:szCs w:val="24"/>
          <w:lang w:val="fr-FR"/>
        </w:rPr>
      </w:pPr>
      <w:r w:rsidRPr="002B1CAA">
        <w:rPr>
          <w:rFonts w:ascii="Times New Roman" w:hAnsi="Times New Roman"/>
          <w:bCs/>
          <w:iCs/>
          <w:sz w:val="24"/>
          <w:szCs w:val="24"/>
          <w:lang w:val="fr-FR"/>
        </w:rPr>
        <w:t xml:space="preserve">Khi đó </w:t>
      </w:r>
      <w:r w:rsidRPr="002B1CAA">
        <w:rPr>
          <w:rFonts w:ascii="Times New Roman" w:hAnsi="Times New Roman"/>
          <w:bCs/>
          <w:iCs/>
          <w:position w:val="-50"/>
          <w:sz w:val="24"/>
          <w:szCs w:val="24"/>
        </w:rPr>
        <w:object w:dxaOrig="4440" w:dyaOrig="1120" w14:anchorId="6F54F404">
          <v:shape id="_x0000_i2146" type="#_x0000_t75" style="width:221.5pt;height:56pt" o:ole="">
            <v:imagedata r:id="rId1839" o:title=""/>
          </v:shape>
          <o:OLEObject Type="Embed" ProgID="Equation.DSMT4" ShapeID="_x0000_i2146" DrawAspect="Content" ObjectID="_1747836291" r:id="rId1840"/>
        </w:object>
      </w:r>
    </w:p>
    <w:p w14:paraId="22A0FADA" w14:textId="77777777" w:rsidR="008F31C0" w:rsidRPr="002B1CAA" w:rsidRDefault="008F31C0" w:rsidP="00921B15">
      <w:pPr>
        <w:spacing w:after="0"/>
        <w:ind w:left="992"/>
        <w:jc w:val="center"/>
        <w:rPr>
          <w:rFonts w:ascii="Times New Roman" w:hAnsi="Times New Roman"/>
          <w:bCs/>
          <w:iCs/>
          <w:sz w:val="24"/>
          <w:szCs w:val="24"/>
        </w:rPr>
      </w:pPr>
      <w:r w:rsidRPr="002B1CAA">
        <w:rPr>
          <w:rFonts w:ascii="Times New Roman" w:hAnsi="Times New Roman"/>
          <w:bCs/>
          <w:iCs/>
          <w:noProof/>
          <w:sz w:val="24"/>
          <w:szCs w:val="24"/>
          <w:lang w:val="en-US"/>
        </w:rPr>
        <w:lastRenderedPageBreak/>
        <w:drawing>
          <wp:inline distT="0" distB="0" distL="0" distR="0" wp14:anchorId="14F47E08" wp14:editId="0293A438">
            <wp:extent cx="2019582" cy="2095792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41"/>
                    <a:stretch>
                      <a:fillRect/>
                    </a:stretch>
                  </pic:blipFill>
                  <pic:spPr>
                    <a:xfrm>
                      <a:off x="0" y="0"/>
                      <a:ext cx="2019582" cy="2095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450BE" w14:textId="77777777" w:rsidR="008F31C0" w:rsidRPr="002B1CAA" w:rsidRDefault="008F31C0" w:rsidP="00921B15">
      <w:pPr>
        <w:spacing w:after="0"/>
        <w:ind w:left="992"/>
        <w:rPr>
          <w:rFonts w:ascii="Times New Roman" w:hAnsi="Times New Roman"/>
          <w:bCs/>
          <w:iCs/>
          <w:sz w:val="24"/>
          <w:szCs w:val="24"/>
        </w:rPr>
      </w:pPr>
      <w:r w:rsidRPr="002B1CAA">
        <w:rPr>
          <w:rFonts w:ascii="Times New Roman" w:hAnsi="Times New Roman"/>
          <w:bCs/>
          <w:iCs/>
          <w:sz w:val="24"/>
          <w:szCs w:val="24"/>
        </w:rPr>
        <w:t>Ta có bảng biến thiên của hàm số là</w:t>
      </w:r>
    </w:p>
    <w:p w14:paraId="4A5A50CE" w14:textId="77777777" w:rsidR="008F31C0" w:rsidRPr="002B1CAA" w:rsidRDefault="008F31C0" w:rsidP="00921B15">
      <w:pPr>
        <w:spacing w:after="0"/>
        <w:ind w:left="992"/>
        <w:jc w:val="center"/>
        <w:rPr>
          <w:rFonts w:ascii="Times New Roman" w:hAnsi="Times New Roman"/>
          <w:bCs/>
          <w:iCs/>
          <w:sz w:val="24"/>
          <w:szCs w:val="24"/>
        </w:rPr>
      </w:pPr>
      <w:r w:rsidRPr="002B1CAA">
        <w:rPr>
          <w:rFonts w:ascii="Times New Roman" w:hAnsi="Times New Roman"/>
          <w:bCs/>
          <w:iCs/>
          <w:noProof/>
          <w:sz w:val="24"/>
          <w:szCs w:val="24"/>
          <w:lang w:val="en-US"/>
        </w:rPr>
        <w:drawing>
          <wp:inline distT="0" distB="0" distL="0" distR="0" wp14:anchorId="750FB6DE" wp14:editId="76E765E2">
            <wp:extent cx="4367811" cy="2071171"/>
            <wp:effectExtent l="0" t="0" r="0" b="5715"/>
            <wp:docPr id="33" name="Picture 33" descr="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hape, polygon&#10;&#10;Description automatically generated"/>
                    <pic:cNvPicPr/>
                  </pic:nvPicPr>
                  <pic:blipFill>
                    <a:blip r:embed="rId18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9011" cy="2076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AC921" w14:textId="77777777" w:rsidR="008F31C0" w:rsidRPr="002B1CAA" w:rsidRDefault="008F31C0" w:rsidP="00921B15">
      <w:pPr>
        <w:spacing w:after="0"/>
        <w:ind w:left="992"/>
        <w:rPr>
          <w:rFonts w:ascii="Times New Roman" w:hAnsi="Times New Roman"/>
          <w:bCs/>
          <w:iCs/>
          <w:sz w:val="24"/>
          <w:szCs w:val="24"/>
        </w:rPr>
      </w:pPr>
      <w:r w:rsidRPr="002B1CAA">
        <w:rPr>
          <w:rFonts w:ascii="Times New Roman" w:hAnsi="Times New Roman"/>
          <w:bCs/>
          <w:iCs/>
          <w:sz w:val="24"/>
          <w:szCs w:val="24"/>
        </w:rPr>
        <w:t xml:space="preserve">Dễ thấy </w:t>
      </w:r>
      <w:r w:rsidRPr="002B1CAA">
        <w:rPr>
          <w:rFonts w:ascii="Times New Roman" w:hAnsi="Times New Roman"/>
          <w:bCs/>
          <w:iCs/>
          <w:position w:val="-24"/>
          <w:sz w:val="24"/>
          <w:szCs w:val="24"/>
        </w:rPr>
        <w:object w:dxaOrig="2640" w:dyaOrig="620" w14:anchorId="292226CE">
          <v:shape id="_x0000_i2147" type="#_x0000_t75" style="width:132pt;height:31pt" o:ole="">
            <v:imagedata r:id="rId1843" o:title=""/>
          </v:shape>
          <o:OLEObject Type="Embed" ProgID="Equation.DSMT4" ShapeID="_x0000_i2147" DrawAspect="Content" ObjectID="_1747836292" r:id="rId1844"/>
        </w:object>
      </w:r>
    </w:p>
    <w:p w14:paraId="3562A5BF" w14:textId="77777777" w:rsidR="008F31C0" w:rsidRPr="002B1CAA" w:rsidRDefault="008F31C0" w:rsidP="00921B15">
      <w:pPr>
        <w:spacing w:after="0"/>
        <w:ind w:left="992"/>
        <w:rPr>
          <w:rFonts w:ascii="Times New Roman" w:hAnsi="Times New Roman"/>
          <w:bCs/>
          <w:iCs/>
          <w:sz w:val="24"/>
          <w:szCs w:val="24"/>
        </w:rPr>
      </w:pPr>
      <w:r w:rsidRPr="002B1CAA">
        <w:rPr>
          <w:rFonts w:ascii="Times New Roman" w:hAnsi="Times New Roman"/>
          <w:bCs/>
          <w:iCs/>
          <w:position w:val="-14"/>
          <w:sz w:val="24"/>
          <w:szCs w:val="24"/>
        </w:rPr>
        <w:object w:dxaOrig="1579" w:dyaOrig="400" w14:anchorId="1E376F4D">
          <v:shape id="_x0000_i2148" type="#_x0000_t75" style="width:79.5pt;height:20.5pt" o:ole="">
            <v:imagedata r:id="rId1845" o:title=""/>
          </v:shape>
          <o:OLEObject Type="Embed" ProgID="Equation.DSMT4" ShapeID="_x0000_i2148" DrawAspect="Content" ObjectID="_1747836293" r:id="rId1846"/>
        </w:object>
      </w:r>
    </w:p>
    <w:p w14:paraId="70059E03" w14:textId="77777777" w:rsidR="002B1CAA" w:rsidRPr="002B1CAA" w:rsidRDefault="008F31C0" w:rsidP="00921B15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2B1CAA">
        <w:rPr>
          <w:rFonts w:ascii="Times New Roman" w:hAnsi="Times New Roman"/>
          <w:bCs/>
          <w:iCs/>
          <w:sz w:val="24"/>
          <w:szCs w:val="24"/>
        </w:rPr>
        <w:t xml:space="preserve">Từ đó ta có hàm số đồng biến trên </w:t>
      </w:r>
      <w:r w:rsidRPr="002B1CAA">
        <w:rPr>
          <w:rFonts w:ascii="Times New Roman" w:hAnsi="Times New Roman"/>
          <w:bCs/>
          <w:iCs/>
          <w:position w:val="-14"/>
          <w:sz w:val="24"/>
          <w:szCs w:val="24"/>
        </w:rPr>
        <w:object w:dxaOrig="580" w:dyaOrig="400" w14:anchorId="4FB594DE">
          <v:shape id="_x0000_i2149" type="#_x0000_t75" style="width:29.5pt;height:20.5pt" o:ole="">
            <v:imagedata r:id="rId1847" o:title=""/>
          </v:shape>
          <o:OLEObject Type="Embed" ProgID="Equation.DSMT4" ShapeID="_x0000_i2149" DrawAspect="Content" ObjectID="_1747836294" r:id="rId1848"/>
        </w:object>
      </w:r>
      <w:r w:rsidRPr="002B1CAA">
        <w:rPr>
          <w:rFonts w:ascii="Times New Roman" w:hAnsi="Times New Roman"/>
          <w:bCs/>
          <w:iCs/>
          <w:sz w:val="24"/>
          <w:szCs w:val="24"/>
        </w:rPr>
        <w:t>.</w:t>
      </w:r>
    </w:p>
    <w:p w14:paraId="79C09D52" w14:textId="77777777" w:rsidR="002B1CAA" w:rsidRPr="002B1CAA" w:rsidRDefault="0011780F" w:rsidP="00921B15">
      <w:pPr>
        <w:widowControl w:val="0"/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2B1CAA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</w:p>
    <w:p w14:paraId="5E5079BD" w14:textId="0E309B40" w:rsidR="002569DF" w:rsidRPr="002B1CAA" w:rsidRDefault="002569DF" w:rsidP="00921B15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</w:p>
    <w:sectPr w:rsidR="002569DF" w:rsidRPr="002B1CAA" w:rsidSect="002B1CAA">
      <w:headerReference w:type="default" r:id="rId1849"/>
      <w:footerReference w:type="default" r:id="rId1850"/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5DF9D2A" w14:textId="77777777" w:rsidR="0015687C" w:rsidRDefault="0015687C" w:rsidP="000C16D5">
      <w:pPr>
        <w:spacing w:after="0" w:line="240" w:lineRule="auto"/>
      </w:pPr>
      <w:r>
        <w:separator/>
      </w:r>
    </w:p>
  </w:endnote>
  <w:endnote w:type="continuationSeparator" w:id="0">
    <w:p w14:paraId="1BD68B19" w14:textId="77777777" w:rsidR="0015687C" w:rsidRDefault="0015687C" w:rsidP="000C16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.VnCentury Schoolbook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45323F" w14:textId="1A6A3B9C" w:rsidR="00921B15" w:rsidRPr="00921B15" w:rsidRDefault="00921B15" w:rsidP="00921B1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7C3EBAB" w14:textId="77777777" w:rsidR="0015687C" w:rsidRDefault="0015687C" w:rsidP="000C16D5">
      <w:pPr>
        <w:spacing w:after="0" w:line="240" w:lineRule="auto"/>
      </w:pPr>
      <w:r>
        <w:separator/>
      </w:r>
    </w:p>
  </w:footnote>
  <w:footnote w:type="continuationSeparator" w:id="0">
    <w:p w14:paraId="719959D8" w14:textId="77777777" w:rsidR="0015687C" w:rsidRDefault="0015687C" w:rsidP="000C16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35659D" w14:textId="547CA290" w:rsidR="00921B15" w:rsidRPr="00921B15" w:rsidRDefault="00C04699" w:rsidP="00921B15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/>
        <w:lang w:val="en-US"/>
      </w:rPr>
    </w:pPr>
    <w:r w:rsidRPr="00C04699">
      <w:rPr>
        <w:rFonts w:ascii="Times New Roman" w:eastAsia="Calibri" w:hAnsi="Times New Roman"/>
        <w:noProof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C754ED2" wp14:editId="4B5DA654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862C0C0" w14:textId="10177B05" w:rsidR="00C04699" w:rsidRDefault="00C04699">
                          <w:pPr>
                            <w:spacing w:after="0" w:line="240" w:lineRule="auto"/>
                          </w:pPr>
                          <w:r w:rsidRPr="00C04699">
                            <w:t>Trang tài liệu -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C754ED2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74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3862C0C0" w14:textId="10177B05" w:rsidR="00C04699" w:rsidRDefault="00C04699">
                    <w:pPr>
                      <w:spacing w:after="0" w:line="240" w:lineRule="auto"/>
                    </w:pPr>
                    <w:r w:rsidRPr="00C04699">
                      <w:t>Trang tài liệu -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C04699">
      <w:rPr>
        <w:rFonts w:ascii="Times New Roman" w:eastAsia="Calibri" w:hAnsi="Times New Roman"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62C2CEC3" wp14:editId="6682FE68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143354E2" w14:textId="3FBF7602" w:rsidR="00C04699" w:rsidRDefault="00C04699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C04699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2C2CEC3" id="Text Box 219" o:spid="_x0000_s1075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143354E2" w14:textId="3FBF7602" w:rsidR="00C04699" w:rsidRDefault="00C04699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C04699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E0980"/>
    <w:multiLevelType w:val="hybridMultilevel"/>
    <w:tmpl w:val="BA3AC2BA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6311D0"/>
    <w:multiLevelType w:val="hybridMultilevel"/>
    <w:tmpl w:val="C92408AC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281AEA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894052"/>
    <w:multiLevelType w:val="hybridMultilevel"/>
    <w:tmpl w:val="DF00B0E8"/>
    <w:lvl w:ilvl="0" w:tplc="E9FCE9D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3F7B8C"/>
    <w:multiLevelType w:val="hybridMultilevel"/>
    <w:tmpl w:val="9DF65AFC"/>
    <w:lvl w:ilvl="0" w:tplc="B05A1E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4A1EAC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EB762F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0C27D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B0691B"/>
    <w:multiLevelType w:val="hybridMultilevel"/>
    <w:tmpl w:val="F154B79C"/>
    <w:lvl w:ilvl="0" w:tplc="079C46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0A78C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3132C6"/>
    <w:multiLevelType w:val="hybridMultilevel"/>
    <w:tmpl w:val="D49AD52C"/>
    <w:lvl w:ilvl="0" w:tplc="6EA8C19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B4492B"/>
    <w:multiLevelType w:val="hybridMultilevel"/>
    <w:tmpl w:val="E20EB28E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594EC5"/>
    <w:multiLevelType w:val="hybridMultilevel"/>
    <w:tmpl w:val="B4E8AD08"/>
    <w:lvl w:ilvl="0" w:tplc="C7405ED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4B24EA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C434AE"/>
    <w:multiLevelType w:val="hybridMultilevel"/>
    <w:tmpl w:val="9050B908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6A56AE"/>
    <w:multiLevelType w:val="hybridMultilevel"/>
    <w:tmpl w:val="619ABC4A"/>
    <w:lvl w:ilvl="0" w:tplc="BFF8419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A322FF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830441"/>
    <w:multiLevelType w:val="hybridMultilevel"/>
    <w:tmpl w:val="136EB996"/>
    <w:lvl w:ilvl="0" w:tplc="342255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BC5A58"/>
    <w:multiLevelType w:val="hybridMultilevel"/>
    <w:tmpl w:val="4B569D5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09658B"/>
    <w:multiLevelType w:val="hybridMultilevel"/>
    <w:tmpl w:val="2FE84F82"/>
    <w:lvl w:ilvl="0" w:tplc="BFF8419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455D4C"/>
    <w:multiLevelType w:val="hybridMultilevel"/>
    <w:tmpl w:val="DA82685A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420B1F"/>
    <w:multiLevelType w:val="hybridMultilevel"/>
    <w:tmpl w:val="1B82A432"/>
    <w:lvl w:ilvl="0" w:tplc="FFFFFFFF">
      <w:start w:val="1"/>
      <w:numFmt w:val="decimal"/>
      <w:pStyle w:val="000-Bi-normal"/>
      <w:lvlText w:val="Câu %1:"/>
      <w:lvlJc w:val="left"/>
      <w:pPr>
        <w:ind w:left="142" w:firstLine="0"/>
      </w:pPr>
      <w:rPr>
        <w:rFonts w:ascii="Times New Roman Bold" w:hAnsi="Times New Roman Bold" w:hint="default"/>
        <w:b/>
        <w:i w:val="0"/>
        <w:color w:val="0000CC"/>
        <w:position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6E5FD3"/>
    <w:multiLevelType w:val="hybridMultilevel"/>
    <w:tmpl w:val="8EE0C6D6"/>
    <w:lvl w:ilvl="0" w:tplc="5B5E8E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6E55C05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A647C9"/>
    <w:multiLevelType w:val="hybridMultilevel"/>
    <w:tmpl w:val="BA3AC2BA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AF5895"/>
    <w:multiLevelType w:val="hybridMultilevel"/>
    <w:tmpl w:val="E4C291C8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8532E0"/>
    <w:multiLevelType w:val="hybridMultilevel"/>
    <w:tmpl w:val="619ABC4A"/>
    <w:lvl w:ilvl="0" w:tplc="BFF8419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FD6C54"/>
    <w:multiLevelType w:val="hybridMultilevel"/>
    <w:tmpl w:val="3BFE137A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FB67A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0216871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021A1E"/>
    <w:multiLevelType w:val="hybridMultilevel"/>
    <w:tmpl w:val="DA82685A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0C3138"/>
    <w:multiLevelType w:val="hybridMultilevel"/>
    <w:tmpl w:val="8EE0C6D6"/>
    <w:lvl w:ilvl="0" w:tplc="5B5E8E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9330CD"/>
    <w:multiLevelType w:val="hybridMultilevel"/>
    <w:tmpl w:val="50DA5000"/>
    <w:lvl w:ilvl="0" w:tplc="9B14E5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1"/>
  </w:num>
  <w:num w:numId="3">
    <w:abstractNumId w:val="22"/>
  </w:num>
  <w:num w:numId="4">
    <w:abstractNumId w:val="31"/>
  </w:num>
  <w:num w:numId="5">
    <w:abstractNumId w:val="25"/>
  </w:num>
  <w:num w:numId="6">
    <w:abstractNumId w:val="0"/>
  </w:num>
  <w:num w:numId="7">
    <w:abstractNumId w:val="24"/>
  </w:num>
  <w:num w:numId="8">
    <w:abstractNumId w:val="8"/>
  </w:num>
  <w:num w:numId="9">
    <w:abstractNumId w:val="32"/>
  </w:num>
  <w:num w:numId="10">
    <w:abstractNumId w:val="17"/>
  </w:num>
  <w:num w:numId="11">
    <w:abstractNumId w:val="11"/>
  </w:num>
  <w:num w:numId="12">
    <w:abstractNumId w:val="1"/>
  </w:num>
  <w:num w:numId="13">
    <w:abstractNumId w:val="27"/>
  </w:num>
  <w:num w:numId="14">
    <w:abstractNumId w:val="16"/>
  </w:num>
  <w:num w:numId="15">
    <w:abstractNumId w:val="28"/>
  </w:num>
  <w:num w:numId="16">
    <w:abstractNumId w:val="23"/>
  </w:num>
  <w:num w:numId="17">
    <w:abstractNumId w:val="2"/>
  </w:num>
  <w:num w:numId="18">
    <w:abstractNumId w:val="5"/>
  </w:num>
  <w:num w:numId="19">
    <w:abstractNumId w:val="6"/>
  </w:num>
  <w:num w:numId="20">
    <w:abstractNumId w:val="7"/>
  </w:num>
  <w:num w:numId="21">
    <w:abstractNumId w:val="9"/>
  </w:num>
  <w:num w:numId="22">
    <w:abstractNumId w:val="13"/>
  </w:num>
  <w:num w:numId="23">
    <w:abstractNumId w:val="29"/>
  </w:num>
  <w:num w:numId="24">
    <w:abstractNumId w:val="3"/>
  </w:num>
  <w:num w:numId="25">
    <w:abstractNumId w:val="4"/>
  </w:num>
  <w:num w:numId="26">
    <w:abstractNumId w:val="12"/>
  </w:num>
  <w:num w:numId="27">
    <w:abstractNumId w:val="14"/>
  </w:num>
  <w:num w:numId="28">
    <w:abstractNumId w:val="30"/>
  </w:num>
  <w:num w:numId="29">
    <w:abstractNumId w:val="20"/>
  </w:num>
  <w:num w:numId="30">
    <w:abstractNumId w:val="10"/>
  </w:num>
  <w:num w:numId="31">
    <w:abstractNumId w:val="19"/>
  </w:num>
  <w:num w:numId="32">
    <w:abstractNumId w:val="26"/>
  </w:num>
  <w:num w:numId="33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6ED4"/>
    <w:rsid w:val="00002433"/>
    <w:rsid w:val="000034EF"/>
    <w:rsid w:val="00010179"/>
    <w:rsid w:val="00010594"/>
    <w:rsid w:val="00020418"/>
    <w:rsid w:val="00021B4E"/>
    <w:rsid w:val="0002364D"/>
    <w:rsid w:val="00023E3A"/>
    <w:rsid w:val="000610D0"/>
    <w:rsid w:val="00063CE7"/>
    <w:rsid w:val="0007195A"/>
    <w:rsid w:val="000904B6"/>
    <w:rsid w:val="00090EF8"/>
    <w:rsid w:val="000B522F"/>
    <w:rsid w:val="000C006B"/>
    <w:rsid w:val="000C0411"/>
    <w:rsid w:val="000C16D5"/>
    <w:rsid w:val="000C5B18"/>
    <w:rsid w:val="000C7464"/>
    <w:rsid w:val="000D4162"/>
    <w:rsid w:val="000D608E"/>
    <w:rsid w:val="000F1822"/>
    <w:rsid w:val="000F1A9C"/>
    <w:rsid w:val="000F472E"/>
    <w:rsid w:val="000F7F7F"/>
    <w:rsid w:val="00105466"/>
    <w:rsid w:val="00105DBD"/>
    <w:rsid w:val="00112FE1"/>
    <w:rsid w:val="00114285"/>
    <w:rsid w:val="001157E9"/>
    <w:rsid w:val="0011780F"/>
    <w:rsid w:val="001253E4"/>
    <w:rsid w:val="00150BD3"/>
    <w:rsid w:val="001524E2"/>
    <w:rsid w:val="001560B0"/>
    <w:rsid w:val="0015687C"/>
    <w:rsid w:val="00161574"/>
    <w:rsid w:val="001615A2"/>
    <w:rsid w:val="001627CF"/>
    <w:rsid w:val="00167FC1"/>
    <w:rsid w:val="00172427"/>
    <w:rsid w:val="001734DB"/>
    <w:rsid w:val="00180201"/>
    <w:rsid w:val="00185021"/>
    <w:rsid w:val="0018570E"/>
    <w:rsid w:val="00193179"/>
    <w:rsid w:val="001A043F"/>
    <w:rsid w:val="001C1E4F"/>
    <w:rsid w:val="001F2E1E"/>
    <w:rsid w:val="0020195E"/>
    <w:rsid w:val="00224ECA"/>
    <w:rsid w:val="002357F5"/>
    <w:rsid w:val="002367CB"/>
    <w:rsid w:val="00237C49"/>
    <w:rsid w:val="00244970"/>
    <w:rsid w:val="00254F18"/>
    <w:rsid w:val="002569DF"/>
    <w:rsid w:val="00261CD2"/>
    <w:rsid w:val="00262538"/>
    <w:rsid w:val="00281EE7"/>
    <w:rsid w:val="00282A11"/>
    <w:rsid w:val="002929E6"/>
    <w:rsid w:val="00294C62"/>
    <w:rsid w:val="00295038"/>
    <w:rsid w:val="002A48E1"/>
    <w:rsid w:val="002B1CAA"/>
    <w:rsid w:val="002B7AF9"/>
    <w:rsid w:val="002E5A23"/>
    <w:rsid w:val="002F66E8"/>
    <w:rsid w:val="00305DBE"/>
    <w:rsid w:val="003060A6"/>
    <w:rsid w:val="003172FC"/>
    <w:rsid w:val="00317898"/>
    <w:rsid w:val="00330C46"/>
    <w:rsid w:val="00334499"/>
    <w:rsid w:val="0033614F"/>
    <w:rsid w:val="003427CD"/>
    <w:rsid w:val="00360D00"/>
    <w:rsid w:val="003622D8"/>
    <w:rsid w:val="0036455B"/>
    <w:rsid w:val="003659F8"/>
    <w:rsid w:val="00365F66"/>
    <w:rsid w:val="00384232"/>
    <w:rsid w:val="00393F40"/>
    <w:rsid w:val="00397509"/>
    <w:rsid w:val="003A4391"/>
    <w:rsid w:val="003B1B52"/>
    <w:rsid w:val="003C555B"/>
    <w:rsid w:val="003D7670"/>
    <w:rsid w:val="003D7A23"/>
    <w:rsid w:val="003E4060"/>
    <w:rsid w:val="00405044"/>
    <w:rsid w:val="0041348C"/>
    <w:rsid w:val="00424EC8"/>
    <w:rsid w:val="004455DC"/>
    <w:rsid w:val="004679DB"/>
    <w:rsid w:val="0047293D"/>
    <w:rsid w:val="00475476"/>
    <w:rsid w:val="004834BE"/>
    <w:rsid w:val="004854CF"/>
    <w:rsid w:val="004869C5"/>
    <w:rsid w:val="00490A69"/>
    <w:rsid w:val="004913E3"/>
    <w:rsid w:val="00497A69"/>
    <w:rsid w:val="004A09A5"/>
    <w:rsid w:val="004A1CAF"/>
    <w:rsid w:val="004A1E0A"/>
    <w:rsid w:val="004A6101"/>
    <w:rsid w:val="004B277A"/>
    <w:rsid w:val="004B5366"/>
    <w:rsid w:val="004C001D"/>
    <w:rsid w:val="004D472D"/>
    <w:rsid w:val="004E1C46"/>
    <w:rsid w:val="004E5FE2"/>
    <w:rsid w:val="004F0CE4"/>
    <w:rsid w:val="004F396E"/>
    <w:rsid w:val="00500422"/>
    <w:rsid w:val="005016DF"/>
    <w:rsid w:val="005016E2"/>
    <w:rsid w:val="00501828"/>
    <w:rsid w:val="0050615B"/>
    <w:rsid w:val="00513D0A"/>
    <w:rsid w:val="00520A70"/>
    <w:rsid w:val="00522892"/>
    <w:rsid w:val="00531497"/>
    <w:rsid w:val="00532FC4"/>
    <w:rsid w:val="00536B77"/>
    <w:rsid w:val="00547CAC"/>
    <w:rsid w:val="00550267"/>
    <w:rsid w:val="00550D8D"/>
    <w:rsid w:val="005559FD"/>
    <w:rsid w:val="005573F6"/>
    <w:rsid w:val="0056209B"/>
    <w:rsid w:val="00571B81"/>
    <w:rsid w:val="00584C3B"/>
    <w:rsid w:val="005A4793"/>
    <w:rsid w:val="005B002E"/>
    <w:rsid w:val="005B38A8"/>
    <w:rsid w:val="005B4419"/>
    <w:rsid w:val="005C21A2"/>
    <w:rsid w:val="005C6855"/>
    <w:rsid w:val="005C6A23"/>
    <w:rsid w:val="005D7D89"/>
    <w:rsid w:val="005E1592"/>
    <w:rsid w:val="005E7785"/>
    <w:rsid w:val="005E7BD3"/>
    <w:rsid w:val="00616BE8"/>
    <w:rsid w:val="0061718A"/>
    <w:rsid w:val="00622154"/>
    <w:rsid w:val="00622CF7"/>
    <w:rsid w:val="006260BD"/>
    <w:rsid w:val="00631361"/>
    <w:rsid w:val="00640679"/>
    <w:rsid w:val="0065190D"/>
    <w:rsid w:val="006540EA"/>
    <w:rsid w:val="006815AD"/>
    <w:rsid w:val="00684A6D"/>
    <w:rsid w:val="006866EB"/>
    <w:rsid w:val="006A08A7"/>
    <w:rsid w:val="006A2DFD"/>
    <w:rsid w:val="006A2EBC"/>
    <w:rsid w:val="006A6C32"/>
    <w:rsid w:val="006C3B42"/>
    <w:rsid w:val="006D42ED"/>
    <w:rsid w:val="006E39CD"/>
    <w:rsid w:val="00705C51"/>
    <w:rsid w:val="00706AD7"/>
    <w:rsid w:val="00716486"/>
    <w:rsid w:val="007202C1"/>
    <w:rsid w:val="007228EC"/>
    <w:rsid w:val="00724230"/>
    <w:rsid w:val="00724374"/>
    <w:rsid w:val="007261E5"/>
    <w:rsid w:val="0073427C"/>
    <w:rsid w:val="00735226"/>
    <w:rsid w:val="007354FC"/>
    <w:rsid w:val="0073755D"/>
    <w:rsid w:val="007401FF"/>
    <w:rsid w:val="00770870"/>
    <w:rsid w:val="00783C62"/>
    <w:rsid w:val="00792033"/>
    <w:rsid w:val="007A7F1A"/>
    <w:rsid w:val="007B74BE"/>
    <w:rsid w:val="007C76A9"/>
    <w:rsid w:val="007D077E"/>
    <w:rsid w:val="007D4DAF"/>
    <w:rsid w:val="007D77B2"/>
    <w:rsid w:val="007F3BE1"/>
    <w:rsid w:val="007F4AEC"/>
    <w:rsid w:val="007F5789"/>
    <w:rsid w:val="00807199"/>
    <w:rsid w:val="00822F08"/>
    <w:rsid w:val="00831C82"/>
    <w:rsid w:val="008329FE"/>
    <w:rsid w:val="00841783"/>
    <w:rsid w:val="00855E51"/>
    <w:rsid w:val="0085652B"/>
    <w:rsid w:val="00861078"/>
    <w:rsid w:val="0086571A"/>
    <w:rsid w:val="00867606"/>
    <w:rsid w:val="00875162"/>
    <w:rsid w:val="00876988"/>
    <w:rsid w:val="00891C47"/>
    <w:rsid w:val="00891E7A"/>
    <w:rsid w:val="0089284D"/>
    <w:rsid w:val="008A2EFA"/>
    <w:rsid w:val="008C7499"/>
    <w:rsid w:val="008D3A73"/>
    <w:rsid w:val="008E0674"/>
    <w:rsid w:val="008E1BE0"/>
    <w:rsid w:val="008E295C"/>
    <w:rsid w:val="008F31C0"/>
    <w:rsid w:val="00900C2D"/>
    <w:rsid w:val="00903A9B"/>
    <w:rsid w:val="009176D4"/>
    <w:rsid w:val="00921B15"/>
    <w:rsid w:val="00922C40"/>
    <w:rsid w:val="009422EC"/>
    <w:rsid w:val="0094337E"/>
    <w:rsid w:val="00943972"/>
    <w:rsid w:val="00944655"/>
    <w:rsid w:val="009531E5"/>
    <w:rsid w:val="00955DE7"/>
    <w:rsid w:val="00964410"/>
    <w:rsid w:val="009652DF"/>
    <w:rsid w:val="00966525"/>
    <w:rsid w:val="0097095E"/>
    <w:rsid w:val="00971DA2"/>
    <w:rsid w:val="00984214"/>
    <w:rsid w:val="0099797D"/>
    <w:rsid w:val="009A41C6"/>
    <w:rsid w:val="009A67BE"/>
    <w:rsid w:val="009B033B"/>
    <w:rsid w:val="009B3202"/>
    <w:rsid w:val="009B39EE"/>
    <w:rsid w:val="009B7731"/>
    <w:rsid w:val="009C0AB8"/>
    <w:rsid w:val="009C0FBD"/>
    <w:rsid w:val="009C7291"/>
    <w:rsid w:val="009D1EB0"/>
    <w:rsid w:val="009D2C56"/>
    <w:rsid w:val="009E454B"/>
    <w:rsid w:val="009F45EF"/>
    <w:rsid w:val="00A009AE"/>
    <w:rsid w:val="00A03F18"/>
    <w:rsid w:val="00A16CE8"/>
    <w:rsid w:val="00A23226"/>
    <w:rsid w:val="00A23F18"/>
    <w:rsid w:val="00A3001C"/>
    <w:rsid w:val="00A34C13"/>
    <w:rsid w:val="00A46780"/>
    <w:rsid w:val="00A47E2B"/>
    <w:rsid w:val="00A53EB6"/>
    <w:rsid w:val="00A53F31"/>
    <w:rsid w:val="00A6112C"/>
    <w:rsid w:val="00A62EF3"/>
    <w:rsid w:val="00A6332F"/>
    <w:rsid w:val="00A646D4"/>
    <w:rsid w:val="00A71A51"/>
    <w:rsid w:val="00A86DE0"/>
    <w:rsid w:val="00A87A14"/>
    <w:rsid w:val="00AA20C8"/>
    <w:rsid w:val="00AA45A9"/>
    <w:rsid w:val="00AC0E32"/>
    <w:rsid w:val="00AC12CF"/>
    <w:rsid w:val="00AC3357"/>
    <w:rsid w:val="00AC3D06"/>
    <w:rsid w:val="00AC47DC"/>
    <w:rsid w:val="00AE3043"/>
    <w:rsid w:val="00B02AC3"/>
    <w:rsid w:val="00B03233"/>
    <w:rsid w:val="00B20BFF"/>
    <w:rsid w:val="00B2104D"/>
    <w:rsid w:val="00B219E5"/>
    <w:rsid w:val="00B223B0"/>
    <w:rsid w:val="00B36207"/>
    <w:rsid w:val="00B46ED4"/>
    <w:rsid w:val="00B4754D"/>
    <w:rsid w:val="00B61C80"/>
    <w:rsid w:val="00B643FF"/>
    <w:rsid w:val="00B838DD"/>
    <w:rsid w:val="00B84777"/>
    <w:rsid w:val="00B95D74"/>
    <w:rsid w:val="00BA2164"/>
    <w:rsid w:val="00BB0BCB"/>
    <w:rsid w:val="00BB64C6"/>
    <w:rsid w:val="00BB76C2"/>
    <w:rsid w:val="00BC5915"/>
    <w:rsid w:val="00BC6F3E"/>
    <w:rsid w:val="00BD0390"/>
    <w:rsid w:val="00BD41D6"/>
    <w:rsid w:val="00BD5414"/>
    <w:rsid w:val="00BE0E3A"/>
    <w:rsid w:val="00BE7EED"/>
    <w:rsid w:val="00BF2CBA"/>
    <w:rsid w:val="00C027D0"/>
    <w:rsid w:val="00C04699"/>
    <w:rsid w:val="00C06091"/>
    <w:rsid w:val="00C06AD7"/>
    <w:rsid w:val="00C104F4"/>
    <w:rsid w:val="00C12095"/>
    <w:rsid w:val="00C200C8"/>
    <w:rsid w:val="00C33357"/>
    <w:rsid w:val="00C34EBF"/>
    <w:rsid w:val="00C56AF8"/>
    <w:rsid w:val="00C67CE2"/>
    <w:rsid w:val="00C90638"/>
    <w:rsid w:val="00C91E5D"/>
    <w:rsid w:val="00C936FC"/>
    <w:rsid w:val="00C94CEA"/>
    <w:rsid w:val="00CA7BEB"/>
    <w:rsid w:val="00CB488B"/>
    <w:rsid w:val="00CB50C7"/>
    <w:rsid w:val="00CD675D"/>
    <w:rsid w:val="00CE4929"/>
    <w:rsid w:val="00CE6BBF"/>
    <w:rsid w:val="00CF549E"/>
    <w:rsid w:val="00D01403"/>
    <w:rsid w:val="00D03B43"/>
    <w:rsid w:val="00D148B3"/>
    <w:rsid w:val="00D16327"/>
    <w:rsid w:val="00D1704E"/>
    <w:rsid w:val="00D243CC"/>
    <w:rsid w:val="00D257E1"/>
    <w:rsid w:val="00D27942"/>
    <w:rsid w:val="00D3314C"/>
    <w:rsid w:val="00D3735C"/>
    <w:rsid w:val="00D455DE"/>
    <w:rsid w:val="00D64BC0"/>
    <w:rsid w:val="00D7617E"/>
    <w:rsid w:val="00D95BBE"/>
    <w:rsid w:val="00DB4949"/>
    <w:rsid w:val="00DC6573"/>
    <w:rsid w:val="00DD1982"/>
    <w:rsid w:val="00DD4C45"/>
    <w:rsid w:val="00DD704D"/>
    <w:rsid w:val="00DE6DD1"/>
    <w:rsid w:val="00DF626D"/>
    <w:rsid w:val="00E12747"/>
    <w:rsid w:val="00E1651A"/>
    <w:rsid w:val="00E21EF3"/>
    <w:rsid w:val="00E225BB"/>
    <w:rsid w:val="00E2772B"/>
    <w:rsid w:val="00E32AAD"/>
    <w:rsid w:val="00E449D2"/>
    <w:rsid w:val="00E454AB"/>
    <w:rsid w:val="00E55DD2"/>
    <w:rsid w:val="00E57841"/>
    <w:rsid w:val="00E63BA9"/>
    <w:rsid w:val="00E65CF0"/>
    <w:rsid w:val="00E72872"/>
    <w:rsid w:val="00E833E2"/>
    <w:rsid w:val="00E91E04"/>
    <w:rsid w:val="00EA51E7"/>
    <w:rsid w:val="00EB473C"/>
    <w:rsid w:val="00EB684F"/>
    <w:rsid w:val="00EB779D"/>
    <w:rsid w:val="00EC0C8D"/>
    <w:rsid w:val="00EC72A9"/>
    <w:rsid w:val="00ED43C5"/>
    <w:rsid w:val="00EE7B6E"/>
    <w:rsid w:val="00EF1CF3"/>
    <w:rsid w:val="00EF4404"/>
    <w:rsid w:val="00EF54F4"/>
    <w:rsid w:val="00EF7694"/>
    <w:rsid w:val="00F255D1"/>
    <w:rsid w:val="00F33B9F"/>
    <w:rsid w:val="00F51552"/>
    <w:rsid w:val="00F53DCB"/>
    <w:rsid w:val="00F600EC"/>
    <w:rsid w:val="00F60BED"/>
    <w:rsid w:val="00F67297"/>
    <w:rsid w:val="00F84448"/>
    <w:rsid w:val="00F92F6A"/>
    <w:rsid w:val="00F943C8"/>
    <w:rsid w:val="00F9459C"/>
    <w:rsid w:val="00F96726"/>
    <w:rsid w:val="00F97AB5"/>
    <w:rsid w:val="00FA3FA7"/>
    <w:rsid w:val="00FB0C19"/>
    <w:rsid w:val="00FD4606"/>
    <w:rsid w:val="00FF4C52"/>
    <w:rsid w:val="00FF5D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268"/>
        <o:r id="V:Rule2" type="connector" idref="#_x0000_s1277"/>
        <o:r id="V:Rule3" type="connector" idref="#_x0000_s1272"/>
        <o:r id="V:Rule4" type="connector" idref="#_x0000_s1271"/>
        <o:r id="V:Rule5" type="connector" idref="#_x0000_s1269"/>
        <o:r id="V:Rule6" type="connector" idref="#_x0000_s1274"/>
        <o:r id="V:Rule7" type="connector" idref="#_x0000_s1278"/>
        <o:r id="V:Rule8" type="connector" idref="#_x0000_s1279"/>
        <o:r id="V:Rule9" type="connector" idref="#_x0000_s1273"/>
        <o:r id="V:Rule10" type="connector" idref="#_x0000_s1270"/>
        <o:r id="V:Rule11" type="connector" idref="#_x0000_s1275"/>
        <o:r id="V:Rule12" type="connector" idref="#_x0000_s1276"/>
      </o:rules>
    </o:shapelayout>
  </w:shapeDefaults>
  <w:decimalSymbol w:val="."/>
  <w:listSeparator w:val=","/>
  <w14:docId w14:val="09A646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6ED4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0C16D5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aliases w:val="tham khao"/>
    <w:basedOn w:val="TableNormal"/>
    <w:uiPriority w:val="39"/>
    <w:rsid w:val="00010594"/>
    <w:rPr>
      <w:rFonts w:ascii="Calibri" w:eastAsia="DengXian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rsid w:val="00BD0390"/>
    <w:rPr>
      <w:sz w:val="16"/>
      <w:szCs w:val="16"/>
      <w:lang w:val="en-US" w:eastAsia="en-US" w:bidi="ar-SA"/>
    </w:rPr>
  </w:style>
  <w:style w:type="character" w:styleId="Strong">
    <w:name w:val="Strong"/>
    <w:uiPriority w:val="22"/>
    <w:qFormat/>
    <w:rsid w:val="00EF4404"/>
    <w:rPr>
      <w:b/>
      <w:bCs/>
    </w:rPr>
  </w:style>
  <w:style w:type="paragraph" w:customStyle="1" w:styleId="Normal0">
    <w:name w:val="Normal_0"/>
    <w:link w:val="Normal0Char"/>
    <w:qFormat/>
    <w:rsid w:val="00EF4404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EF4404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D243CC"/>
    <w:pPr>
      <w:numPr>
        <w:numId w:val="1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ascii="Times New Roman" w:eastAsia="Calibri" w:hAnsi="Times New Roman"/>
      <w:color w:val="0000FF"/>
      <w:sz w:val="24"/>
      <w:szCs w:val="24"/>
    </w:rPr>
  </w:style>
  <w:style w:type="character" w:customStyle="1" w:styleId="MTDisplayEquationChar">
    <w:name w:val="MTDisplayEquation Char"/>
    <w:link w:val="MTDisplayEquation"/>
    <w:rsid w:val="00D243CC"/>
    <w:rPr>
      <w:rFonts w:ascii="Times New Roman" w:eastAsia="Calibri" w:hAnsi="Times New Roman"/>
      <w:color w:val="0000FF"/>
      <w:sz w:val="24"/>
      <w:szCs w:val="24"/>
      <w:lang w:val="vi-VN"/>
    </w:rPr>
  </w:style>
  <w:style w:type="character" w:customStyle="1" w:styleId="fontstyle01">
    <w:name w:val="fontstyle01"/>
    <w:rsid w:val="00831C82"/>
    <w:rPr>
      <w:rFonts w:ascii="Times New Roman" w:hAnsi="Times New Roman"/>
      <w:color w:val="000000"/>
      <w:sz w:val="24"/>
    </w:rPr>
  </w:style>
  <w:style w:type="paragraph" w:customStyle="1" w:styleId="msonormal0">
    <w:name w:val="msonormal"/>
    <w:basedOn w:val="Normal"/>
    <w:rsid w:val="002357F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000-Bi-normalChar">
    <w:name w:val="000-Bài - normal Char"/>
    <w:link w:val="000-Bi-normal"/>
    <w:locked/>
    <w:rsid w:val="00547CAC"/>
    <w:rPr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547CAC"/>
    <w:pPr>
      <w:keepNext/>
      <w:keepLines/>
      <w:numPr>
        <w:numId w:val="2"/>
      </w:numPr>
      <w:spacing w:before="240" w:after="100" w:afterAutospacing="1" w:line="256" w:lineRule="auto"/>
      <w:outlineLvl w:val="2"/>
    </w:pPr>
    <w:rPr>
      <w:kern w:val="2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7CAC"/>
    <w:pPr>
      <w:spacing w:after="0" w:line="240" w:lineRule="auto"/>
    </w:pPr>
    <w:rPr>
      <w:rFonts w:ascii="Segoe UI" w:eastAsia="Calibri" w:hAnsi="Segoe UI" w:cs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7CAC"/>
    <w:rPr>
      <w:rFonts w:ascii="Segoe UI" w:eastAsia="Calibri" w:hAnsi="Segoe UI" w:cs="Segoe UI"/>
      <w:sz w:val="18"/>
      <w:szCs w:val="18"/>
    </w:rPr>
  </w:style>
  <w:style w:type="character" w:customStyle="1" w:styleId="Normal0Char">
    <w:name w:val="Normal_0 Char"/>
    <w:link w:val="Normal0"/>
    <w:locked/>
    <w:rsid w:val="00114285"/>
    <w:rPr>
      <w:rFonts w:ascii="Calibri" w:eastAsia="Calibri" w:hAnsi="Calibri"/>
    </w:rPr>
  </w:style>
  <w:style w:type="paragraph" w:styleId="NormalWeb">
    <w:name w:val="Normal (Web)"/>
    <w:basedOn w:val="Normal"/>
    <w:link w:val="NormalWebChar"/>
    <w:uiPriority w:val="99"/>
    <w:rsid w:val="006540EA"/>
    <w:pPr>
      <w:spacing w:before="100" w:beforeAutospacing="1" w:after="100" w:afterAutospacing="1" w:line="240" w:lineRule="auto"/>
    </w:pPr>
    <w:rPr>
      <w:rFonts w:ascii="VNI-Times" w:eastAsiaTheme="minorHAnsi" w:hAnsi="VNI-Times"/>
      <w:sz w:val="24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rsid w:val="006540EA"/>
    <w:rPr>
      <w:rFonts w:ascii="VNI-Times" w:eastAsiaTheme="minorHAnsi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24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25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65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14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08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19.bin"/><Relationship Id="rId1827" Type="http://schemas.openxmlformats.org/officeDocument/2006/relationships/oleObject" Target="embeddings/oleObject1112.bin"/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9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42.wmf"/><Relationship Id="rId1172" Type="http://schemas.openxmlformats.org/officeDocument/2006/relationships/oleObject" Target="embeddings/oleObject684.bin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36.bin"/><Relationship Id="rId1032" Type="http://schemas.openxmlformats.org/officeDocument/2006/relationships/oleObject" Target="embeddings/oleObject575.bin"/><Relationship Id="rId1477" Type="http://schemas.openxmlformats.org/officeDocument/2006/relationships/oleObject" Target="embeddings/oleObject891.bin"/><Relationship Id="rId1684" Type="http://schemas.openxmlformats.org/officeDocument/2006/relationships/oleObject" Target="embeddings/oleObject1023.bin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89.bin"/><Relationship Id="rId1337" Type="http://schemas.openxmlformats.org/officeDocument/2006/relationships/oleObject" Target="embeddings/oleObject802.bin"/><Relationship Id="rId1544" Type="http://schemas.openxmlformats.org/officeDocument/2006/relationships/oleObject" Target="embeddings/oleObject933.bin"/><Relationship Id="rId1751" Type="http://schemas.openxmlformats.org/officeDocument/2006/relationships/image" Target="media/image685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844.bin"/><Relationship Id="rId1611" Type="http://schemas.openxmlformats.org/officeDocument/2006/relationships/oleObject" Target="embeddings/oleObject975.bin"/><Relationship Id="rId1849" Type="http://schemas.openxmlformats.org/officeDocument/2006/relationships/header" Target="header1.xml"/><Relationship Id="rId192" Type="http://schemas.openxmlformats.org/officeDocument/2006/relationships/image" Target="media/image93.wmf"/><Relationship Id="rId1709" Type="http://schemas.openxmlformats.org/officeDocument/2006/relationships/oleObject" Target="embeddings/oleObject1036.bin"/><Relationship Id="rId497" Type="http://schemas.openxmlformats.org/officeDocument/2006/relationships/image" Target="media/image246.wmf"/><Relationship Id="rId357" Type="http://schemas.openxmlformats.org/officeDocument/2006/relationships/oleObject" Target="embeddings/oleObject176.bin"/><Relationship Id="rId1194" Type="http://schemas.openxmlformats.org/officeDocument/2006/relationships/image" Target="media/image486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54.bin"/><Relationship Id="rId1499" Type="http://schemas.openxmlformats.org/officeDocument/2006/relationships/image" Target="media/image591.wmf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458.wmf"/><Relationship Id="rId1261" Type="http://schemas.openxmlformats.org/officeDocument/2006/relationships/oleObject" Target="embeddings/oleObject746.bin"/><Relationship Id="rId1359" Type="http://schemas.openxmlformats.org/officeDocument/2006/relationships/oleObject" Target="embeddings/oleObject815.bin"/><Relationship Id="rId936" Type="http://schemas.openxmlformats.org/officeDocument/2006/relationships/oleObject" Target="embeddings/oleObject505.bin"/><Relationship Id="rId1121" Type="http://schemas.openxmlformats.org/officeDocument/2006/relationships/oleObject" Target="embeddings/oleObject644.bin"/><Relationship Id="rId1219" Type="http://schemas.openxmlformats.org/officeDocument/2006/relationships/oleObject" Target="embeddings/oleObject719.bin"/><Relationship Id="rId1566" Type="http://schemas.openxmlformats.org/officeDocument/2006/relationships/image" Target="media/image614.wmf"/><Relationship Id="rId1773" Type="http://schemas.openxmlformats.org/officeDocument/2006/relationships/oleObject" Target="embeddings/oleObject1076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855.bin"/><Relationship Id="rId1633" Type="http://schemas.openxmlformats.org/officeDocument/2006/relationships/oleObject" Target="embeddings/oleObject990.bin"/><Relationship Id="rId1840" Type="http://schemas.openxmlformats.org/officeDocument/2006/relationships/oleObject" Target="embeddings/oleObject1120.bin"/><Relationship Id="rId1700" Type="http://schemas.openxmlformats.org/officeDocument/2006/relationships/image" Target="media/image663.wmf"/><Relationship Id="rId281" Type="http://schemas.openxmlformats.org/officeDocument/2006/relationships/image" Target="media/image138.wmf"/><Relationship Id="rId141" Type="http://schemas.openxmlformats.org/officeDocument/2006/relationships/image" Target="media/image69.wmf"/><Relationship Id="rId379" Type="http://schemas.openxmlformats.org/officeDocument/2006/relationships/image" Target="media/image187.wmf"/><Relationship Id="rId586" Type="http://schemas.openxmlformats.org/officeDocument/2006/relationships/image" Target="media/image291.wmf"/><Relationship Id="rId793" Type="http://schemas.openxmlformats.org/officeDocument/2006/relationships/oleObject" Target="embeddings/oleObject396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3.bin"/><Relationship Id="rId1076" Type="http://schemas.openxmlformats.org/officeDocument/2006/relationships/image" Target="media/image463.wmf"/><Relationship Id="rId1283" Type="http://schemas.openxmlformats.org/officeDocument/2006/relationships/oleObject" Target="embeddings/oleObject762.bin"/><Relationship Id="rId1490" Type="http://schemas.openxmlformats.org/officeDocument/2006/relationships/image" Target="media/image587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08.wmf"/><Relationship Id="rId958" Type="http://schemas.openxmlformats.org/officeDocument/2006/relationships/oleObject" Target="embeddings/oleObject517.bin"/><Relationship Id="rId1143" Type="http://schemas.openxmlformats.org/officeDocument/2006/relationships/oleObject" Target="embeddings/oleObject658.bin"/><Relationship Id="rId1588" Type="http://schemas.openxmlformats.org/officeDocument/2006/relationships/image" Target="media/image619.wmf"/><Relationship Id="rId1795" Type="http://schemas.openxmlformats.org/officeDocument/2006/relationships/oleObject" Target="embeddings/oleObject108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4.wmf"/><Relationship Id="rId720" Type="http://schemas.openxmlformats.org/officeDocument/2006/relationships/image" Target="media/image358.wmf"/><Relationship Id="rId818" Type="http://schemas.openxmlformats.org/officeDocument/2006/relationships/oleObject" Target="embeddings/oleObject413.bin"/><Relationship Id="rId1350" Type="http://schemas.openxmlformats.org/officeDocument/2006/relationships/oleObject" Target="embeddings/oleObject809.bin"/><Relationship Id="rId1448" Type="http://schemas.openxmlformats.org/officeDocument/2006/relationships/oleObject" Target="embeddings/oleObject869.bin"/><Relationship Id="rId1655" Type="http://schemas.openxmlformats.org/officeDocument/2006/relationships/image" Target="media/image648.wmf"/><Relationship Id="rId1003" Type="http://schemas.openxmlformats.org/officeDocument/2006/relationships/oleObject" Target="embeddings/oleObject552.bin"/><Relationship Id="rId1210" Type="http://schemas.openxmlformats.org/officeDocument/2006/relationships/oleObject" Target="embeddings/oleObject712.bin"/><Relationship Id="rId1308" Type="http://schemas.openxmlformats.org/officeDocument/2006/relationships/image" Target="media/image521.wmf"/><Relationship Id="rId1515" Type="http://schemas.openxmlformats.org/officeDocument/2006/relationships/oleObject" Target="embeddings/oleObject912.bin"/><Relationship Id="rId1722" Type="http://schemas.openxmlformats.org/officeDocument/2006/relationships/image" Target="media/image674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2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63.bin"/><Relationship Id="rId1098" Type="http://schemas.openxmlformats.org/officeDocument/2006/relationships/oleObject" Target="embeddings/oleObject625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5.wmf"/><Relationship Id="rId742" Type="http://schemas.openxmlformats.org/officeDocument/2006/relationships/image" Target="media/image369.wmf"/><Relationship Id="rId1165" Type="http://schemas.openxmlformats.org/officeDocument/2006/relationships/oleObject" Target="embeddings/oleObject677.bin"/><Relationship Id="rId1372" Type="http://schemas.openxmlformats.org/officeDocument/2006/relationships/image" Target="media/image543.wmf"/><Relationship Id="rId602" Type="http://schemas.openxmlformats.org/officeDocument/2006/relationships/image" Target="media/image299.wmf"/><Relationship Id="rId1025" Type="http://schemas.openxmlformats.org/officeDocument/2006/relationships/oleObject" Target="embeddings/oleObject568.bin"/><Relationship Id="rId1232" Type="http://schemas.openxmlformats.org/officeDocument/2006/relationships/image" Target="media/image497.wmf"/><Relationship Id="rId1677" Type="http://schemas.openxmlformats.org/officeDocument/2006/relationships/oleObject" Target="embeddings/oleObject1016.bin"/><Relationship Id="rId907" Type="http://schemas.openxmlformats.org/officeDocument/2006/relationships/oleObject" Target="embeddings/oleObject483.bin"/><Relationship Id="rId1537" Type="http://schemas.openxmlformats.org/officeDocument/2006/relationships/oleObject" Target="embeddings/oleObject927.bin"/><Relationship Id="rId1744" Type="http://schemas.openxmlformats.org/officeDocument/2006/relationships/oleObject" Target="embeddings/oleObject1057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627.wmf"/><Relationship Id="rId185" Type="http://schemas.openxmlformats.org/officeDocument/2006/relationships/oleObject" Target="embeddings/oleObject90.bin"/><Relationship Id="rId1811" Type="http://schemas.openxmlformats.org/officeDocument/2006/relationships/image" Target="media/image704.wmf"/><Relationship Id="rId392" Type="http://schemas.openxmlformats.org/officeDocument/2006/relationships/oleObject" Target="embeddings/oleObject193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697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6.wmf"/><Relationship Id="rId764" Type="http://schemas.openxmlformats.org/officeDocument/2006/relationships/image" Target="media/image380.wmf"/><Relationship Id="rId971" Type="http://schemas.openxmlformats.org/officeDocument/2006/relationships/oleObject" Target="embeddings/oleObject528.bin"/><Relationship Id="rId1394" Type="http://schemas.openxmlformats.org/officeDocument/2006/relationships/image" Target="media/image554.wmf"/><Relationship Id="rId1699" Type="http://schemas.openxmlformats.org/officeDocument/2006/relationships/oleObject" Target="embeddings/oleObject1031.bin"/><Relationship Id="rId417" Type="http://schemas.openxmlformats.org/officeDocument/2006/relationships/image" Target="media/image206.wmf"/><Relationship Id="rId624" Type="http://schemas.openxmlformats.org/officeDocument/2006/relationships/image" Target="media/image310.wmf"/><Relationship Id="rId831" Type="http://schemas.openxmlformats.org/officeDocument/2006/relationships/oleObject" Target="embeddings/oleObject424.bin"/><Relationship Id="rId1047" Type="http://schemas.openxmlformats.org/officeDocument/2006/relationships/oleObject" Target="embeddings/oleObject586.bin"/><Relationship Id="rId1254" Type="http://schemas.openxmlformats.org/officeDocument/2006/relationships/image" Target="media/image506.wmf"/><Relationship Id="rId1461" Type="http://schemas.openxmlformats.org/officeDocument/2006/relationships/oleObject" Target="embeddings/oleObject879.bin"/><Relationship Id="rId929" Type="http://schemas.openxmlformats.org/officeDocument/2006/relationships/image" Target="media/image422.wmf"/><Relationship Id="rId1114" Type="http://schemas.openxmlformats.org/officeDocument/2006/relationships/oleObject" Target="embeddings/oleObject638.bin"/><Relationship Id="rId1321" Type="http://schemas.openxmlformats.org/officeDocument/2006/relationships/oleObject" Target="embeddings/oleObject790.bin"/><Relationship Id="rId1559" Type="http://schemas.openxmlformats.org/officeDocument/2006/relationships/oleObject" Target="embeddings/oleObject943.bin"/><Relationship Id="rId1766" Type="http://schemas.openxmlformats.org/officeDocument/2006/relationships/oleObject" Target="embeddings/oleObject1069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562.wmf"/><Relationship Id="rId1626" Type="http://schemas.openxmlformats.org/officeDocument/2006/relationships/oleObject" Target="embeddings/oleObject983.bin"/><Relationship Id="rId1833" Type="http://schemas.openxmlformats.org/officeDocument/2006/relationships/image" Target="media/image711.wmf"/><Relationship Id="rId274" Type="http://schemas.openxmlformats.org/officeDocument/2006/relationships/image" Target="media/image134.wmf"/><Relationship Id="rId481" Type="http://schemas.openxmlformats.org/officeDocument/2006/relationships/image" Target="media/image238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1.bin"/><Relationship Id="rId993" Type="http://schemas.openxmlformats.org/officeDocument/2006/relationships/oleObject" Target="embeddings/oleObject544.bin"/><Relationship Id="rId341" Type="http://schemas.openxmlformats.org/officeDocument/2006/relationships/image" Target="media/image167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1.wmf"/><Relationship Id="rId1069" Type="http://schemas.openxmlformats.org/officeDocument/2006/relationships/image" Target="media/image462.wmf"/><Relationship Id="rId1276" Type="http://schemas.openxmlformats.org/officeDocument/2006/relationships/oleObject" Target="embeddings/oleObject756.bin"/><Relationship Id="rId1483" Type="http://schemas.openxmlformats.org/officeDocument/2006/relationships/oleObject" Target="embeddings/oleObject894.bin"/><Relationship Id="rId201" Type="http://schemas.openxmlformats.org/officeDocument/2006/relationships/oleObject" Target="embeddings/oleObject98.bin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41.bin"/><Relationship Id="rId1136" Type="http://schemas.openxmlformats.org/officeDocument/2006/relationships/image" Target="media/image477.wmf"/><Relationship Id="rId1690" Type="http://schemas.openxmlformats.org/officeDocument/2006/relationships/image" Target="media/image658.wmf"/><Relationship Id="rId1788" Type="http://schemas.openxmlformats.org/officeDocument/2006/relationships/oleObject" Target="embeddings/oleObject1085.bin"/><Relationship Id="rId713" Type="http://schemas.openxmlformats.org/officeDocument/2006/relationships/oleObject" Target="embeddings/oleObject353.bin"/><Relationship Id="rId920" Type="http://schemas.openxmlformats.org/officeDocument/2006/relationships/oleObject" Target="embeddings/oleObject495.bin"/><Relationship Id="rId1343" Type="http://schemas.openxmlformats.org/officeDocument/2006/relationships/image" Target="media/image532.wmf"/><Relationship Id="rId1550" Type="http://schemas.openxmlformats.org/officeDocument/2006/relationships/oleObject" Target="embeddings/oleObject939.bin"/><Relationship Id="rId1648" Type="http://schemas.openxmlformats.org/officeDocument/2006/relationships/oleObject" Target="embeddings/oleObject998.bin"/><Relationship Id="rId1203" Type="http://schemas.openxmlformats.org/officeDocument/2006/relationships/oleObject" Target="embeddings/oleObject707.bin"/><Relationship Id="rId1410" Type="http://schemas.openxmlformats.org/officeDocument/2006/relationships/oleObject" Target="embeddings/oleObject847.bin"/><Relationship Id="rId1508" Type="http://schemas.openxmlformats.org/officeDocument/2006/relationships/oleObject" Target="embeddings/oleObject908.bin"/><Relationship Id="rId1715" Type="http://schemas.openxmlformats.org/officeDocument/2006/relationships/oleObject" Target="embeddings/oleObject1039.bin"/><Relationship Id="rId296" Type="http://schemas.openxmlformats.org/officeDocument/2006/relationships/oleObject" Target="embeddings/oleObject145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2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875" Type="http://schemas.openxmlformats.org/officeDocument/2006/relationships/oleObject" Target="embeddings/oleObject458.bin"/><Relationship Id="rId1060" Type="http://schemas.openxmlformats.org/officeDocument/2006/relationships/oleObject" Target="embeddings/oleObject596.bin"/><Relationship Id="rId1298" Type="http://schemas.openxmlformats.org/officeDocument/2006/relationships/oleObject" Target="embeddings/oleObject774.bin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508.bin"/><Relationship Id="rId1158" Type="http://schemas.openxmlformats.org/officeDocument/2006/relationships/oleObject" Target="embeddings/oleObject671.bin"/><Relationship Id="rId1365" Type="http://schemas.openxmlformats.org/officeDocument/2006/relationships/image" Target="media/image539.emf"/><Relationship Id="rId1572" Type="http://schemas.openxmlformats.org/officeDocument/2006/relationships/image" Target="media/image617.wmf"/><Relationship Id="rId1018" Type="http://schemas.openxmlformats.org/officeDocument/2006/relationships/image" Target="media/image448.wmf"/><Relationship Id="rId1225" Type="http://schemas.openxmlformats.org/officeDocument/2006/relationships/oleObject" Target="embeddings/oleObject725.bin"/><Relationship Id="rId1432" Type="http://schemas.openxmlformats.org/officeDocument/2006/relationships/image" Target="media/image569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402.bin"/><Relationship Id="rId1737" Type="http://schemas.openxmlformats.org/officeDocument/2006/relationships/oleObject" Target="embeddings/oleObject1050.bin"/><Relationship Id="rId29" Type="http://schemas.openxmlformats.org/officeDocument/2006/relationships/image" Target="media/image12.wmf"/><Relationship Id="rId178" Type="http://schemas.openxmlformats.org/officeDocument/2006/relationships/image" Target="media/image86.wmf"/><Relationship Id="rId1804" Type="http://schemas.openxmlformats.org/officeDocument/2006/relationships/oleObject" Target="embeddings/oleObject1098.bin"/><Relationship Id="rId385" Type="http://schemas.openxmlformats.org/officeDocument/2006/relationships/image" Target="media/image190.wmf"/><Relationship Id="rId592" Type="http://schemas.openxmlformats.org/officeDocument/2006/relationships/image" Target="media/image294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4.wmf"/><Relationship Id="rId897" Type="http://schemas.openxmlformats.org/officeDocument/2006/relationships/oleObject" Target="embeddings/oleObject476.bin"/><Relationship Id="rId1082" Type="http://schemas.openxmlformats.org/officeDocument/2006/relationships/oleObject" Target="embeddings/oleObject613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5.bin"/><Relationship Id="rId964" Type="http://schemas.openxmlformats.org/officeDocument/2006/relationships/oleObject" Target="embeddings/oleObject523.bin"/><Relationship Id="rId1387" Type="http://schemas.openxmlformats.org/officeDocument/2006/relationships/oleObject" Target="embeddings/oleObject831.bin"/><Relationship Id="rId1594" Type="http://schemas.openxmlformats.org/officeDocument/2006/relationships/image" Target="media/image622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1.wmf"/><Relationship Id="rId1247" Type="http://schemas.openxmlformats.org/officeDocument/2006/relationships/oleObject" Target="embeddings/oleObject739.bin"/><Relationship Id="rId1454" Type="http://schemas.openxmlformats.org/officeDocument/2006/relationships/image" Target="media/image574.wmf"/><Relationship Id="rId1661" Type="http://schemas.openxmlformats.org/officeDocument/2006/relationships/image" Target="media/image651.wmf"/><Relationship Id="rId1107" Type="http://schemas.openxmlformats.org/officeDocument/2006/relationships/oleObject" Target="embeddings/oleObject632.bin"/><Relationship Id="rId1314" Type="http://schemas.openxmlformats.org/officeDocument/2006/relationships/oleObject" Target="embeddings/oleObject785.bin"/><Relationship Id="rId1521" Type="http://schemas.openxmlformats.org/officeDocument/2006/relationships/oleObject" Target="embeddings/oleObject918.bin"/><Relationship Id="rId1759" Type="http://schemas.openxmlformats.org/officeDocument/2006/relationships/image" Target="media/image688.wmf"/><Relationship Id="rId1619" Type="http://schemas.openxmlformats.org/officeDocument/2006/relationships/oleObject" Target="embeddings/oleObject979.bin"/><Relationship Id="rId1826" Type="http://schemas.openxmlformats.org/officeDocument/2006/relationships/oleObject" Target="embeddings/oleObject1111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5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37.bin"/><Relationship Id="rId779" Type="http://schemas.openxmlformats.org/officeDocument/2006/relationships/image" Target="media/image388.wmf"/><Relationship Id="rId986" Type="http://schemas.openxmlformats.org/officeDocument/2006/relationships/oleObject" Target="embeddings/oleObject539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8.wmf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683.bin"/><Relationship Id="rId1269" Type="http://schemas.openxmlformats.org/officeDocument/2006/relationships/oleObject" Target="embeddings/oleObject751.bin"/><Relationship Id="rId1476" Type="http://schemas.openxmlformats.org/officeDocument/2006/relationships/image" Target="media/image580.wmf"/><Relationship Id="rId401" Type="http://schemas.openxmlformats.org/officeDocument/2006/relationships/image" Target="media/image198.wmf"/><Relationship Id="rId846" Type="http://schemas.openxmlformats.org/officeDocument/2006/relationships/oleObject" Target="embeddings/oleObject435.bin"/><Relationship Id="rId1031" Type="http://schemas.openxmlformats.org/officeDocument/2006/relationships/oleObject" Target="embeddings/oleObject574.bin"/><Relationship Id="rId1129" Type="http://schemas.openxmlformats.org/officeDocument/2006/relationships/oleObject" Target="embeddings/oleObject650.bin"/><Relationship Id="rId1683" Type="http://schemas.openxmlformats.org/officeDocument/2006/relationships/oleObject" Target="embeddings/oleObject1022.bin"/><Relationship Id="rId706" Type="http://schemas.openxmlformats.org/officeDocument/2006/relationships/image" Target="media/image351.wmf"/><Relationship Id="rId913" Type="http://schemas.openxmlformats.org/officeDocument/2006/relationships/oleObject" Target="embeddings/oleObject488.bin"/><Relationship Id="rId1336" Type="http://schemas.openxmlformats.org/officeDocument/2006/relationships/image" Target="media/image529.wmf"/><Relationship Id="rId1543" Type="http://schemas.openxmlformats.org/officeDocument/2006/relationships/oleObject" Target="embeddings/oleObject932.bin"/><Relationship Id="rId1750" Type="http://schemas.openxmlformats.org/officeDocument/2006/relationships/oleObject" Target="embeddings/oleObject1060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843.bin"/><Relationship Id="rId1610" Type="http://schemas.openxmlformats.org/officeDocument/2006/relationships/image" Target="media/image630.wmf"/><Relationship Id="rId1848" Type="http://schemas.openxmlformats.org/officeDocument/2006/relationships/oleObject" Target="embeddings/oleObject1123.bin"/><Relationship Id="rId191" Type="http://schemas.openxmlformats.org/officeDocument/2006/relationships/oleObject" Target="embeddings/oleObject93.bin"/><Relationship Id="rId1708" Type="http://schemas.openxmlformats.org/officeDocument/2006/relationships/image" Target="media/image667.wmf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149" Type="http://schemas.openxmlformats.org/officeDocument/2006/relationships/image" Target="media/image73.wmf"/><Relationship Id="rId356" Type="http://schemas.openxmlformats.org/officeDocument/2006/relationships/image" Target="media/image175.wmf"/><Relationship Id="rId563" Type="http://schemas.openxmlformats.org/officeDocument/2006/relationships/image" Target="media/image279.wmf"/><Relationship Id="rId770" Type="http://schemas.openxmlformats.org/officeDocument/2006/relationships/image" Target="media/image383.wmf"/><Relationship Id="rId1193" Type="http://schemas.openxmlformats.org/officeDocument/2006/relationships/image" Target="media/image485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868" Type="http://schemas.openxmlformats.org/officeDocument/2006/relationships/image" Target="media/image409.wmf"/><Relationship Id="rId1053" Type="http://schemas.openxmlformats.org/officeDocument/2006/relationships/oleObject" Target="embeddings/oleObject590.bin"/><Relationship Id="rId1260" Type="http://schemas.openxmlformats.org/officeDocument/2006/relationships/image" Target="media/image509.wmf"/><Relationship Id="rId1498" Type="http://schemas.openxmlformats.org/officeDocument/2006/relationships/oleObject" Target="embeddings/oleObject902.bin"/><Relationship Id="rId630" Type="http://schemas.openxmlformats.org/officeDocument/2006/relationships/image" Target="media/image313.wmf"/><Relationship Id="rId728" Type="http://schemas.openxmlformats.org/officeDocument/2006/relationships/image" Target="media/image362.wmf"/><Relationship Id="rId935" Type="http://schemas.openxmlformats.org/officeDocument/2006/relationships/image" Target="media/image425.wmf"/><Relationship Id="rId1358" Type="http://schemas.openxmlformats.org/officeDocument/2006/relationships/oleObject" Target="embeddings/oleObject814.bin"/><Relationship Id="rId1565" Type="http://schemas.openxmlformats.org/officeDocument/2006/relationships/oleObject" Target="embeddings/oleObject946.bin"/><Relationship Id="rId1772" Type="http://schemas.openxmlformats.org/officeDocument/2006/relationships/oleObject" Target="embeddings/oleObject1075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643.bin"/><Relationship Id="rId1218" Type="http://schemas.openxmlformats.org/officeDocument/2006/relationships/image" Target="media/image494.wmf"/><Relationship Id="rId1425" Type="http://schemas.openxmlformats.org/officeDocument/2006/relationships/image" Target="media/image565.wmf"/><Relationship Id="rId1632" Type="http://schemas.openxmlformats.org/officeDocument/2006/relationships/oleObject" Target="embeddings/oleObject989.bin"/><Relationship Id="rId280" Type="http://schemas.openxmlformats.org/officeDocument/2006/relationships/oleObject" Target="embeddings/oleObject137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89.bin"/><Relationship Id="rId792" Type="http://schemas.openxmlformats.org/officeDocument/2006/relationships/oleObject" Target="embeddings/oleObject395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4.wmf"/><Relationship Id="rId1075" Type="http://schemas.openxmlformats.org/officeDocument/2006/relationships/oleObject" Target="embeddings/oleObject607.bin"/><Relationship Id="rId1282" Type="http://schemas.openxmlformats.org/officeDocument/2006/relationships/oleObject" Target="embeddings/oleObject761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516.bin"/><Relationship Id="rId1142" Type="http://schemas.openxmlformats.org/officeDocument/2006/relationships/oleObject" Target="embeddings/oleObject657.bin"/><Relationship Id="rId1587" Type="http://schemas.openxmlformats.org/officeDocument/2006/relationships/oleObject" Target="embeddings/oleObject963.bin"/><Relationship Id="rId1794" Type="http://schemas.openxmlformats.org/officeDocument/2006/relationships/oleObject" Target="embeddings/oleObject1088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12.bin"/><Relationship Id="rId1002" Type="http://schemas.openxmlformats.org/officeDocument/2006/relationships/image" Target="media/image445.wmf"/><Relationship Id="rId1447" Type="http://schemas.openxmlformats.org/officeDocument/2006/relationships/oleObject" Target="embeddings/oleObject868.bin"/><Relationship Id="rId1654" Type="http://schemas.openxmlformats.org/officeDocument/2006/relationships/oleObject" Target="embeddings/oleObject1001.bin"/><Relationship Id="rId1307" Type="http://schemas.openxmlformats.org/officeDocument/2006/relationships/oleObject" Target="embeddings/oleObject781.bin"/><Relationship Id="rId1514" Type="http://schemas.openxmlformats.org/officeDocument/2006/relationships/oleObject" Target="embeddings/oleObject911.bin"/><Relationship Id="rId1721" Type="http://schemas.openxmlformats.org/officeDocument/2006/relationships/oleObject" Target="embeddings/oleObject1042.bin"/><Relationship Id="rId13" Type="http://schemas.openxmlformats.org/officeDocument/2006/relationships/image" Target="media/image4.wmf"/><Relationship Id="rId1819" Type="http://schemas.openxmlformats.org/officeDocument/2006/relationships/image" Target="media/image708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624.bin"/><Relationship Id="rId674" Type="http://schemas.openxmlformats.org/officeDocument/2006/relationships/image" Target="media/image335.wmf"/><Relationship Id="rId881" Type="http://schemas.openxmlformats.org/officeDocument/2006/relationships/oleObject" Target="embeddings/oleObject462.bin"/><Relationship Id="rId979" Type="http://schemas.openxmlformats.org/officeDocument/2006/relationships/oleObject" Target="embeddings/oleObject534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29.bin"/><Relationship Id="rId1164" Type="http://schemas.openxmlformats.org/officeDocument/2006/relationships/image" Target="media/image482.wmf"/><Relationship Id="rId1371" Type="http://schemas.openxmlformats.org/officeDocument/2006/relationships/oleObject" Target="embeddings/oleObject823.bin"/><Relationship Id="rId1469" Type="http://schemas.openxmlformats.org/officeDocument/2006/relationships/oleObject" Target="embeddings/oleObject887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451.wmf"/><Relationship Id="rId1231" Type="http://schemas.openxmlformats.org/officeDocument/2006/relationships/oleObject" Target="embeddings/oleObject729.bin"/><Relationship Id="rId1676" Type="http://schemas.openxmlformats.org/officeDocument/2006/relationships/oleObject" Target="embeddings/oleObject1015.bin"/><Relationship Id="rId906" Type="http://schemas.openxmlformats.org/officeDocument/2006/relationships/image" Target="media/image418.wmf"/><Relationship Id="rId1329" Type="http://schemas.openxmlformats.org/officeDocument/2006/relationships/oleObject" Target="embeddings/oleObject798.bin"/><Relationship Id="rId1536" Type="http://schemas.openxmlformats.org/officeDocument/2006/relationships/image" Target="media/image604.wmf"/><Relationship Id="rId1743" Type="http://schemas.openxmlformats.org/officeDocument/2006/relationships/oleObject" Target="embeddings/oleObject1056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971.bin"/><Relationship Id="rId1810" Type="http://schemas.openxmlformats.org/officeDocument/2006/relationships/oleObject" Target="embeddings/oleObject1101.bin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2.wmf"/><Relationship Id="rId696" Type="http://schemas.openxmlformats.org/officeDocument/2006/relationships/image" Target="media/image346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696.bin"/><Relationship Id="rId1393" Type="http://schemas.openxmlformats.org/officeDocument/2006/relationships/oleObject" Target="embeddings/oleObject834.bin"/><Relationship Id="rId111" Type="http://schemas.openxmlformats.org/officeDocument/2006/relationships/image" Target="media/image54.wmf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37.wmf"/><Relationship Id="rId1046" Type="http://schemas.openxmlformats.org/officeDocument/2006/relationships/oleObject" Target="embeddings/oleObject585.bin"/><Relationship Id="rId1253" Type="http://schemas.openxmlformats.org/officeDocument/2006/relationships/oleObject" Target="embeddings/oleObject742.bin"/><Relationship Id="rId1698" Type="http://schemas.openxmlformats.org/officeDocument/2006/relationships/image" Target="media/image662.wmf"/><Relationship Id="rId623" Type="http://schemas.openxmlformats.org/officeDocument/2006/relationships/oleObject" Target="embeddings/oleObject308.bin"/><Relationship Id="rId830" Type="http://schemas.openxmlformats.org/officeDocument/2006/relationships/oleObject" Target="embeddings/oleObject423.bin"/><Relationship Id="rId928" Type="http://schemas.openxmlformats.org/officeDocument/2006/relationships/oleObject" Target="embeddings/oleObject501.bin"/><Relationship Id="rId1460" Type="http://schemas.openxmlformats.org/officeDocument/2006/relationships/oleObject" Target="embeddings/oleObject878.bin"/><Relationship Id="rId1558" Type="http://schemas.openxmlformats.org/officeDocument/2006/relationships/image" Target="media/image610.wmf"/><Relationship Id="rId1765" Type="http://schemas.openxmlformats.org/officeDocument/2006/relationships/image" Target="media/image691.wmf"/><Relationship Id="rId57" Type="http://schemas.openxmlformats.org/officeDocument/2006/relationships/image" Target="media/image26.wmf"/><Relationship Id="rId1113" Type="http://schemas.openxmlformats.org/officeDocument/2006/relationships/image" Target="media/image470.wmf"/><Relationship Id="rId1320" Type="http://schemas.openxmlformats.org/officeDocument/2006/relationships/oleObject" Target="embeddings/oleObject789.bin"/><Relationship Id="rId1418" Type="http://schemas.openxmlformats.org/officeDocument/2006/relationships/oleObject" Target="embeddings/oleObject851.bin"/><Relationship Id="rId1625" Type="http://schemas.openxmlformats.org/officeDocument/2006/relationships/oleObject" Target="embeddings/oleObject982.bin"/><Relationship Id="rId1832" Type="http://schemas.openxmlformats.org/officeDocument/2006/relationships/oleObject" Target="embeddings/oleObject1116.bin"/><Relationship Id="rId273" Type="http://schemas.openxmlformats.org/officeDocument/2006/relationships/oleObject" Target="embeddings/oleObject134.bin"/><Relationship Id="rId480" Type="http://schemas.openxmlformats.org/officeDocument/2006/relationships/oleObject" Target="embeddings/oleObject237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6.bin"/><Relationship Id="rId785" Type="http://schemas.openxmlformats.org/officeDocument/2006/relationships/oleObject" Target="embeddings/oleObject390.bin"/><Relationship Id="rId992" Type="http://schemas.openxmlformats.org/officeDocument/2006/relationships/oleObject" Target="embeddings/oleObject543.bin"/><Relationship Id="rId200" Type="http://schemas.openxmlformats.org/officeDocument/2006/relationships/image" Target="media/image97.wmf"/><Relationship Id="rId438" Type="http://schemas.openxmlformats.org/officeDocument/2006/relationships/image" Target="media/image217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06.wmf"/><Relationship Id="rId1068" Type="http://schemas.openxmlformats.org/officeDocument/2006/relationships/oleObject" Target="embeddings/oleObject601.bin"/><Relationship Id="rId1275" Type="http://schemas.openxmlformats.org/officeDocument/2006/relationships/image" Target="media/image514.wmf"/><Relationship Id="rId1482" Type="http://schemas.openxmlformats.org/officeDocument/2006/relationships/image" Target="media/image583.wmf"/><Relationship Id="rId505" Type="http://schemas.openxmlformats.org/officeDocument/2006/relationships/image" Target="media/image250.wmf"/><Relationship Id="rId712" Type="http://schemas.openxmlformats.org/officeDocument/2006/relationships/image" Target="media/image354.wmf"/><Relationship Id="rId1135" Type="http://schemas.openxmlformats.org/officeDocument/2006/relationships/oleObject" Target="embeddings/oleObject653.bin"/><Relationship Id="rId1342" Type="http://schemas.openxmlformats.org/officeDocument/2006/relationships/oleObject" Target="embeddings/oleObject805.bin"/><Relationship Id="rId1787" Type="http://schemas.openxmlformats.org/officeDocument/2006/relationships/image" Target="media/image697.wmf"/><Relationship Id="rId79" Type="http://schemas.openxmlformats.org/officeDocument/2006/relationships/image" Target="media/image37.wmf"/><Relationship Id="rId1202" Type="http://schemas.openxmlformats.org/officeDocument/2006/relationships/oleObject" Target="embeddings/oleObject706.bin"/><Relationship Id="rId1647" Type="http://schemas.openxmlformats.org/officeDocument/2006/relationships/image" Target="media/image644.wmf"/><Relationship Id="rId1507" Type="http://schemas.openxmlformats.org/officeDocument/2006/relationships/image" Target="media/image594.wmf"/><Relationship Id="rId1714" Type="http://schemas.openxmlformats.org/officeDocument/2006/relationships/image" Target="media/image670.wmf"/><Relationship Id="rId295" Type="http://schemas.openxmlformats.org/officeDocument/2006/relationships/image" Target="media/image145.wmf"/><Relationship Id="rId155" Type="http://schemas.openxmlformats.org/officeDocument/2006/relationships/image" Target="media/image76.wmf"/><Relationship Id="rId362" Type="http://schemas.openxmlformats.org/officeDocument/2006/relationships/image" Target="media/image178.wmf"/><Relationship Id="rId1297" Type="http://schemas.openxmlformats.org/officeDocument/2006/relationships/oleObject" Target="embeddings/oleObject773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57.bin"/><Relationship Id="rId527" Type="http://schemas.openxmlformats.org/officeDocument/2006/relationships/image" Target="media/image261.wmf"/><Relationship Id="rId734" Type="http://schemas.openxmlformats.org/officeDocument/2006/relationships/image" Target="media/image365.wmf"/><Relationship Id="rId941" Type="http://schemas.openxmlformats.org/officeDocument/2006/relationships/image" Target="media/image428.wmf"/><Relationship Id="rId1157" Type="http://schemas.openxmlformats.org/officeDocument/2006/relationships/oleObject" Target="embeddings/oleObject670.bin"/><Relationship Id="rId1364" Type="http://schemas.openxmlformats.org/officeDocument/2006/relationships/oleObject" Target="embeddings/oleObject820.bin"/><Relationship Id="rId1571" Type="http://schemas.openxmlformats.org/officeDocument/2006/relationships/oleObject" Target="embeddings/oleObject949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94.wmf"/><Relationship Id="rId1017" Type="http://schemas.openxmlformats.org/officeDocument/2006/relationships/oleObject" Target="embeddings/oleObject564.bin"/><Relationship Id="rId1224" Type="http://schemas.openxmlformats.org/officeDocument/2006/relationships/oleObject" Target="embeddings/oleObject724.bin"/><Relationship Id="rId1431" Type="http://schemas.openxmlformats.org/officeDocument/2006/relationships/image" Target="media/image568.png"/><Relationship Id="rId1669" Type="http://schemas.openxmlformats.org/officeDocument/2006/relationships/oleObject" Target="embeddings/oleObject1009.bin"/><Relationship Id="rId1529" Type="http://schemas.openxmlformats.org/officeDocument/2006/relationships/oleObject" Target="embeddings/oleObject923.bin"/><Relationship Id="rId1736" Type="http://schemas.openxmlformats.org/officeDocument/2006/relationships/image" Target="media/image681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1097.bin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2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75.bin"/><Relationship Id="rId1081" Type="http://schemas.openxmlformats.org/officeDocument/2006/relationships/oleObject" Target="embeddings/oleObject612.bin"/><Relationship Id="rId451" Type="http://schemas.openxmlformats.org/officeDocument/2006/relationships/oleObject" Target="embeddings/oleObject222.bin"/><Relationship Id="rId549" Type="http://schemas.openxmlformats.org/officeDocument/2006/relationships/image" Target="media/image272.wmf"/><Relationship Id="rId756" Type="http://schemas.openxmlformats.org/officeDocument/2006/relationships/image" Target="media/image376.wmf"/><Relationship Id="rId1179" Type="http://schemas.openxmlformats.org/officeDocument/2006/relationships/oleObject" Target="embeddings/oleObject689.bin"/><Relationship Id="rId1386" Type="http://schemas.openxmlformats.org/officeDocument/2006/relationships/image" Target="media/image550.wmf"/><Relationship Id="rId1593" Type="http://schemas.openxmlformats.org/officeDocument/2006/relationships/oleObject" Target="embeddings/oleObject966.bin"/><Relationship Id="rId104" Type="http://schemas.openxmlformats.org/officeDocument/2006/relationships/image" Target="media/image50.wmf"/><Relationship Id="rId311" Type="http://schemas.openxmlformats.org/officeDocument/2006/relationships/image" Target="media/image153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522.bin"/><Relationship Id="rId1039" Type="http://schemas.openxmlformats.org/officeDocument/2006/relationships/image" Target="media/image455.wmf"/><Relationship Id="rId1246" Type="http://schemas.openxmlformats.org/officeDocument/2006/relationships/image" Target="media/image502.wmf"/><Relationship Id="rId92" Type="http://schemas.openxmlformats.org/officeDocument/2006/relationships/image" Target="media/image44.wmf"/><Relationship Id="rId616" Type="http://schemas.openxmlformats.org/officeDocument/2006/relationships/image" Target="media/image306.wmf"/><Relationship Id="rId823" Type="http://schemas.openxmlformats.org/officeDocument/2006/relationships/oleObject" Target="embeddings/oleObject417.bin"/><Relationship Id="rId1453" Type="http://schemas.openxmlformats.org/officeDocument/2006/relationships/oleObject" Target="embeddings/oleObject874.bin"/><Relationship Id="rId1660" Type="http://schemas.openxmlformats.org/officeDocument/2006/relationships/oleObject" Target="embeddings/oleObject1004.bin"/><Relationship Id="rId1758" Type="http://schemas.openxmlformats.org/officeDocument/2006/relationships/oleObject" Target="embeddings/oleObject1065.bin"/><Relationship Id="rId1106" Type="http://schemas.openxmlformats.org/officeDocument/2006/relationships/oleObject" Target="embeddings/oleObject631.bin"/><Relationship Id="rId1313" Type="http://schemas.openxmlformats.org/officeDocument/2006/relationships/image" Target="media/image523.wmf"/><Relationship Id="rId1520" Type="http://schemas.openxmlformats.org/officeDocument/2006/relationships/oleObject" Target="embeddings/oleObject917.bin"/><Relationship Id="rId1618" Type="http://schemas.openxmlformats.org/officeDocument/2006/relationships/image" Target="media/image634.wmf"/><Relationship Id="rId1825" Type="http://schemas.openxmlformats.org/officeDocument/2006/relationships/oleObject" Target="embeddings/oleObject1110.bin"/><Relationship Id="rId199" Type="http://schemas.openxmlformats.org/officeDocument/2006/relationships/oleObject" Target="embeddings/oleObject97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8.wmf"/><Relationship Id="rId126" Type="http://schemas.openxmlformats.org/officeDocument/2006/relationships/oleObject" Target="embeddings/oleObject59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5.bin"/><Relationship Id="rId985" Type="http://schemas.openxmlformats.org/officeDocument/2006/relationships/image" Target="media/image441.wmf"/><Relationship Id="rId1170" Type="http://schemas.openxmlformats.org/officeDocument/2006/relationships/oleObject" Target="embeddings/oleObject682.bin"/><Relationship Id="rId638" Type="http://schemas.openxmlformats.org/officeDocument/2006/relationships/image" Target="media/image317.wmf"/><Relationship Id="rId845" Type="http://schemas.openxmlformats.org/officeDocument/2006/relationships/oleObject" Target="embeddings/oleObject434.bin"/><Relationship Id="rId1030" Type="http://schemas.openxmlformats.org/officeDocument/2006/relationships/oleObject" Target="embeddings/oleObject573.bin"/><Relationship Id="rId1268" Type="http://schemas.openxmlformats.org/officeDocument/2006/relationships/oleObject" Target="embeddings/oleObject750.bin"/><Relationship Id="rId1475" Type="http://schemas.openxmlformats.org/officeDocument/2006/relationships/oleObject" Target="embeddings/oleObject890.bin"/><Relationship Id="rId1682" Type="http://schemas.openxmlformats.org/officeDocument/2006/relationships/oleObject" Target="embeddings/oleObject1021.bin"/><Relationship Id="rId400" Type="http://schemas.openxmlformats.org/officeDocument/2006/relationships/oleObject" Target="embeddings/oleObject197.bin"/><Relationship Id="rId705" Type="http://schemas.openxmlformats.org/officeDocument/2006/relationships/oleObject" Target="embeddings/oleObject349.bin"/><Relationship Id="rId1128" Type="http://schemas.openxmlformats.org/officeDocument/2006/relationships/image" Target="media/image473.wmf"/><Relationship Id="rId1335" Type="http://schemas.openxmlformats.org/officeDocument/2006/relationships/oleObject" Target="embeddings/oleObject801.bin"/><Relationship Id="rId1542" Type="http://schemas.openxmlformats.org/officeDocument/2006/relationships/oleObject" Target="embeddings/oleObject931.bin"/><Relationship Id="rId912" Type="http://schemas.openxmlformats.org/officeDocument/2006/relationships/oleObject" Target="embeddings/oleObject487.bin"/><Relationship Id="rId1847" Type="http://schemas.openxmlformats.org/officeDocument/2006/relationships/image" Target="media/image719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842.bin"/><Relationship Id="rId1707" Type="http://schemas.openxmlformats.org/officeDocument/2006/relationships/oleObject" Target="embeddings/oleObject1035.bin"/><Relationship Id="rId190" Type="http://schemas.openxmlformats.org/officeDocument/2006/relationships/image" Target="media/image92.wmf"/><Relationship Id="rId288" Type="http://schemas.openxmlformats.org/officeDocument/2006/relationships/oleObject" Target="embeddings/oleObject141.bin"/><Relationship Id="rId495" Type="http://schemas.openxmlformats.org/officeDocument/2006/relationships/image" Target="media/image245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5.bin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702.bin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53.bin"/><Relationship Id="rId1052" Type="http://schemas.openxmlformats.org/officeDocument/2006/relationships/image" Target="media/image457.wmf"/><Relationship Id="rId1497" Type="http://schemas.openxmlformats.org/officeDocument/2006/relationships/oleObject" Target="embeddings/oleObject901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504.bin"/><Relationship Id="rId1357" Type="http://schemas.openxmlformats.org/officeDocument/2006/relationships/oleObject" Target="embeddings/oleObject813.bin"/><Relationship Id="rId1564" Type="http://schemas.openxmlformats.org/officeDocument/2006/relationships/image" Target="media/image613.wmf"/><Relationship Id="rId1771" Type="http://schemas.openxmlformats.org/officeDocument/2006/relationships/oleObject" Target="embeddings/oleObject1074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718.bin"/><Relationship Id="rId1424" Type="http://schemas.openxmlformats.org/officeDocument/2006/relationships/oleObject" Target="embeddings/oleObject854.bin"/><Relationship Id="rId1631" Type="http://schemas.openxmlformats.org/officeDocument/2006/relationships/oleObject" Target="embeddings/oleObject988.bin"/><Relationship Id="rId1729" Type="http://schemas.openxmlformats.org/officeDocument/2006/relationships/oleObject" Target="embeddings/oleObject1046.bin"/><Relationship Id="rId377" Type="http://schemas.openxmlformats.org/officeDocument/2006/relationships/image" Target="media/image186.wmf"/><Relationship Id="rId584" Type="http://schemas.openxmlformats.org/officeDocument/2006/relationships/image" Target="media/image290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4.bin"/><Relationship Id="rId889" Type="http://schemas.openxmlformats.org/officeDocument/2006/relationships/oleObject" Target="embeddings/oleObject468.bin"/><Relationship Id="rId1074" Type="http://schemas.openxmlformats.org/officeDocument/2006/relationships/oleObject" Target="embeddings/oleObject606.bin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760.bin"/><Relationship Id="rId1379" Type="http://schemas.openxmlformats.org/officeDocument/2006/relationships/oleObject" Target="embeddings/oleObject827.bin"/><Relationship Id="rId1586" Type="http://schemas.openxmlformats.org/officeDocument/2006/relationships/oleObject" Target="embeddings/oleObject962.bin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3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35.wmf"/><Relationship Id="rId1141" Type="http://schemas.openxmlformats.org/officeDocument/2006/relationships/oleObject" Target="embeddings/oleObject656.bin"/><Relationship Id="rId1239" Type="http://schemas.openxmlformats.org/officeDocument/2006/relationships/oleObject" Target="embeddings/oleObject734.bin"/><Relationship Id="rId1793" Type="http://schemas.openxmlformats.org/officeDocument/2006/relationships/image" Target="media/image700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11.bin"/><Relationship Id="rId1001" Type="http://schemas.openxmlformats.org/officeDocument/2006/relationships/image" Target="media/image444.emf"/><Relationship Id="rId1446" Type="http://schemas.openxmlformats.org/officeDocument/2006/relationships/oleObject" Target="embeddings/oleObject867.bin"/><Relationship Id="rId1653" Type="http://schemas.openxmlformats.org/officeDocument/2006/relationships/image" Target="media/image647.wmf"/><Relationship Id="rId1306" Type="http://schemas.openxmlformats.org/officeDocument/2006/relationships/image" Target="media/image520.wmf"/><Relationship Id="rId1513" Type="http://schemas.openxmlformats.org/officeDocument/2006/relationships/image" Target="media/image597.wmf"/><Relationship Id="rId1720" Type="http://schemas.openxmlformats.org/officeDocument/2006/relationships/image" Target="media/image673.wmf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1105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13.wmf"/><Relationship Id="rId1096" Type="http://schemas.openxmlformats.org/officeDocument/2006/relationships/oleObject" Target="embeddings/oleObject623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533.bin"/><Relationship Id="rId1163" Type="http://schemas.openxmlformats.org/officeDocument/2006/relationships/oleObject" Target="embeddings/oleObject676.bin"/><Relationship Id="rId1370" Type="http://schemas.openxmlformats.org/officeDocument/2006/relationships/image" Target="media/image542.wmf"/><Relationship Id="rId740" Type="http://schemas.openxmlformats.org/officeDocument/2006/relationships/image" Target="media/image368.wmf"/><Relationship Id="rId838" Type="http://schemas.openxmlformats.org/officeDocument/2006/relationships/image" Target="media/image404.wmf"/><Relationship Id="rId1023" Type="http://schemas.openxmlformats.org/officeDocument/2006/relationships/oleObject" Target="embeddings/oleObject567.bin"/><Relationship Id="rId1468" Type="http://schemas.openxmlformats.org/officeDocument/2006/relationships/oleObject" Target="embeddings/oleObject886.bin"/><Relationship Id="rId1675" Type="http://schemas.openxmlformats.org/officeDocument/2006/relationships/oleObject" Target="embeddings/oleObject1014.bin"/><Relationship Id="rId600" Type="http://schemas.openxmlformats.org/officeDocument/2006/relationships/image" Target="media/image298.wmf"/><Relationship Id="rId1230" Type="http://schemas.openxmlformats.org/officeDocument/2006/relationships/image" Target="media/image496.wmf"/><Relationship Id="rId1328" Type="http://schemas.openxmlformats.org/officeDocument/2006/relationships/oleObject" Target="embeddings/oleObject797.bin"/><Relationship Id="rId1535" Type="http://schemas.openxmlformats.org/officeDocument/2006/relationships/oleObject" Target="embeddings/oleObject926.bin"/><Relationship Id="rId905" Type="http://schemas.openxmlformats.org/officeDocument/2006/relationships/oleObject" Target="embeddings/oleObject482.bin"/><Relationship Id="rId1742" Type="http://schemas.openxmlformats.org/officeDocument/2006/relationships/oleObject" Target="embeddings/oleObject1055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626.wmf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2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4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5.wmf"/><Relationship Id="rId762" Type="http://schemas.openxmlformats.org/officeDocument/2006/relationships/image" Target="media/image379.wmf"/><Relationship Id="rId1185" Type="http://schemas.openxmlformats.org/officeDocument/2006/relationships/oleObject" Target="embeddings/oleObject695.bin"/><Relationship Id="rId1392" Type="http://schemas.openxmlformats.org/officeDocument/2006/relationships/image" Target="media/image553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622" Type="http://schemas.openxmlformats.org/officeDocument/2006/relationships/image" Target="media/image309.wmf"/><Relationship Id="rId1045" Type="http://schemas.openxmlformats.org/officeDocument/2006/relationships/oleObject" Target="embeddings/oleObject584.bin"/><Relationship Id="rId1252" Type="http://schemas.openxmlformats.org/officeDocument/2006/relationships/image" Target="media/image505.wmf"/><Relationship Id="rId1697" Type="http://schemas.openxmlformats.org/officeDocument/2006/relationships/oleObject" Target="embeddings/oleObject1030.bin"/><Relationship Id="rId927" Type="http://schemas.openxmlformats.org/officeDocument/2006/relationships/image" Target="media/image421.wmf"/><Relationship Id="rId1112" Type="http://schemas.openxmlformats.org/officeDocument/2006/relationships/oleObject" Target="embeddings/oleObject637.bin"/><Relationship Id="rId1557" Type="http://schemas.openxmlformats.org/officeDocument/2006/relationships/oleObject" Target="embeddings/oleObject942.bin"/><Relationship Id="rId1764" Type="http://schemas.openxmlformats.org/officeDocument/2006/relationships/oleObject" Target="embeddings/oleObject1068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561.wmf"/><Relationship Id="rId1624" Type="http://schemas.openxmlformats.org/officeDocument/2006/relationships/image" Target="media/image637.wmf"/><Relationship Id="rId1831" Type="http://schemas.openxmlformats.org/officeDocument/2006/relationships/image" Target="media/image710.wmf"/><Relationship Id="rId272" Type="http://schemas.openxmlformats.org/officeDocument/2006/relationships/image" Target="media/image133.wmf"/><Relationship Id="rId577" Type="http://schemas.openxmlformats.org/officeDocument/2006/relationships/image" Target="media/image286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9.bin"/><Relationship Id="rId991" Type="http://schemas.openxmlformats.org/officeDocument/2006/relationships/oleObject" Target="embeddings/oleObject542.bin"/><Relationship Id="rId1067" Type="http://schemas.openxmlformats.org/officeDocument/2006/relationships/image" Target="media/image461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40.bin"/><Relationship Id="rId1274" Type="http://schemas.openxmlformats.org/officeDocument/2006/relationships/oleObject" Target="embeddings/oleObject755.bin"/><Relationship Id="rId1481" Type="http://schemas.openxmlformats.org/officeDocument/2006/relationships/oleObject" Target="embeddings/oleObject893.bin"/><Relationship Id="rId1579" Type="http://schemas.openxmlformats.org/officeDocument/2006/relationships/oleObject" Target="embeddings/oleObject955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512.bin"/><Relationship Id="rId1134" Type="http://schemas.openxmlformats.org/officeDocument/2006/relationships/image" Target="media/image476.wmf"/><Relationship Id="rId1341" Type="http://schemas.openxmlformats.org/officeDocument/2006/relationships/image" Target="media/image531.wmf"/><Relationship Id="rId1786" Type="http://schemas.openxmlformats.org/officeDocument/2006/relationships/oleObject" Target="embeddings/oleObject1084.bin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06.bin"/><Relationship Id="rId1201" Type="http://schemas.openxmlformats.org/officeDocument/2006/relationships/oleObject" Target="embeddings/oleObject705.bin"/><Relationship Id="rId1439" Type="http://schemas.openxmlformats.org/officeDocument/2006/relationships/oleObject" Target="embeddings/oleObject861.bin"/><Relationship Id="rId1646" Type="http://schemas.openxmlformats.org/officeDocument/2006/relationships/oleObject" Target="embeddings/oleObject997.bin"/><Relationship Id="rId1506" Type="http://schemas.openxmlformats.org/officeDocument/2006/relationships/oleObject" Target="embeddings/oleObject907.bin"/><Relationship Id="rId1713" Type="http://schemas.openxmlformats.org/officeDocument/2006/relationships/oleObject" Target="embeddings/oleObject1038.bin"/><Relationship Id="rId294" Type="http://schemas.openxmlformats.org/officeDocument/2006/relationships/oleObject" Target="embeddings/oleObject144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1.wmf"/><Relationship Id="rId873" Type="http://schemas.openxmlformats.org/officeDocument/2006/relationships/oleObject" Target="embeddings/oleObject456.bin"/><Relationship Id="rId1089" Type="http://schemas.openxmlformats.org/officeDocument/2006/relationships/oleObject" Target="embeddings/oleObject618.bin"/><Relationship Id="rId1296" Type="http://schemas.openxmlformats.org/officeDocument/2006/relationships/oleObject" Target="embeddings/oleObject772.bin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669.bin"/><Relationship Id="rId1363" Type="http://schemas.openxmlformats.org/officeDocument/2006/relationships/oleObject" Target="embeddings/oleObject819.bin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507.bin"/><Relationship Id="rId1016" Type="http://schemas.openxmlformats.org/officeDocument/2006/relationships/image" Target="media/image447.wmf"/><Relationship Id="rId1570" Type="http://schemas.openxmlformats.org/officeDocument/2006/relationships/image" Target="media/image616.wmf"/><Relationship Id="rId1668" Type="http://schemas.openxmlformats.org/officeDocument/2006/relationships/image" Target="media/image654.wmf"/><Relationship Id="rId800" Type="http://schemas.openxmlformats.org/officeDocument/2006/relationships/oleObject" Target="embeddings/oleObject401.bin"/><Relationship Id="rId1223" Type="http://schemas.openxmlformats.org/officeDocument/2006/relationships/oleObject" Target="embeddings/oleObject723.bin"/><Relationship Id="rId1430" Type="http://schemas.openxmlformats.org/officeDocument/2006/relationships/oleObject" Target="embeddings/oleObject857.bin"/><Relationship Id="rId1528" Type="http://schemas.openxmlformats.org/officeDocument/2006/relationships/image" Target="media/image600.wmf"/><Relationship Id="rId1735" Type="http://schemas.openxmlformats.org/officeDocument/2006/relationships/oleObject" Target="embeddings/oleObject1049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1096.bin"/><Relationship Id="rId176" Type="http://schemas.openxmlformats.org/officeDocument/2006/relationships/image" Target="media/image85.wmf"/><Relationship Id="rId383" Type="http://schemas.openxmlformats.org/officeDocument/2006/relationships/image" Target="media/image189.wmf"/><Relationship Id="rId590" Type="http://schemas.openxmlformats.org/officeDocument/2006/relationships/image" Target="media/image293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oleObject" Target="embeddings/oleObject474.bin"/><Relationship Id="rId1080" Type="http://schemas.openxmlformats.org/officeDocument/2006/relationships/oleObject" Target="embeddings/oleObject611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4.bin"/><Relationship Id="rId962" Type="http://schemas.openxmlformats.org/officeDocument/2006/relationships/oleObject" Target="embeddings/oleObject521.bin"/><Relationship Id="rId1178" Type="http://schemas.openxmlformats.org/officeDocument/2006/relationships/oleObject" Target="embeddings/oleObject688.bin"/><Relationship Id="rId1385" Type="http://schemas.openxmlformats.org/officeDocument/2006/relationships/oleObject" Target="embeddings/oleObject830.bin"/><Relationship Id="rId1592" Type="http://schemas.openxmlformats.org/officeDocument/2006/relationships/image" Target="media/image621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0.wmf"/><Relationship Id="rId1038" Type="http://schemas.openxmlformats.org/officeDocument/2006/relationships/oleObject" Target="embeddings/oleObject578.bin"/><Relationship Id="rId1245" Type="http://schemas.openxmlformats.org/officeDocument/2006/relationships/oleObject" Target="embeddings/oleObject738.bin"/><Relationship Id="rId1452" Type="http://schemas.openxmlformats.org/officeDocument/2006/relationships/oleObject" Target="embeddings/oleObject873.bin"/><Relationship Id="rId1105" Type="http://schemas.openxmlformats.org/officeDocument/2006/relationships/oleObject" Target="embeddings/oleObject630.bin"/><Relationship Id="rId1312" Type="http://schemas.openxmlformats.org/officeDocument/2006/relationships/oleObject" Target="embeddings/oleObject784.bin"/><Relationship Id="rId1757" Type="http://schemas.openxmlformats.org/officeDocument/2006/relationships/image" Target="media/image687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978.bin"/><Relationship Id="rId1824" Type="http://schemas.openxmlformats.org/officeDocument/2006/relationships/oleObject" Target="embeddings/oleObject1109.bin"/><Relationship Id="rId198" Type="http://schemas.openxmlformats.org/officeDocument/2006/relationships/image" Target="media/image96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7.wmf"/><Relationship Id="rId984" Type="http://schemas.openxmlformats.org/officeDocument/2006/relationships/oleObject" Target="embeddings/oleObject538.bin"/><Relationship Id="rId637" Type="http://schemas.openxmlformats.org/officeDocument/2006/relationships/oleObject" Target="embeddings/oleObject315.bin"/><Relationship Id="rId844" Type="http://schemas.openxmlformats.org/officeDocument/2006/relationships/oleObject" Target="embeddings/oleObject433.bin"/><Relationship Id="rId1267" Type="http://schemas.openxmlformats.org/officeDocument/2006/relationships/oleObject" Target="embeddings/oleObject749.bin"/><Relationship Id="rId1474" Type="http://schemas.openxmlformats.org/officeDocument/2006/relationships/image" Target="media/image579.wmf"/><Relationship Id="rId1681" Type="http://schemas.openxmlformats.org/officeDocument/2006/relationships/oleObject" Target="embeddings/oleObject1020.bin"/><Relationship Id="rId704" Type="http://schemas.openxmlformats.org/officeDocument/2006/relationships/image" Target="media/image350.wmf"/><Relationship Id="rId911" Type="http://schemas.openxmlformats.org/officeDocument/2006/relationships/oleObject" Target="embeddings/oleObject486.bin"/><Relationship Id="rId1127" Type="http://schemas.openxmlformats.org/officeDocument/2006/relationships/oleObject" Target="embeddings/oleObject649.bin"/><Relationship Id="rId1334" Type="http://schemas.openxmlformats.org/officeDocument/2006/relationships/image" Target="media/image528.wmf"/><Relationship Id="rId1541" Type="http://schemas.openxmlformats.org/officeDocument/2006/relationships/oleObject" Target="embeddings/oleObject930.bin"/><Relationship Id="rId1779" Type="http://schemas.openxmlformats.org/officeDocument/2006/relationships/image" Target="media/image693.wmf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841.bin"/><Relationship Id="rId1639" Type="http://schemas.openxmlformats.org/officeDocument/2006/relationships/image" Target="media/image640.wmf"/><Relationship Id="rId1846" Type="http://schemas.openxmlformats.org/officeDocument/2006/relationships/oleObject" Target="embeddings/oleObject1122.bin"/><Relationship Id="rId1706" Type="http://schemas.openxmlformats.org/officeDocument/2006/relationships/image" Target="media/image666.wmf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4.bin"/><Relationship Id="rId147" Type="http://schemas.openxmlformats.org/officeDocument/2006/relationships/image" Target="media/image72.wmf"/><Relationship Id="rId354" Type="http://schemas.openxmlformats.org/officeDocument/2006/relationships/image" Target="media/image174.wmf"/><Relationship Id="rId799" Type="http://schemas.openxmlformats.org/officeDocument/2006/relationships/image" Target="media/image393.wmf"/><Relationship Id="rId1191" Type="http://schemas.openxmlformats.org/officeDocument/2006/relationships/oleObject" Target="embeddings/oleObject701.bin"/><Relationship Id="rId561" Type="http://schemas.openxmlformats.org/officeDocument/2006/relationships/image" Target="media/image278.wmf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52.bin"/><Relationship Id="rId1289" Type="http://schemas.openxmlformats.org/officeDocument/2006/relationships/image" Target="media/image517.wmf"/><Relationship Id="rId1496" Type="http://schemas.openxmlformats.org/officeDocument/2006/relationships/image" Target="media/image590.wmf"/><Relationship Id="rId214" Type="http://schemas.openxmlformats.org/officeDocument/2006/relationships/image" Target="media/image104.wmf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image" Target="media/image456.emf"/><Relationship Id="rId1149" Type="http://schemas.openxmlformats.org/officeDocument/2006/relationships/oleObject" Target="embeddings/oleObject663.bin"/><Relationship Id="rId1356" Type="http://schemas.openxmlformats.org/officeDocument/2006/relationships/oleObject" Target="embeddings/oleObject812.bin"/><Relationship Id="rId726" Type="http://schemas.openxmlformats.org/officeDocument/2006/relationships/image" Target="media/image361.wmf"/><Relationship Id="rId933" Type="http://schemas.openxmlformats.org/officeDocument/2006/relationships/image" Target="media/image424.wmf"/><Relationship Id="rId1009" Type="http://schemas.openxmlformats.org/officeDocument/2006/relationships/oleObject" Target="embeddings/oleObject558.bin"/><Relationship Id="rId1563" Type="http://schemas.openxmlformats.org/officeDocument/2006/relationships/oleObject" Target="embeddings/oleObject945.bin"/><Relationship Id="rId1770" Type="http://schemas.openxmlformats.org/officeDocument/2006/relationships/oleObject" Target="embeddings/oleObject1073.bin"/><Relationship Id="rId62" Type="http://schemas.openxmlformats.org/officeDocument/2006/relationships/oleObject" Target="embeddings/oleObject28.bin"/><Relationship Id="rId1216" Type="http://schemas.openxmlformats.org/officeDocument/2006/relationships/image" Target="media/image493.wmf"/><Relationship Id="rId1423" Type="http://schemas.openxmlformats.org/officeDocument/2006/relationships/image" Target="media/image564.wmf"/><Relationship Id="rId1630" Type="http://schemas.openxmlformats.org/officeDocument/2006/relationships/oleObject" Target="embeddings/oleObject987.bin"/><Relationship Id="rId1728" Type="http://schemas.openxmlformats.org/officeDocument/2006/relationships/image" Target="media/image677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png"/><Relationship Id="rId790" Type="http://schemas.openxmlformats.org/officeDocument/2006/relationships/image" Target="media/image391.wmf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3.wmf"/><Relationship Id="rId888" Type="http://schemas.openxmlformats.org/officeDocument/2006/relationships/image" Target="media/image415.wmf"/><Relationship Id="rId1073" Type="http://schemas.openxmlformats.org/officeDocument/2006/relationships/oleObject" Target="embeddings/oleObject605.bin"/><Relationship Id="rId1280" Type="http://schemas.openxmlformats.org/officeDocument/2006/relationships/oleObject" Target="embeddings/oleObject759.bin"/><Relationship Id="rId303" Type="http://schemas.openxmlformats.org/officeDocument/2006/relationships/image" Target="media/image149.wmf"/><Relationship Id="rId748" Type="http://schemas.openxmlformats.org/officeDocument/2006/relationships/image" Target="media/image372.wmf"/><Relationship Id="rId955" Type="http://schemas.openxmlformats.org/officeDocument/2006/relationships/oleObject" Target="embeddings/oleObject515.bin"/><Relationship Id="rId1140" Type="http://schemas.openxmlformats.org/officeDocument/2006/relationships/image" Target="media/image479.wmf"/><Relationship Id="rId1378" Type="http://schemas.openxmlformats.org/officeDocument/2006/relationships/image" Target="media/image546.wmf"/><Relationship Id="rId1585" Type="http://schemas.openxmlformats.org/officeDocument/2006/relationships/oleObject" Target="embeddings/oleObject961.bin"/><Relationship Id="rId1792" Type="http://schemas.openxmlformats.org/officeDocument/2006/relationships/oleObject" Target="embeddings/oleObject1087.bin"/><Relationship Id="rId84" Type="http://schemas.openxmlformats.org/officeDocument/2006/relationships/image" Target="media/image40.wmf"/><Relationship Id="rId510" Type="http://schemas.openxmlformats.org/officeDocument/2006/relationships/oleObject" Target="embeddings/oleObject252.bin"/><Relationship Id="rId608" Type="http://schemas.openxmlformats.org/officeDocument/2006/relationships/image" Target="media/image302.wmf"/><Relationship Id="rId815" Type="http://schemas.openxmlformats.org/officeDocument/2006/relationships/image" Target="media/image399.wmf"/><Relationship Id="rId1238" Type="http://schemas.openxmlformats.org/officeDocument/2006/relationships/oleObject" Target="embeddings/oleObject733.bin"/><Relationship Id="rId1445" Type="http://schemas.openxmlformats.org/officeDocument/2006/relationships/oleObject" Target="embeddings/oleObject866.bin"/><Relationship Id="rId1652" Type="http://schemas.openxmlformats.org/officeDocument/2006/relationships/oleObject" Target="embeddings/oleObject1000.bin"/><Relationship Id="rId1000" Type="http://schemas.openxmlformats.org/officeDocument/2006/relationships/oleObject" Target="embeddings/oleObject551.bin"/><Relationship Id="rId1305" Type="http://schemas.openxmlformats.org/officeDocument/2006/relationships/oleObject" Target="embeddings/oleObject780.bin"/><Relationship Id="rId1512" Type="http://schemas.openxmlformats.org/officeDocument/2006/relationships/oleObject" Target="embeddings/oleObject910.bin"/><Relationship Id="rId1817" Type="http://schemas.openxmlformats.org/officeDocument/2006/relationships/image" Target="media/image707.wmf"/><Relationship Id="rId11" Type="http://schemas.openxmlformats.org/officeDocument/2006/relationships/image" Target="media/image3.wmf"/><Relationship Id="rId398" Type="http://schemas.openxmlformats.org/officeDocument/2006/relationships/oleObject" Target="embeddings/oleObject196.bin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4.wmf"/><Relationship Id="rId1095" Type="http://schemas.openxmlformats.org/officeDocument/2006/relationships/oleObject" Target="embeddings/oleObject622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532.bin"/><Relationship Id="rId1162" Type="http://schemas.openxmlformats.org/officeDocument/2006/relationships/oleObject" Target="embeddings/oleObject675.bin"/><Relationship Id="rId837" Type="http://schemas.openxmlformats.org/officeDocument/2006/relationships/oleObject" Target="embeddings/oleObject428.bin"/><Relationship Id="rId1022" Type="http://schemas.openxmlformats.org/officeDocument/2006/relationships/image" Target="media/image450.wmf"/><Relationship Id="rId1467" Type="http://schemas.openxmlformats.org/officeDocument/2006/relationships/oleObject" Target="embeddings/oleObject885.bin"/><Relationship Id="rId1674" Type="http://schemas.openxmlformats.org/officeDocument/2006/relationships/oleObject" Target="embeddings/oleObject1013.bin"/><Relationship Id="rId904" Type="http://schemas.openxmlformats.org/officeDocument/2006/relationships/image" Target="media/image417.wmf"/><Relationship Id="rId1327" Type="http://schemas.openxmlformats.org/officeDocument/2006/relationships/oleObject" Target="embeddings/oleObject796.bin"/><Relationship Id="rId1534" Type="http://schemas.openxmlformats.org/officeDocument/2006/relationships/image" Target="media/image603.wmf"/><Relationship Id="rId1741" Type="http://schemas.openxmlformats.org/officeDocument/2006/relationships/oleObject" Target="embeddings/oleObject1054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970.bin"/><Relationship Id="rId1839" Type="http://schemas.openxmlformats.org/officeDocument/2006/relationships/image" Target="media/image714.wmf"/><Relationship Id="rId182" Type="http://schemas.openxmlformats.org/officeDocument/2006/relationships/image" Target="media/image88.wmf"/><Relationship Id="rId487" Type="http://schemas.openxmlformats.org/officeDocument/2006/relationships/image" Target="media/image241.wmf"/><Relationship Id="rId694" Type="http://schemas.openxmlformats.org/officeDocument/2006/relationships/image" Target="media/image345.wmf"/><Relationship Id="rId347" Type="http://schemas.openxmlformats.org/officeDocument/2006/relationships/image" Target="media/image170.wmf"/><Relationship Id="rId999" Type="http://schemas.openxmlformats.org/officeDocument/2006/relationships/oleObject" Target="embeddings/oleObject550.bin"/><Relationship Id="rId1184" Type="http://schemas.openxmlformats.org/officeDocument/2006/relationships/oleObject" Target="embeddings/oleObject694.bin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46.bin"/><Relationship Id="rId1391" Type="http://schemas.openxmlformats.org/officeDocument/2006/relationships/oleObject" Target="embeddings/oleObject833.bin"/><Relationship Id="rId1489" Type="http://schemas.openxmlformats.org/officeDocument/2006/relationships/oleObject" Target="embeddings/oleObject897.bin"/><Relationship Id="rId1696" Type="http://schemas.openxmlformats.org/officeDocument/2006/relationships/image" Target="media/image66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583.bin"/><Relationship Id="rId1251" Type="http://schemas.openxmlformats.org/officeDocument/2006/relationships/oleObject" Target="embeddings/oleObject741.bin"/><Relationship Id="rId1349" Type="http://schemas.openxmlformats.org/officeDocument/2006/relationships/image" Target="media/image535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500.bin"/><Relationship Id="rId1111" Type="http://schemas.openxmlformats.org/officeDocument/2006/relationships/oleObject" Target="embeddings/oleObject636.bin"/><Relationship Id="rId1556" Type="http://schemas.openxmlformats.org/officeDocument/2006/relationships/image" Target="media/image609.wmf"/><Relationship Id="rId1763" Type="http://schemas.openxmlformats.org/officeDocument/2006/relationships/image" Target="media/image690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6.wmf"/><Relationship Id="rId565" Type="http://schemas.openxmlformats.org/officeDocument/2006/relationships/image" Target="media/image280.wmf"/><Relationship Id="rId772" Type="http://schemas.openxmlformats.org/officeDocument/2006/relationships/image" Target="media/image384.png"/><Relationship Id="rId1195" Type="http://schemas.openxmlformats.org/officeDocument/2006/relationships/image" Target="media/image487.wmf"/><Relationship Id="rId1209" Type="http://schemas.openxmlformats.org/officeDocument/2006/relationships/oleObject" Target="embeddings/oleObject711.bin"/><Relationship Id="rId1416" Type="http://schemas.openxmlformats.org/officeDocument/2006/relationships/oleObject" Target="embeddings/oleObject850.bin"/><Relationship Id="rId1623" Type="http://schemas.openxmlformats.org/officeDocument/2006/relationships/oleObject" Target="embeddings/oleObject981.bin"/><Relationship Id="rId1830" Type="http://schemas.openxmlformats.org/officeDocument/2006/relationships/oleObject" Target="embeddings/oleObject1115.bin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632" Type="http://schemas.openxmlformats.org/officeDocument/2006/relationships/image" Target="media/image314.wmf"/><Relationship Id="rId1055" Type="http://schemas.openxmlformats.org/officeDocument/2006/relationships/oleObject" Target="embeddings/oleObject591.bin"/><Relationship Id="rId1262" Type="http://schemas.openxmlformats.org/officeDocument/2006/relationships/image" Target="media/image510.wmf"/><Relationship Id="rId271" Type="http://schemas.openxmlformats.org/officeDocument/2006/relationships/oleObject" Target="embeddings/oleObject133.bin"/><Relationship Id="rId937" Type="http://schemas.openxmlformats.org/officeDocument/2006/relationships/image" Target="media/image426.wmf"/><Relationship Id="rId1122" Type="http://schemas.openxmlformats.org/officeDocument/2006/relationships/oleObject" Target="embeddings/oleObject645.bin"/><Relationship Id="rId1567" Type="http://schemas.openxmlformats.org/officeDocument/2006/relationships/oleObject" Target="embeddings/oleObject947.bin"/><Relationship Id="rId1774" Type="http://schemas.openxmlformats.org/officeDocument/2006/relationships/oleObject" Target="embeddings/oleObject1077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5.bin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541.bin"/><Relationship Id="rId1427" Type="http://schemas.openxmlformats.org/officeDocument/2006/relationships/image" Target="media/image566.wmf"/><Relationship Id="rId1634" Type="http://schemas.openxmlformats.org/officeDocument/2006/relationships/oleObject" Target="embeddings/oleObject991.bin"/><Relationship Id="rId1841" Type="http://schemas.openxmlformats.org/officeDocument/2006/relationships/image" Target="media/image715.png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600.bin"/><Relationship Id="rId1273" Type="http://schemas.openxmlformats.org/officeDocument/2006/relationships/image" Target="media/image513.wmf"/><Relationship Id="rId1480" Type="http://schemas.openxmlformats.org/officeDocument/2006/relationships/image" Target="media/image582.wmf"/><Relationship Id="rId850" Type="http://schemas.openxmlformats.org/officeDocument/2006/relationships/oleObject" Target="embeddings/oleObject439.bin"/><Relationship Id="rId948" Type="http://schemas.openxmlformats.org/officeDocument/2006/relationships/oleObject" Target="embeddings/oleObject511.bin"/><Relationship Id="rId1133" Type="http://schemas.openxmlformats.org/officeDocument/2006/relationships/oleObject" Target="embeddings/oleObject652.bin"/><Relationship Id="rId1578" Type="http://schemas.openxmlformats.org/officeDocument/2006/relationships/oleObject" Target="embeddings/oleObject954.bin"/><Relationship Id="rId1701" Type="http://schemas.openxmlformats.org/officeDocument/2006/relationships/oleObject" Target="embeddings/oleObject1032.bin"/><Relationship Id="rId1785" Type="http://schemas.openxmlformats.org/officeDocument/2006/relationships/image" Target="media/image696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9.wmf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3.wmf"/><Relationship Id="rId808" Type="http://schemas.openxmlformats.org/officeDocument/2006/relationships/oleObject" Target="embeddings/oleObject405.bin"/><Relationship Id="rId1340" Type="http://schemas.openxmlformats.org/officeDocument/2006/relationships/oleObject" Target="embeddings/oleObject804.bin"/><Relationship Id="rId1438" Type="http://schemas.openxmlformats.org/officeDocument/2006/relationships/image" Target="media/image572.wmf"/><Relationship Id="rId1645" Type="http://schemas.openxmlformats.org/officeDocument/2006/relationships/image" Target="media/image64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447" Type="http://schemas.openxmlformats.org/officeDocument/2006/relationships/image" Target="media/image221.png"/><Relationship Id="rId794" Type="http://schemas.openxmlformats.org/officeDocument/2006/relationships/oleObject" Target="embeddings/oleObject397.bin"/><Relationship Id="rId1077" Type="http://schemas.openxmlformats.org/officeDocument/2006/relationships/oleObject" Target="embeddings/oleObject608.bin"/><Relationship Id="rId1200" Type="http://schemas.openxmlformats.org/officeDocument/2006/relationships/oleObject" Target="embeddings/oleObject704.bin"/><Relationship Id="rId1852" Type="http://schemas.openxmlformats.org/officeDocument/2006/relationships/theme" Target="theme/theme1.xml"/><Relationship Id="rId654" Type="http://schemas.openxmlformats.org/officeDocument/2006/relationships/image" Target="media/image325.wmf"/><Relationship Id="rId861" Type="http://schemas.openxmlformats.org/officeDocument/2006/relationships/oleObject" Target="embeddings/oleObject447.bin"/><Relationship Id="rId959" Type="http://schemas.openxmlformats.org/officeDocument/2006/relationships/oleObject" Target="embeddings/oleObject518.bin"/><Relationship Id="rId1284" Type="http://schemas.openxmlformats.org/officeDocument/2006/relationships/oleObject" Target="embeddings/oleObject763.bin"/><Relationship Id="rId1491" Type="http://schemas.openxmlformats.org/officeDocument/2006/relationships/oleObject" Target="embeddings/oleObject898.bin"/><Relationship Id="rId1505" Type="http://schemas.openxmlformats.org/officeDocument/2006/relationships/image" Target="media/image593.wmf"/><Relationship Id="rId1589" Type="http://schemas.openxmlformats.org/officeDocument/2006/relationships/oleObject" Target="embeddings/oleObject964.bin"/><Relationship Id="rId1712" Type="http://schemas.openxmlformats.org/officeDocument/2006/relationships/image" Target="media/image669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659.bin"/><Relationship Id="rId1351" Type="http://schemas.openxmlformats.org/officeDocument/2006/relationships/image" Target="media/image536.wmf"/><Relationship Id="rId1449" Type="http://schemas.openxmlformats.org/officeDocument/2006/relationships/oleObject" Target="embeddings/oleObject870.bin"/><Relationship Id="rId1796" Type="http://schemas.openxmlformats.org/officeDocument/2006/relationships/oleObject" Target="embeddings/oleObject1090.bin"/><Relationship Id="rId88" Type="http://schemas.openxmlformats.org/officeDocument/2006/relationships/image" Target="media/image42.wmf"/><Relationship Id="rId153" Type="http://schemas.openxmlformats.org/officeDocument/2006/relationships/image" Target="media/image75.wmf"/><Relationship Id="rId360" Type="http://schemas.openxmlformats.org/officeDocument/2006/relationships/image" Target="media/image177.wmf"/><Relationship Id="rId598" Type="http://schemas.openxmlformats.org/officeDocument/2006/relationships/image" Target="media/image297.wmf"/><Relationship Id="rId819" Type="http://schemas.openxmlformats.org/officeDocument/2006/relationships/oleObject" Target="embeddings/oleObject414.bin"/><Relationship Id="rId1004" Type="http://schemas.openxmlformats.org/officeDocument/2006/relationships/oleObject" Target="embeddings/oleObject553.bin"/><Relationship Id="rId1211" Type="http://schemas.openxmlformats.org/officeDocument/2006/relationships/oleObject" Target="embeddings/oleObject713.bin"/><Relationship Id="rId1656" Type="http://schemas.openxmlformats.org/officeDocument/2006/relationships/oleObject" Target="embeddings/oleObject1002.bin"/><Relationship Id="rId220" Type="http://schemas.openxmlformats.org/officeDocument/2006/relationships/image" Target="media/image107.wmf"/><Relationship Id="rId458" Type="http://schemas.openxmlformats.org/officeDocument/2006/relationships/image" Target="media/image227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11.wmf"/><Relationship Id="rId1088" Type="http://schemas.openxmlformats.org/officeDocument/2006/relationships/image" Target="media/image465.wmf"/><Relationship Id="rId1295" Type="http://schemas.openxmlformats.org/officeDocument/2006/relationships/oleObject" Target="embeddings/oleObject771.bin"/><Relationship Id="rId1309" Type="http://schemas.openxmlformats.org/officeDocument/2006/relationships/oleObject" Target="embeddings/oleObject782.bin"/><Relationship Id="rId1516" Type="http://schemas.openxmlformats.org/officeDocument/2006/relationships/oleObject" Target="embeddings/oleObject913.bin"/><Relationship Id="rId1723" Type="http://schemas.openxmlformats.org/officeDocument/2006/relationships/oleObject" Target="embeddings/oleObject1043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0.wmf"/><Relationship Id="rId732" Type="http://schemas.openxmlformats.org/officeDocument/2006/relationships/image" Target="media/image364.wmf"/><Relationship Id="rId1155" Type="http://schemas.openxmlformats.org/officeDocument/2006/relationships/image" Target="media/image481.wmf"/><Relationship Id="rId1362" Type="http://schemas.openxmlformats.org/officeDocument/2006/relationships/oleObject" Target="embeddings/oleObject818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1015" Type="http://schemas.openxmlformats.org/officeDocument/2006/relationships/oleObject" Target="embeddings/oleObject563.bin"/><Relationship Id="rId1222" Type="http://schemas.openxmlformats.org/officeDocument/2006/relationships/oleObject" Target="embeddings/oleObject722.bin"/><Relationship Id="rId1667" Type="http://schemas.openxmlformats.org/officeDocument/2006/relationships/oleObject" Target="embeddings/oleObject1008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64.bin"/><Relationship Id="rId1099" Type="http://schemas.openxmlformats.org/officeDocument/2006/relationships/oleObject" Target="embeddings/oleObject626.bin"/><Relationship Id="rId1527" Type="http://schemas.openxmlformats.org/officeDocument/2006/relationships/oleObject" Target="embeddings/oleObject922.bin"/><Relationship Id="rId1734" Type="http://schemas.openxmlformats.org/officeDocument/2006/relationships/image" Target="media/image68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678.bin"/><Relationship Id="rId1373" Type="http://schemas.openxmlformats.org/officeDocument/2006/relationships/oleObject" Target="embeddings/oleObject824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32.wmf"/><Relationship Id="rId1026" Type="http://schemas.openxmlformats.org/officeDocument/2006/relationships/oleObject" Target="embeddings/oleObject569.bin"/><Relationship Id="rId1580" Type="http://schemas.openxmlformats.org/officeDocument/2006/relationships/oleObject" Target="embeddings/oleObject956.bin"/><Relationship Id="rId1678" Type="http://schemas.openxmlformats.org/officeDocument/2006/relationships/oleObject" Target="embeddings/oleObject1017.bin"/><Relationship Id="rId1801" Type="http://schemas.openxmlformats.org/officeDocument/2006/relationships/oleObject" Target="embeddings/oleObject1095.bin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07.bin"/><Relationship Id="rId908" Type="http://schemas.openxmlformats.org/officeDocument/2006/relationships/image" Target="media/image419.wmf"/><Relationship Id="rId1233" Type="http://schemas.openxmlformats.org/officeDocument/2006/relationships/oleObject" Target="embeddings/oleObject730.bin"/><Relationship Id="rId1440" Type="http://schemas.openxmlformats.org/officeDocument/2006/relationships/image" Target="media/image573.wmf"/><Relationship Id="rId1538" Type="http://schemas.openxmlformats.org/officeDocument/2006/relationships/image" Target="media/image605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473.bin"/><Relationship Id="rId1177" Type="http://schemas.openxmlformats.org/officeDocument/2006/relationships/image" Target="media/image484.wmf"/><Relationship Id="rId1300" Type="http://schemas.openxmlformats.org/officeDocument/2006/relationships/oleObject" Target="embeddings/oleObject776.bin"/><Relationship Id="rId1745" Type="http://schemas.openxmlformats.org/officeDocument/2006/relationships/image" Target="media/image682.wmf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image" Target="media/image271.wmf"/><Relationship Id="rId754" Type="http://schemas.openxmlformats.org/officeDocument/2006/relationships/image" Target="media/image375.wmf"/><Relationship Id="rId961" Type="http://schemas.openxmlformats.org/officeDocument/2006/relationships/oleObject" Target="embeddings/oleObject520.bin"/><Relationship Id="rId1384" Type="http://schemas.openxmlformats.org/officeDocument/2006/relationships/image" Target="media/image549.wmf"/><Relationship Id="rId1591" Type="http://schemas.openxmlformats.org/officeDocument/2006/relationships/oleObject" Target="embeddings/oleObject965.bin"/><Relationship Id="rId1605" Type="http://schemas.openxmlformats.org/officeDocument/2006/relationships/oleObject" Target="embeddings/oleObject972.bin"/><Relationship Id="rId1689" Type="http://schemas.openxmlformats.org/officeDocument/2006/relationships/oleObject" Target="embeddings/oleObject1026.bin"/><Relationship Id="rId1812" Type="http://schemas.openxmlformats.org/officeDocument/2006/relationships/oleObject" Target="embeddings/oleObject1102.bin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image" Target="media/image305.wmf"/><Relationship Id="rId821" Type="http://schemas.openxmlformats.org/officeDocument/2006/relationships/oleObject" Target="embeddings/oleObject416.bin"/><Relationship Id="rId1037" Type="http://schemas.openxmlformats.org/officeDocument/2006/relationships/image" Target="media/image454.wmf"/><Relationship Id="rId1244" Type="http://schemas.openxmlformats.org/officeDocument/2006/relationships/image" Target="media/image501.wmf"/><Relationship Id="rId1451" Type="http://schemas.openxmlformats.org/officeDocument/2006/relationships/oleObject" Target="embeddings/oleObject872.bin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919" Type="http://schemas.openxmlformats.org/officeDocument/2006/relationships/oleObject" Target="embeddings/oleObject494.bin"/><Relationship Id="rId1090" Type="http://schemas.openxmlformats.org/officeDocument/2006/relationships/image" Target="media/image466.wmf"/><Relationship Id="rId1104" Type="http://schemas.openxmlformats.org/officeDocument/2006/relationships/oleObject" Target="embeddings/oleObject629.bin"/><Relationship Id="rId1311" Type="http://schemas.openxmlformats.org/officeDocument/2006/relationships/oleObject" Target="embeddings/oleObject783.bin"/><Relationship Id="rId1549" Type="http://schemas.openxmlformats.org/officeDocument/2006/relationships/oleObject" Target="embeddings/oleObject938.bin"/><Relationship Id="rId1756" Type="http://schemas.openxmlformats.org/officeDocument/2006/relationships/oleObject" Target="embeddings/oleObject106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6.bin"/><Relationship Id="rId765" Type="http://schemas.openxmlformats.org/officeDocument/2006/relationships/oleObject" Target="embeddings/oleObject379.bin"/><Relationship Id="rId972" Type="http://schemas.openxmlformats.org/officeDocument/2006/relationships/image" Target="media/image438.wmf"/><Relationship Id="rId1188" Type="http://schemas.openxmlformats.org/officeDocument/2006/relationships/oleObject" Target="embeddings/oleObject698.bin"/><Relationship Id="rId1395" Type="http://schemas.openxmlformats.org/officeDocument/2006/relationships/oleObject" Target="embeddings/oleObject835.bin"/><Relationship Id="rId1409" Type="http://schemas.openxmlformats.org/officeDocument/2006/relationships/image" Target="media/image557.wmf"/><Relationship Id="rId1616" Type="http://schemas.openxmlformats.org/officeDocument/2006/relationships/image" Target="media/image633.wmf"/><Relationship Id="rId1823" Type="http://schemas.openxmlformats.org/officeDocument/2006/relationships/oleObject" Target="embeddings/oleObject1108.bin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25.bin"/><Relationship Id="rId1048" Type="http://schemas.openxmlformats.org/officeDocument/2006/relationships/oleObject" Target="embeddings/oleObject587.bin"/><Relationship Id="rId1255" Type="http://schemas.openxmlformats.org/officeDocument/2006/relationships/oleObject" Target="embeddings/oleObject743.bin"/><Relationship Id="rId1462" Type="http://schemas.openxmlformats.org/officeDocument/2006/relationships/oleObject" Target="embeddings/oleObject880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639.bin"/><Relationship Id="rId1322" Type="http://schemas.openxmlformats.org/officeDocument/2006/relationships/oleObject" Target="embeddings/oleObject791.bin"/><Relationship Id="rId1767" Type="http://schemas.openxmlformats.org/officeDocument/2006/relationships/oleObject" Target="embeddings/oleObject1070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4.bin"/><Relationship Id="rId983" Type="http://schemas.openxmlformats.org/officeDocument/2006/relationships/image" Target="media/image440.wmf"/><Relationship Id="rId1199" Type="http://schemas.openxmlformats.org/officeDocument/2006/relationships/oleObject" Target="embeddings/oleObject703.bin"/><Relationship Id="rId1627" Type="http://schemas.openxmlformats.org/officeDocument/2006/relationships/oleObject" Target="embeddings/oleObject984.bin"/><Relationship Id="rId1834" Type="http://schemas.openxmlformats.org/officeDocument/2006/relationships/oleObject" Target="embeddings/oleObject1117.bin"/><Relationship Id="rId331" Type="http://schemas.openxmlformats.org/officeDocument/2006/relationships/image" Target="media/image162.wmf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6.wmf"/><Relationship Id="rId1059" Type="http://schemas.openxmlformats.org/officeDocument/2006/relationships/oleObject" Target="embeddings/oleObject595.bin"/><Relationship Id="rId1266" Type="http://schemas.openxmlformats.org/officeDocument/2006/relationships/image" Target="media/image512.wmf"/><Relationship Id="rId1473" Type="http://schemas.openxmlformats.org/officeDocument/2006/relationships/oleObject" Target="embeddings/oleObject889.bin"/><Relationship Id="rId843" Type="http://schemas.openxmlformats.org/officeDocument/2006/relationships/oleObject" Target="embeddings/oleObject432.bin"/><Relationship Id="rId1126" Type="http://schemas.openxmlformats.org/officeDocument/2006/relationships/image" Target="media/image472.wmf"/><Relationship Id="rId1680" Type="http://schemas.openxmlformats.org/officeDocument/2006/relationships/oleObject" Target="embeddings/oleObject1019.bin"/><Relationship Id="rId1778" Type="http://schemas.openxmlformats.org/officeDocument/2006/relationships/oleObject" Target="embeddings/oleObject1080.bin"/><Relationship Id="rId275" Type="http://schemas.openxmlformats.org/officeDocument/2006/relationships/oleObject" Target="embeddings/oleObject135.bin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85.bin"/><Relationship Id="rId1333" Type="http://schemas.openxmlformats.org/officeDocument/2006/relationships/oleObject" Target="embeddings/oleObject800.bin"/><Relationship Id="rId1540" Type="http://schemas.openxmlformats.org/officeDocument/2006/relationships/oleObject" Target="embeddings/oleObject929.bin"/><Relationship Id="rId1638" Type="http://schemas.openxmlformats.org/officeDocument/2006/relationships/oleObject" Target="embeddings/oleObject993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392.bin"/><Relationship Id="rId994" Type="http://schemas.openxmlformats.org/officeDocument/2006/relationships/oleObject" Target="embeddings/oleObject545.bin"/><Relationship Id="rId1400" Type="http://schemas.openxmlformats.org/officeDocument/2006/relationships/oleObject" Target="embeddings/oleObject840.bin"/><Relationship Id="rId1845" Type="http://schemas.openxmlformats.org/officeDocument/2006/relationships/image" Target="media/image718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oleObject" Target="embeddings/oleObject442.bin"/><Relationship Id="rId1277" Type="http://schemas.openxmlformats.org/officeDocument/2006/relationships/image" Target="media/image515.wmf"/><Relationship Id="rId1484" Type="http://schemas.openxmlformats.org/officeDocument/2006/relationships/image" Target="media/image584.wmf"/><Relationship Id="rId1691" Type="http://schemas.openxmlformats.org/officeDocument/2006/relationships/oleObject" Target="embeddings/oleObject1027.bin"/><Relationship Id="rId1705" Type="http://schemas.openxmlformats.org/officeDocument/2006/relationships/oleObject" Target="embeddings/oleObject1034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image" Target="media/image355.wmf"/><Relationship Id="rId921" Type="http://schemas.openxmlformats.org/officeDocument/2006/relationships/oleObject" Target="embeddings/oleObject496.bin"/><Relationship Id="rId1137" Type="http://schemas.openxmlformats.org/officeDocument/2006/relationships/oleObject" Target="embeddings/oleObject654.bin"/><Relationship Id="rId1344" Type="http://schemas.openxmlformats.org/officeDocument/2006/relationships/oleObject" Target="embeddings/oleObject806.bin"/><Relationship Id="rId1551" Type="http://schemas.openxmlformats.org/officeDocument/2006/relationships/image" Target="media/image606.emf"/><Relationship Id="rId1789" Type="http://schemas.openxmlformats.org/officeDocument/2006/relationships/image" Target="media/image698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3.png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400.bin"/><Relationship Id="rId1190" Type="http://schemas.openxmlformats.org/officeDocument/2006/relationships/oleObject" Target="embeddings/oleObject700.bin"/><Relationship Id="rId1204" Type="http://schemas.openxmlformats.org/officeDocument/2006/relationships/oleObject" Target="embeddings/oleObject708.bin"/><Relationship Id="rId1411" Type="http://schemas.openxmlformats.org/officeDocument/2006/relationships/image" Target="media/image558.wmf"/><Relationship Id="rId1649" Type="http://schemas.openxmlformats.org/officeDocument/2006/relationships/image" Target="media/image645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7.bin"/><Relationship Id="rId658" Type="http://schemas.openxmlformats.org/officeDocument/2006/relationships/image" Target="media/image327.wmf"/><Relationship Id="rId865" Type="http://schemas.openxmlformats.org/officeDocument/2006/relationships/oleObject" Target="embeddings/oleObject451.bin"/><Relationship Id="rId1050" Type="http://schemas.openxmlformats.org/officeDocument/2006/relationships/oleObject" Target="embeddings/oleObject589.bin"/><Relationship Id="rId1288" Type="http://schemas.openxmlformats.org/officeDocument/2006/relationships/oleObject" Target="embeddings/oleObject766.bin"/><Relationship Id="rId1495" Type="http://schemas.openxmlformats.org/officeDocument/2006/relationships/oleObject" Target="embeddings/oleObject900.bin"/><Relationship Id="rId1509" Type="http://schemas.openxmlformats.org/officeDocument/2006/relationships/image" Target="media/image595.wmf"/><Relationship Id="rId1716" Type="http://schemas.openxmlformats.org/officeDocument/2006/relationships/image" Target="media/image671.wmf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503.bin"/><Relationship Id="rId1148" Type="http://schemas.openxmlformats.org/officeDocument/2006/relationships/oleObject" Target="embeddings/oleObject662.bin"/><Relationship Id="rId1355" Type="http://schemas.openxmlformats.org/officeDocument/2006/relationships/image" Target="media/image538.wmf"/><Relationship Id="rId1562" Type="http://schemas.openxmlformats.org/officeDocument/2006/relationships/image" Target="media/image612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png"/><Relationship Id="rId1008" Type="http://schemas.openxmlformats.org/officeDocument/2006/relationships/oleObject" Target="embeddings/oleObject557.bin"/><Relationship Id="rId1215" Type="http://schemas.openxmlformats.org/officeDocument/2006/relationships/oleObject" Target="embeddings/oleObject717.bin"/><Relationship Id="rId1422" Type="http://schemas.openxmlformats.org/officeDocument/2006/relationships/oleObject" Target="embeddings/oleObject853.bin"/><Relationship Id="rId61" Type="http://schemas.openxmlformats.org/officeDocument/2006/relationships/image" Target="media/image28.wmf"/><Relationship Id="rId571" Type="http://schemas.openxmlformats.org/officeDocument/2006/relationships/image" Target="media/image283.wmf"/><Relationship Id="rId669" Type="http://schemas.openxmlformats.org/officeDocument/2006/relationships/oleObject" Target="embeddings/oleObject331.bin"/><Relationship Id="rId876" Type="http://schemas.openxmlformats.org/officeDocument/2006/relationships/oleObject" Target="embeddings/oleObject459.bin"/><Relationship Id="rId1299" Type="http://schemas.openxmlformats.org/officeDocument/2006/relationships/oleObject" Target="embeddings/oleObject775.bin"/><Relationship Id="rId1727" Type="http://schemas.openxmlformats.org/officeDocument/2006/relationships/oleObject" Target="embeddings/oleObject1045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2.wmf"/><Relationship Id="rId736" Type="http://schemas.openxmlformats.org/officeDocument/2006/relationships/image" Target="media/image366.wmf"/><Relationship Id="rId1061" Type="http://schemas.openxmlformats.org/officeDocument/2006/relationships/oleObject" Target="embeddings/oleObject597.bin"/><Relationship Id="rId1159" Type="http://schemas.openxmlformats.org/officeDocument/2006/relationships/oleObject" Target="embeddings/oleObject672.bin"/><Relationship Id="rId1366" Type="http://schemas.openxmlformats.org/officeDocument/2006/relationships/image" Target="media/image540.wmf"/><Relationship Id="rId168" Type="http://schemas.openxmlformats.org/officeDocument/2006/relationships/image" Target="media/image81.wmf"/><Relationship Id="rId943" Type="http://schemas.openxmlformats.org/officeDocument/2006/relationships/image" Target="media/image429.wmf"/><Relationship Id="rId1019" Type="http://schemas.openxmlformats.org/officeDocument/2006/relationships/oleObject" Target="embeddings/oleObject565.bin"/><Relationship Id="rId1573" Type="http://schemas.openxmlformats.org/officeDocument/2006/relationships/oleObject" Target="embeddings/oleObject950.bin"/><Relationship Id="rId1780" Type="http://schemas.openxmlformats.org/officeDocument/2006/relationships/oleObject" Target="embeddings/oleObject1081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5.wmf"/><Relationship Id="rId1226" Type="http://schemas.openxmlformats.org/officeDocument/2006/relationships/oleObject" Target="embeddings/oleObject726.bin"/><Relationship Id="rId1433" Type="http://schemas.openxmlformats.org/officeDocument/2006/relationships/oleObject" Target="embeddings/oleObject858.bin"/><Relationship Id="rId1640" Type="http://schemas.openxmlformats.org/officeDocument/2006/relationships/oleObject" Target="embeddings/oleObject994.bin"/><Relationship Id="rId1738" Type="http://schemas.openxmlformats.org/officeDocument/2006/relationships/oleObject" Target="embeddings/oleObject1051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9.wmf"/><Relationship Id="rId887" Type="http://schemas.openxmlformats.org/officeDocument/2006/relationships/oleObject" Target="embeddings/oleObject467.bin"/><Relationship Id="rId1072" Type="http://schemas.openxmlformats.org/officeDocument/2006/relationships/oleObject" Target="embeddings/oleObject604.bin"/><Relationship Id="rId1500" Type="http://schemas.openxmlformats.org/officeDocument/2006/relationships/oleObject" Target="embeddings/oleObject903.bin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0.bin"/><Relationship Id="rId954" Type="http://schemas.openxmlformats.org/officeDocument/2006/relationships/image" Target="media/image434.wmf"/><Relationship Id="rId1377" Type="http://schemas.openxmlformats.org/officeDocument/2006/relationships/oleObject" Target="embeddings/oleObject826.bin"/><Relationship Id="rId1584" Type="http://schemas.openxmlformats.org/officeDocument/2006/relationships/oleObject" Target="embeddings/oleObject960.bin"/><Relationship Id="rId1791" Type="http://schemas.openxmlformats.org/officeDocument/2006/relationships/image" Target="media/image699.wmf"/><Relationship Id="rId1805" Type="http://schemas.openxmlformats.org/officeDocument/2006/relationships/image" Target="media/image701.wmf"/><Relationship Id="rId83" Type="http://schemas.openxmlformats.org/officeDocument/2006/relationships/image" Target="media/image39.png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oleObject" Target="embeddings/oleObject410.bin"/><Relationship Id="rId1237" Type="http://schemas.openxmlformats.org/officeDocument/2006/relationships/oleObject" Target="embeddings/oleObject732.bin"/><Relationship Id="rId1444" Type="http://schemas.openxmlformats.org/officeDocument/2006/relationships/oleObject" Target="embeddings/oleObject865.bin"/><Relationship Id="rId1651" Type="http://schemas.openxmlformats.org/officeDocument/2006/relationships/image" Target="media/image646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8.wmf"/><Relationship Id="rId898" Type="http://schemas.openxmlformats.org/officeDocument/2006/relationships/oleObject" Target="embeddings/oleObject477.bin"/><Relationship Id="rId1083" Type="http://schemas.openxmlformats.org/officeDocument/2006/relationships/oleObject" Target="embeddings/oleObject614.bin"/><Relationship Id="rId1290" Type="http://schemas.openxmlformats.org/officeDocument/2006/relationships/oleObject" Target="embeddings/oleObject767.bin"/><Relationship Id="rId1304" Type="http://schemas.openxmlformats.org/officeDocument/2006/relationships/image" Target="media/image519.wmf"/><Relationship Id="rId1511" Type="http://schemas.openxmlformats.org/officeDocument/2006/relationships/image" Target="media/image596.wmf"/><Relationship Id="rId1749" Type="http://schemas.openxmlformats.org/officeDocument/2006/relationships/image" Target="media/image684.wmf"/><Relationship Id="rId106" Type="http://schemas.openxmlformats.org/officeDocument/2006/relationships/image" Target="media/image51.png"/><Relationship Id="rId313" Type="http://schemas.openxmlformats.org/officeDocument/2006/relationships/image" Target="media/image154.wmf"/><Relationship Id="rId758" Type="http://schemas.openxmlformats.org/officeDocument/2006/relationships/image" Target="media/image377.wmf"/><Relationship Id="rId965" Type="http://schemas.openxmlformats.org/officeDocument/2006/relationships/oleObject" Target="embeddings/oleObject524.bin"/><Relationship Id="rId1150" Type="http://schemas.openxmlformats.org/officeDocument/2006/relationships/oleObject" Target="embeddings/oleObject664.bin"/><Relationship Id="rId1388" Type="http://schemas.openxmlformats.org/officeDocument/2006/relationships/image" Target="media/image551.wmf"/><Relationship Id="rId1595" Type="http://schemas.openxmlformats.org/officeDocument/2006/relationships/oleObject" Target="embeddings/oleObject967.bin"/><Relationship Id="rId1609" Type="http://schemas.openxmlformats.org/officeDocument/2006/relationships/oleObject" Target="embeddings/oleObject974.bin"/><Relationship Id="rId1816" Type="http://schemas.openxmlformats.org/officeDocument/2006/relationships/oleObject" Target="embeddings/oleObject1104.bin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7.wmf"/><Relationship Id="rId825" Type="http://schemas.openxmlformats.org/officeDocument/2006/relationships/oleObject" Target="embeddings/oleObject418.bin"/><Relationship Id="rId1248" Type="http://schemas.openxmlformats.org/officeDocument/2006/relationships/image" Target="media/image503.wmf"/><Relationship Id="rId1455" Type="http://schemas.openxmlformats.org/officeDocument/2006/relationships/oleObject" Target="embeddings/oleObject875.bin"/><Relationship Id="rId1662" Type="http://schemas.openxmlformats.org/officeDocument/2006/relationships/oleObject" Target="embeddings/oleObject1005.bin"/><Relationship Id="rId257" Type="http://schemas.openxmlformats.org/officeDocument/2006/relationships/oleObject" Target="embeddings/oleObject126.bin"/><Relationship Id="rId464" Type="http://schemas.openxmlformats.org/officeDocument/2006/relationships/image" Target="media/image230.wmf"/><Relationship Id="rId1010" Type="http://schemas.openxmlformats.org/officeDocument/2006/relationships/oleObject" Target="embeddings/oleObject559.bin"/><Relationship Id="rId1094" Type="http://schemas.openxmlformats.org/officeDocument/2006/relationships/oleObject" Target="embeddings/oleObject621.bin"/><Relationship Id="rId1108" Type="http://schemas.openxmlformats.org/officeDocument/2006/relationships/oleObject" Target="embeddings/oleObject633.bin"/><Relationship Id="rId1315" Type="http://schemas.openxmlformats.org/officeDocument/2006/relationships/image" Target="media/image524.wmf"/><Relationship Id="rId117" Type="http://schemas.openxmlformats.org/officeDocument/2006/relationships/image" Target="media/image57.wmf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531.bin"/><Relationship Id="rId1399" Type="http://schemas.openxmlformats.org/officeDocument/2006/relationships/oleObject" Target="embeddings/oleObject839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3.wmf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674.bin"/><Relationship Id="rId1259" Type="http://schemas.openxmlformats.org/officeDocument/2006/relationships/oleObject" Target="embeddings/oleObject745.bin"/><Relationship Id="rId1466" Type="http://schemas.openxmlformats.org/officeDocument/2006/relationships/oleObject" Target="embeddings/oleObject884.bin"/><Relationship Id="rId836" Type="http://schemas.openxmlformats.org/officeDocument/2006/relationships/image" Target="media/image403.wmf"/><Relationship Id="rId1021" Type="http://schemas.openxmlformats.org/officeDocument/2006/relationships/oleObject" Target="embeddings/oleObject566.bin"/><Relationship Id="rId1119" Type="http://schemas.openxmlformats.org/officeDocument/2006/relationships/oleObject" Target="embeddings/oleObject642.bin"/><Relationship Id="rId1673" Type="http://schemas.openxmlformats.org/officeDocument/2006/relationships/oleObject" Target="embeddings/oleObject1012.bin"/><Relationship Id="rId903" Type="http://schemas.openxmlformats.org/officeDocument/2006/relationships/oleObject" Target="embeddings/oleObject481.bin"/><Relationship Id="rId1326" Type="http://schemas.openxmlformats.org/officeDocument/2006/relationships/oleObject" Target="embeddings/oleObject795.bin"/><Relationship Id="rId1533" Type="http://schemas.openxmlformats.org/officeDocument/2006/relationships/oleObject" Target="embeddings/oleObject925.bin"/><Relationship Id="rId1740" Type="http://schemas.openxmlformats.org/officeDocument/2006/relationships/oleObject" Target="embeddings/oleObject1053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625.wmf"/><Relationship Id="rId1838" Type="http://schemas.openxmlformats.org/officeDocument/2006/relationships/oleObject" Target="embeddings/oleObject1119.bin"/><Relationship Id="rId181" Type="http://schemas.openxmlformats.org/officeDocument/2006/relationships/oleObject" Target="embeddings/oleObject88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3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4.wmf"/><Relationship Id="rId760" Type="http://schemas.openxmlformats.org/officeDocument/2006/relationships/image" Target="media/image378.wmf"/><Relationship Id="rId998" Type="http://schemas.openxmlformats.org/officeDocument/2006/relationships/oleObject" Target="embeddings/oleObject549.bin"/><Relationship Id="rId1183" Type="http://schemas.openxmlformats.org/officeDocument/2006/relationships/oleObject" Target="embeddings/oleObject693.bin"/><Relationship Id="rId1390" Type="http://schemas.openxmlformats.org/officeDocument/2006/relationships/image" Target="media/image552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858" Type="http://schemas.openxmlformats.org/officeDocument/2006/relationships/image" Target="media/image407.wmf"/><Relationship Id="rId1043" Type="http://schemas.openxmlformats.org/officeDocument/2006/relationships/oleObject" Target="embeddings/oleObject582.bin"/><Relationship Id="rId1488" Type="http://schemas.openxmlformats.org/officeDocument/2006/relationships/image" Target="media/image586.wmf"/><Relationship Id="rId1695" Type="http://schemas.openxmlformats.org/officeDocument/2006/relationships/oleObject" Target="embeddings/oleObject1029.bin"/><Relationship Id="rId620" Type="http://schemas.openxmlformats.org/officeDocument/2006/relationships/image" Target="media/image308.wmf"/><Relationship Id="rId718" Type="http://schemas.openxmlformats.org/officeDocument/2006/relationships/image" Target="media/image357.wmf"/><Relationship Id="rId925" Type="http://schemas.openxmlformats.org/officeDocument/2006/relationships/image" Target="media/image420.wmf"/><Relationship Id="rId1250" Type="http://schemas.openxmlformats.org/officeDocument/2006/relationships/image" Target="media/image504.wmf"/><Relationship Id="rId1348" Type="http://schemas.openxmlformats.org/officeDocument/2006/relationships/oleObject" Target="embeddings/oleObject808.bin"/><Relationship Id="rId1555" Type="http://schemas.openxmlformats.org/officeDocument/2006/relationships/oleObject" Target="embeddings/oleObject941.bin"/><Relationship Id="rId1762" Type="http://schemas.openxmlformats.org/officeDocument/2006/relationships/oleObject" Target="embeddings/oleObject1067.bin"/><Relationship Id="rId1110" Type="http://schemas.openxmlformats.org/officeDocument/2006/relationships/oleObject" Target="embeddings/oleObject635.bin"/><Relationship Id="rId1208" Type="http://schemas.openxmlformats.org/officeDocument/2006/relationships/oleObject" Target="embeddings/oleObject710.bin"/><Relationship Id="rId1415" Type="http://schemas.openxmlformats.org/officeDocument/2006/relationships/image" Target="media/image560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636.wmf"/><Relationship Id="rId270" Type="http://schemas.openxmlformats.org/officeDocument/2006/relationships/image" Target="media/image132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7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9.wmf"/><Relationship Id="rId1065" Type="http://schemas.openxmlformats.org/officeDocument/2006/relationships/image" Target="media/image460.wmf"/><Relationship Id="rId1272" Type="http://schemas.openxmlformats.org/officeDocument/2006/relationships/oleObject" Target="embeddings/oleObject754.bin"/><Relationship Id="rId502" Type="http://schemas.openxmlformats.org/officeDocument/2006/relationships/oleObject" Target="embeddings/oleObject248.bin"/><Relationship Id="rId947" Type="http://schemas.openxmlformats.org/officeDocument/2006/relationships/image" Target="media/image431.wmf"/><Relationship Id="rId1132" Type="http://schemas.openxmlformats.org/officeDocument/2006/relationships/image" Target="media/image475.wmf"/><Relationship Id="rId1577" Type="http://schemas.openxmlformats.org/officeDocument/2006/relationships/oleObject" Target="embeddings/oleObject953.bin"/><Relationship Id="rId1784" Type="http://schemas.openxmlformats.org/officeDocument/2006/relationships/oleObject" Target="embeddings/oleObject1083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397.wmf"/><Relationship Id="rId1437" Type="http://schemas.openxmlformats.org/officeDocument/2006/relationships/oleObject" Target="embeddings/oleObject860.bin"/><Relationship Id="rId1644" Type="http://schemas.openxmlformats.org/officeDocument/2006/relationships/oleObject" Target="embeddings/oleObject996.bin"/><Relationship Id="rId1851" Type="http://schemas.openxmlformats.org/officeDocument/2006/relationships/fontTable" Target="fontTable.xml"/><Relationship Id="rId1504" Type="http://schemas.openxmlformats.org/officeDocument/2006/relationships/oleObject" Target="embeddings/oleObject906.bin"/><Relationship Id="rId1711" Type="http://schemas.openxmlformats.org/officeDocument/2006/relationships/oleObject" Target="embeddings/oleObject1037.bin"/><Relationship Id="rId292" Type="http://schemas.openxmlformats.org/officeDocument/2006/relationships/oleObject" Target="embeddings/oleObject143.bin"/><Relationship Id="rId1809" Type="http://schemas.openxmlformats.org/officeDocument/2006/relationships/image" Target="media/image703.wmf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617.bin"/><Relationship Id="rId1294" Type="http://schemas.openxmlformats.org/officeDocument/2006/relationships/oleObject" Target="embeddings/oleObject770.bin"/><Relationship Id="rId664" Type="http://schemas.openxmlformats.org/officeDocument/2006/relationships/image" Target="media/image330.wmf"/><Relationship Id="rId871" Type="http://schemas.openxmlformats.org/officeDocument/2006/relationships/oleObject" Target="embeddings/oleObject455.bin"/><Relationship Id="rId969" Type="http://schemas.openxmlformats.org/officeDocument/2006/relationships/oleObject" Target="embeddings/oleObject527.bin"/><Relationship Id="rId1599" Type="http://schemas.openxmlformats.org/officeDocument/2006/relationships/oleObject" Target="embeddings/oleObject969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668.bin"/><Relationship Id="rId1361" Type="http://schemas.openxmlformats.org/officeDocument/2006/relationships/oleObject" Target="embeddings/oleObject817.bin"/><Relationship Id="rId1459" Type="http://schemas.openxmlformats.org/officeDocument/2006/relationships/oleObject" Target="embeddings/oleObject877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22.bin"/><Relationship Id="rId1014" Type="http://schemas.openxmlformats.org/officeDocument/2006/relationships/image" Target="media/image446.wmf"/><Relationship Id="rId1221" Type="http://schemas.openxmlformats.org/officeDocument/2006/relationships/oleObject" Target="embeddings/oleObject721.bin"/><Relationship Id="rId1666" Type="http://schemas.openxmlformats.org/officeDocument/2006/relationships/image" Target="media/image653.wmf"/><Relationship Id="rId1319" Type="http://schemas.openxmlformats.org/officeDocument/2006/relationships/oleObject" Target="embeddings/oleObject788.bin"/><Relationship Id="rId1526" Type="http://schemas.openxmlformats.org/officeDocument/2006/relationships/image" Target="media/image599.wmf"/><Relationship Id="rId1733" Type="http://schemas.openxmlformats.org/officeDocument/2006/relationships/oleObject" Target="embeddings/oleObject1048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1094.bin"/><Relationship Id="rId174" Type="http://schemas.openxmlformats.org/officeDocument/2006/relationships/image" Target="media/image84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8.bin"/><Relationship Id="rId479" Type="http://schemas.openxmlformats.org/officeDocument/2006/relationships/image" Target="media/image237.wmf"/><Relationship Id="rId686" Type="http://schemas.openxmlformats.org/officeDocument/2006/relationships/image" Target="media/image341.wmf"/><Relationship Id="rId893" Type="http://schemas.openxmlformats.org/officeDocument/2006/relationships/oleObject" Target="embeddings/oleObject472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687.bin"/><Relationship Id="rId1383" Type="http://schemas.openxmlformats.org/officeDocument/2006/relationships/oleObject" Target="embeddings/oleObject829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519.bin"/><Relationship Id="rId1036" Type="http://schemas.openxmlformats.org/officeDocument/2006/relationships/oleObject" Target="embeddings/oleObject577.bin"/><Relationship Id="rId1243" Type="http://schemas.openxmlformats.org/officeDocument/2006/relationships/oleObject" Target="embeddings/oleObject737.bin"/><Relationship Id="rId1590" Type="http://schemas.openxmlformats.org/officeDocument/2006/relationships/image" Target="media/image620.wmf"/><Relationship Id="rId1688" Type="http://schemas.openxmlformats.org/officeDocument/2006/relationships/image" Target="media/image657.wmf"/><Relationship Id="rId613" Type="http://schemas.openxmlformats.org/officeDocument/2006/relationships/oleObject" Target="embeddings/oleObject303.bin"/><Relationship Id="rId820" Type="http://schemas.openxmlformats.org/officeDocument/2006/relationships/oleObject" Target="embeddings/oleObject415.bin"/><Relationship Id="rId918" Type="http://schemas.openxmlformats.org/officeDocument/2006/relationships/oleObject" Target="embeddings/oleObject493.bin"/><Relationship Id="rId1450" Type="http://schemas.openxmlformats.org/officeDocument/2006/relationships/oleObject" Target="embeddings/oleObject871.bin"/><Relationship Id="rId1548" Type="http://schemas.openxmlformats.org/officeDocument/2006/relationships/oleObject" Target="embeddings/oleObject937.bin"/><Relationship Id="rId1755" Type="http://schemas.openxmlformats.org/officeDocument/2006/relationships/oleObject" Target="embeddings/oleObject1063.bin"/><Relationship Id="rId1103" Type="http://schemas.openxmlformats.org/officeDocument/2006/relationships/image" Target="media/image469.wmf"/><Relationship Id="rId1310" Type="http://schemas.openxmlformats.org/officeDocument/2006/relationships/image" Target="media/image522.wmf"/><Relationship Id="rId1408" Type="http://schemas.openxmlformats.org/officeDocument/2006/relationships/oleObject" Target="embeddings/oleObject846.bin"/><Relationship Id="rId47" Type="http://schemas.openxmlformats.org/officeDocument/2006/relationships/image" Target="media/image21.wmf"/><Relationship Id="rId1615" Type="http://schemas.openxmlformats.org/officeDocument/2006/relationships/oleObject" Target="embeddings/oleObject977.bin"/><Relationship Id="rId1822" Type="http://schemas.openxmlformats.org/officeDocument/2006/relationships/oleObject" Target="embeddings/oleObject1107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3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6.wmf"/><Relationship Id="rId982" Type="http://schemas.openxmlformats.org/officeDocument/2006/relationships/oleObject" Target="embeddings/oleObject537.bin"/><Relationship Id="rId1198" Type="http://schemas.openxmlformats.org/officeDocument/2006/relationships/image" Target="media/image490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31.bin"/><Relationship Id="rId1058" Type="http://schemas.openxmlformats.org/officeDocument/2006/relationships/oleObject" Target="embeddings/oleObject594.bin"/><Relationship Id="rId1265" Type="http://schemas.openxmlformats.org/officeDocument/2006/relationships/oleObject" Target="embeddings/oleObject748.bin"/><Relationship Id="rId1472" Type="http://schemas.openxmlformats.org/officeDocument/2006/relationships/image" Target="media/image578.wmf"/><Relationship Id="rId702" Type="http://schemas.openxmlformats.org/officeDocument/2006/relationships/image" Target="media/image349.wmf"/><Relationship Id="rId1125" Type="http://schemas.openxmlformats.org/officeDocument/2006/relationships/oleObject" Target="embeddings/oleObject648.bin"/><Relationship Id="rId1332" Type="http://schemas.openxmlformats.org/officeDocument/2006/relationships/image" Target="media/image527.wmf"/><Relationship Id="rId1777" Type="http://schemas.openxmlformats.org/officeDocument/2006/relationships/image" Target="media/image692.wmf"/><Relationship Id="rId69" Type="http://schemas.openxmlformats.org/officeDocument/2006/relationships/image" Target="media/image32.wmf"/><Relationship Id="rId1637" Type="http://schemas.openxmlformats.org/officeDocument/2006/relationships/image" Target="media/image639.wmf"/><Relationship Id="rId1844" Type="http://schemas.openxmlformats.org/officeDocument/2006/relationships/oleObject" Target="embeddings/oleObject1121.bin"/><Relationship Id="rId1704" Type="http://schemas.openxmlformats.org/officeDocument/2006/relationships/image" Target="media/image665.wmf"/><Relationship Id="rId285" Type="http://schemas.openxmlformats.org/officeDocument/2006/relationships/image" Target="media/image140.wmf"/><Relationship Id="rId492" Type="http://schemas.openxmlformats.org/officeDocument/2006/relationships/oleObject" Target="embeddings/oleObject243.bin"/><Relationship Id="rId797" Type="http://schemas.openxmlformats.org/officeDocument/2006/relationships/image" Target="media/image392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765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50.bin"/><Relationship Id="rId1494" Type="http://schemas.openxmlformats.org/officeDocument/2006/relationships/image" Target="media/image589.wmf"/><Relationship Id="rId1799" Type="http://schemas.openxmlformats.org/officeDocument/2006/relationships/oleObject" Target="embeddings/oleObject1093.bin"/><Relationship Id="rId517" Type="http://schemas.openxmlformats.org/officeDocument/2006/relationships/image" Target="media/image256.wmf"/><Relationship Id="rId724" Type="http://schemas.openxmlformats.org/officeDocument/2006/relationships/image" Target="media/image360.wmf"/><Relationship Id="rId931" Type="http://schemas.openxmlformats.org/officeDocument/2006/relationships/image" Target="media/image423.wmf"/><Relationship Id="rId1147" Type="http://schemas.openxmlformats.org/officeDocument/2006/relationships/oleObject" Target="embeddings/oleObject661.bin"/><Relationship Id="rId1354" Type="http://schemas.openxmlformats.org/officeDocument/2006/relationships/oleObject" Target="embeddings/oleObject811.bin"/><Relationship Id="rId1561" Type="http://schemas.openxmlformats.org/officeDocument/2006/relationships/oleObject" Target="embeddings/oleObject944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56.bin"/><Relationship Id="rId1214" Type="http://schemas.openxmlformats.org/officeDocument/2006/relationships/oleObject" Target="embeddings/oleObject716.bin"/><Relationship Id="rId1421" Type="http://schemas.openxmlformats.org/officeDocument/2006/relationships/image" Target="media/image563.wmf"/><Relationship Id="rId1659" Type="http://schemas.openxmlformats.org/officeDocument/2006/relationships/image" Target="media/image650.wmf"/><Relationship Id="rId1519" Type="http://schemas.openxmlformats.org/officeDocument/2006/relationships/oleObject" Target="embeddings/oleObject916.bin"/><Relationship Id="rId1726" Type="http://schemas.openxmlformats.org/officeDocument/2006/relationships/image" Target="media/image676.wmf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14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7.wmf"/><Relationship Id="rId746" Type="http://schemas.openxmlformats.org/officeDocument/2006/relationships/image" Target="media/image371.wmf"/><Relationship Id="rId1071" Type="http://schemas.openxmlformats.org/officeDocument/2006/relationships/oleObject" Target="embeddings/oleObject603.bin"/><Relationship Id="rId1169" Type="http://schemas.openxmlformats.org/officeDocument/2006/relationships/oleObject" Target="embeddings/oleObject681.bin"/><Relationship Id="rId1376" Type="http://schemas.openxmlformats.org/officeDocument/2006/relationships/image" Target="media/image545.wmf"/><Relationship Id="rId1583" Type="http://schemas.openxmlformats.org/officeDocument/2006/relationships/oleObject" Target="embeddings/oleObject959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514.bin"/><Relationship Id="rId1029" Type="http://schemas.openxmlformats.org/officeDocument/2006/relationships/oleObject" Target="embeddings/oleObject572.bin"/><Relationship Id="rId1236" Type="http://schemas.openxmlformats.org/officeDocument/2006/relationships/image" Target="media/image499.wmf"/><Relationship Id="rId1790" Type="http://schemas.openxmlformats.org/officeDocument/2006/relationships/oleObject" Target="embeddings/oleObject1086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301.wmf"/><Relationship Id="rId813" Type="http://schemas.openxmlformats.org/officeDocument/2006/relationships/image" Target="media/image398.wmf"/><Relationship Id="rId1443" Type="http://schemas.openxmlformats.org/officeDocument/2006/relationships/oleObject" Target="embeddings/oleObject864.bin"/><Relationship Id="rId1650" Type="http://schemas.openxmlformats.org/officeDocument/2006/relationships/oleObject" Target="embeddings/oleObject999.bin"/><Relationship Id="rId1748" Type="http://schemas.openxmlformats.org/officeDocument/2006/relationships/oleObject" Target="embeddings/oleObject1059.bin"/><Relationship Id="rId1303" Type="http://schemas.openxmlformats.org/officeDocument/2006/relationships/oleObject" Target="embeddings/oleObject779.bin"/><Relationship Id="rId1510" Type="http://schemas.openxmlformats.org/officeDocument/2006/relationships/oleObject" Target="embeddings/oleObject909.bin"/><Relationship Id="rId1608" Type="http://schemas.openxmlformats.org/officeDocument/2006/relationships/image" Target="media/image629.wmf"/><Relationship Id="rId1815" Type="http://schemas.openxmlformats.org/officeDocument/2006/relationships/image" Target="media/image706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3.wmf"/><Relationship Id="rId1093" Type="http://schemas.openxmlformats.org/officeDocument/2006/relationships/oleObject" Target="embeddings/oleObject620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68" Type="http://schemas.openxmlformats.org/officeDocument/2006/relationships/image" Target="media/image382.wmf"/><Relationship Id="rId975" Type="http://schemas.openxmlformats.org/officeDocument/2006/relationships/oleObject" Target="embeddings/oleObject530.bin"/><Relationship Id="rId1160" Type="http://schemas.openxmlformats.org/officeDocument/2006/relationships/oleObject" Target="embeddings/oleObject673.bin"/><Relationship Id="rId1398" Type="http://schemas.openxmlformats.org/officeDocument/2006/relationships/oleObject" Target="embeddings/oleObject838.bin"/><Relationship Id="rId628" Type="http://schemas.openxmlformats.org/officeDocument/2006/relationships/image" Target="media/image312.wmf"/><Relationship Id="rId835" Type="http://schemas.openxmlformats.org/officeDocument/2006/relationships/oleObject" Target="embeddings/oleObject427.bin"/><Relationship Id="rId1258" Type="http://schemas.openxmlformats.org/officeDocument/2006/relationships/image" Target="media/image508.wmf"/><Relationship Id="rId1465" Type="http://schemas.openxmlformats.org/officeDocument/2006/relationships/oleObject" Target="embeddings/oleObject883.bin"/><Relationship Id="rId1672" Type="http://schemas.openxmlformats.org/officeDocument/2006/relationships/oleObject" Target="embeddings/oleObject1011.bin"/><Relationship Id="rId1020" Type="http://schemas.openxmlformats.org/officeDocument/2006/relationships/image" Target="media/image449.wmf"/><Relationship Id="rId1118" Type="http://schemas.openxmlformats.org/officeDocument/2006/relationships/image" Target="media/image471.wmf"/><Relationship Id="rId1325" Type="http://schemas.openxmlformats.org/officeDocument/2006/relationships/oleObject" Target="embeddings/oleObject794.bin"/><Relationship Id="rId1532" Type="http://schemas.openxmlformats.org/officeDocument/2006/relationships/image" Target="media/image602.wmf"/><Relationship Id="rId902" Type="http://schemas.openxmlformats.org/officeDocument/2006/relationships/image" Target="media/image416.wmf"/><Relationship Id="rId1837" Type="http://schemas.openxmlformats.org/officeDocument/2006/relationships/image" Target="media/image713.wmf"/><Relationship Id="rId31" Type="http://schemas.openxmlformats.org/officeDocument/2006/relationships/image" Target="media/image13.wmf"/><Relationship Id="rId180" Type="http://schemas.openxmlformats.org/officeDocument/2006/relationships/image" Target="media/image87.wmf"/><Relationship Id="rId278" Type="http://schemas.openxmlformats.org/officeDocument/2006/relationships/image" Target="media/image136.png"/><Relationship Id="rId485" Type="http://schemas.openxmlformats.org/officeDocument/2006/relationships/image" Target="media/image240.wmf"/><Relationship Id="rId692" Type="http://schemas.openxmlformats.org/officeDocument/2006/relationships/image" Target="media/image344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548.bin"/><Relationship Id="rId1182" Type="http://schemas.openxmlformats.org/officeDocument/2006/relationships/oleObject" Target="embeddings/oleObject692.bin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45.bin"/><Relationship Id="rId1042" Type="http://schemas.openxmlformats.org/officeDocument/2006/relationships/oleObject" Target="embeddings/oleObject581.bin"/><Relationship Id="rId1487" Type="http://schemas.openxmlformats.org/officeDocument/2006/relationships/oleObject" Target="embeddings/oleObject896.bin"/><Relationship Id="rId1694" Type="http://schemas.openxmlformats.org/officeDocument/2006/relationships/image" Target="media/image660.wmf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99.bin"/><Relationship Id="rId1347" Type="http://schemas.openxmlformats.org/officeDocument/2006/relationships/image" Target="media/image534.wmf"/><Relationship Id="rId1554" Type="http://schemas.openxmlformats.org/officeDocument/2006/relationships/image" Target="media/image608.wmf"/><Relationship Id="rId1761" Type="http://schemas.openxmlformats.org/officeDocument/2006/relationships/image" Target="media/image689.wmf"/><Relationship Id="rId53" Type="http://schemas.openxmlformats.org/officeDocument/2006/relationships/image" Target="media/image24.wmf"/><Relationship Id="rId1207" Type="http://schemas.openxmlformats.org/officeDocument/2006/relationships/image" Target="media/image492.wmf"/><Relationship Id="rId1414" Type="http://schemas.openxmlformats.org/officeDocument/2006/relationships/oleObject" Target="embeddings/oleObject849.bin"/><Relationship Id="rId1621" Type="http://schemas.openxmlformats.org/officeDocument/2006/relationships/oleObject" Target="embeddings/oleObject980.bin"/><Relationship Id="rId1719" Type="http://schemas.openxmlformats.org/officeDocument/2006/relationships/oleObject" Target="embeddings/oleObject1041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4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9.wmf"/><Relationship Id="rId879" Type="http://schemas.openxmlformats.org/officeDocument/2006/relationships/oleObject" Target="embeddings/oleObject461.bin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99.bin"/><Relationship Id="rId1271" Type="http://schemas.openxmlformats.org/officeDocument/2006/relationships/oleObject" Target="embeddings/oleObject753.bin"/><Relationship Id="rId1369" Type="http://schemas.openxmlformats.org/officeDocument/2006/relationships/oleObject" Target="embeddings/oleObject822.bin"/><Relationship Id="rId1576" Type="http://schemas.openxmlformats.org/officeDocument/2006/relationships/oleObject" Target="embeddings/oleObject952.bin"/><Relationship Id="rId501" Type="http://schemas.openxmlformats.org/officeDocument/2006/relationships/image" Target="media/image248.wmf"/><Relationship Id="rId946" Type="http://schemas.openxmlformats.org/officeDocument/2006/relationships/oleObject" Target="embeddings/oleObject510.bin"/><Relationship Id="rId1131" Type="http://schemas.openxmlformats.org/officeDocument/2006/relationships/oleObject" Target="embeddings/oleObject651.bin"/><Relationship Id="rId1229" Type="http://schemas.openxmlformats.org/officeDocument/2006/relationships/oleObject" Target="embeddings/oleObject728.bin"/><Relationship Id="rId1783" Type="http://schemas.openxmlformats.org/officeDocument/2006/relationships/image" Target="media/image695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04.bin"/><Relationship Id="rId1436" Type="http://schemas.openxmlformats.org/officeDocument/2006/relationships/image" Target="media/image571.wmf"/><Relationship Id="rId1643" Type="http://schemas.openxmlformats.org/officeDocument/2006/relationships/image" Target="media/image642.wmf"/><Relationship Id="rId1850" Type="http://schemas.openxmlformats.org/officeDocument/2006/relationships/footer" Target="footer1.xml"/><Relationship Id="rId1503" Type="http://schemas.openxmlformats.org/officeDocument/2006/relationships/oleObject" Target="embeddings/oleObject905.bin"/><Relationship Id="rId1710" Type="http://schemas.openxmlformats.org/officeDocument/2006/relationships/image" Target="media/image668.wmf"/><Relationship Id="rId291" Type="http://schemas.openxmlformats.org/officeDocument/2006/relationships/image" Target="media/image143.wmf"/><Relationship Id="rId1808" Type="http://schemas.openxmlformats.org/officeDocument/2006/relationships/oleObject" Target="embeddings/oleObject1100.bin"/><Relationship Id="rId151" Type="http://schemas.openxmlformats.org/officeDocument/2006/relationships/image" Target="media/image74.wmf"/><Relationship Id="rId389" Type="http://schemas.openxmlformats.org/officeDocument/2006/relationships/image" Target="media/image192.wmf"/><Relationship Id="rId596" Type="http://schemas.openxmlformats.org/officeDocument/2006/relationships/image" Target="media/image296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10.wmf"/><Relationship Id="rId1086" Type="http://schemas.openxmlformats.org/officeDocument/2006/relationships/image" Target="media/image464.wmf"/><Relationship Id="rId1293" Type="http://schemas.openxmlformats.org/officeDocument/2006/relationships/oleObject" Target="embeddings/oleObject769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526.bin"/><Relationship Id="rId1153" Type="http://schemas.openxmlformats.org/officeDocument/2006/relationships/oleObject" Target="embeddings/oleObject667.bin"/><Relationship Id="rId1598" Type="http://schemas.openxmlformats.org/officeDocument/2006/relationships/image" Target="media/image624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3.wmf"/><Relationship Id="rId828" Type="http://schemas.openxmlformats.org/officeDocument/2006/relationships/oleObject" Target="embeddings/oleObject421.bin"/><Relationship Id="rId1013" Type="http://schemas.openxmlformats.org/officeDocument/2006/relationships/oleObject" Target="embeddings/oleObject562.bin"/><Relationship Id="rId1360" Type="http://schemas.openxmlformats.org/officeDocument/2006/relationships/oleObject" Target="embeddings/oleObject816.bin"/><Relationship Id="rId1458" Type="http://schemas.openxmlformats.org/officeDocument/2006/relationships/image" Target="media/image576.wmf"/><Relationship Id="rId1665" Type="http://schemas.openxmlformats.org/officeDocument/2006/relationships/oleObject" Target="embeddings/oleObject1007.bin"/><Relationship Id="rId1220" Type="http://schemas.openxmlformats.org/officeDocument/2006/relationships/oleObject" Target="embeddings/oleObject720.bin"/><Relationship Id="rId1318" Type="http://schemas.openxmlformats.org/officeDocument/2006/relationships/oleObject" Target="embeddings/oleObject787.bin"/><Relationship Id="rId1525" Type="http://schemas.openxmlformats.org/officeDocument/2006/relationships/oleObject" Target="embeddings/oleObject921.bin"/><Relationship Id="rId1732" Type="http://schemas.openxmlformats.org/officeDocument/2006/relationships/image" Target="media/image679.wmf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71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67.bin"/><Relationship Id="rId545" Type="http://schemas.openxmlformats.org/officeDocument/2006/relationships/image" Target="media/image270.wmf"/><Relationship Id="rId752" Type="http://schemas.openxmlformats.org/officeDocument/2006/relationships/image" Target="media/image374.wmf"/><Relationship Id="rId1175" Type="http://schemas.openxmlformats.org/officeDocument/2006/relationships/image" Target="media/image483.wmf"/><Relationship Id="rId1382" Type="http://schemas.openxmlformats.org/officeDocument/2006/relationships/image" Target="media/image548.wmf"/><Relationship Id="rId405" Type="http://schemas.openxmlformats.org/officeDocument/2006/relationships/image" Target="media/image200.wmf"/><Relationship Id="rId612" Type="http://schemas.openxmlformats.org/officeDocument/2006/relationships/image" Target="media/image304.wmf"/><Relationship Id="rId1035" Type="http://schemas.openxmlformats.org/officeDocument/2006/relationships/image" Target="media/image453.wmf"/><Relationship Id="rId1242" Type="http://schemas.openxmlformats.org/officeDocument/2006/relationships/image" Target="media/image500.wmf"/><Relationship Id="rId1687" Type="http://schemas.openxmlformats.org/officeDocument/2006/relationships/image" Target="media/image656.emf"/><Relationship Id="rId917" Type="http://schemas.openxmlformats.org/officeDocument/2006/relationships/oleObject" Target="embeddings/oleObject492.bin"/><Relationship Id="rId1102" Type="http://schemas.openxmlformats.org/officeDocument/2006/relationships/oleObject" Target="embeddings/oleObject628.bin"/><Relationship Id="rId1547" Type="http://schemas.openxmlformats.org/officeDocument/2006/relationships/oleObject" Target="embeddings/oleObject936.bin"/><Relationship Id="rId1754" Type="http://schemas.openxmlformats.org/officeDocument/2006/relationships/oleObject" Target="embeddings/oleObject1062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556.wmf"/><Relationship Id="rId1614" Type="http://schemas.openxmlformats.org/officeDocument/2006/relationships/image" Target="media/image632.wmf"/><Relationship Id="rId1821" Type="http://schemas.openxmlformats.org/officeDocument/2006/relationships/image" Target="media/image709.wmf"/><Relationship Id="rId195" Type="http://schemas.openxmlformats.org/officeDocument/2006/relationships/oleObject" Target="embeddings/oleObject95.bin"/><Relationship Id="rId262" Type="http://schemas.openxmlformats.org/officeDocument/2006/relationships/image" Target="media/image128.wmf"/><Relationship Id="rId567" Type="http://schemas.openxmlformats.org/officeDocument/2006/relationships/image" Target="media/image281.wmf"/><Relationship Id="rId1197" Type="http://schemas.openxmlformats.org/officeDocument/2006/relationships/image" Target="media/image489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3.bin"/><Relationship Id="rId981" Type="http://schemas.openxmlformats.org/officeDocument/2006/relationships/oleObject" Target="embeddings/oleObject536.bin"/><Relationship Id="rId1057" Type="http://schemas.openxmlformats.org/officeDocument/2006/relationships/oleObject" Target="embeddings/oleObject593.bin"/><Relationship Id="rId427" Type="http://schemas.openxmlformats.org/officeDocument/2006/relationships/image" Target="media/image211.png"/><Relationship Id="rId634" Type="http://schemas.openxmlformats.org/officeDocument/2006/relationships/image" Target="media/image315.wmf"/><Relationship Id="rId841" Type="http://schemas.openxmlformats.org/officeDocument/2006/relationships/oleObject" Target="embeddings/oleObject430.bin"/><Relationship Id="rId1264" Type="http://schemas.openxmlformats.org/officeDocument/2006/relationships/image" Target="media/image511.wmf"/><Relationship Id="rId1471" Type="http://schemas.openxmlformats.org/officeDocument/2006/relationships/oleObject" Target="embeddings/oleObject888.bin"/><Relationship Id="rId1569" Type="http://schemas.openxmlformats.org/officeDocument/2006/relationships/oleObject" Target="embeddings/oleObject948.bin"/><Relationship Id="rId701" Type="http://schemas.openxmlformats.org/officeDocument/2006/relationships/oleObject" Target="embeddings/oleObject347.bin"/><Relationship Id="rId939" Type="http://schemas.openxmlformats.org/officeDocument/2006/relationships/image" Target="media/image427.wmf"/><Relationship Id="rId1124" Type="http://schemas.openxmlformats.org/officeDocument/2006/relationships/oleObject" Target="embeddings/oleObject647.bin"/><Relationship Id="rId1331" Type="http://schemas.openxmlformats.org/officeDocument/2006/relationships/oleObject" Target="embeddings/oleObject799.bin"/><Relationship Id="rId1776" Type="http://schemas.openxmlformats.org/officeDocument/2006/relationships/oleObject" Target="embeddings/oleObject1079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567.wmf"/><Relationship Id="rId1636" Type="http://schemas.openxmlformats.org/officeDocument/2006/relationships/oleObject" Target="embeddings/oleObject992.bin"/><Relationship Id="rId1843" Type="http://schemas.openxmlformats.org/officeDocument/2006/relationships/image" Target="media/image717.wmf"/><Relationship Id="rId1703" Type="http://schemas.openxmlformats.org/officeDocument/2006/relationships/oleObject" Target="embeddings/oleObject1033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91.bin"/><Relationship Id="rId796" Type="http://schemas.openxmlformats.org/officeDocument/2006/relationships/oleObject" Target="embeddings/oleObject399.bin"/><Relationship Id="rId351" Type="http://schemas.openxmlformats.org/officeDocument/2006/relationships/image" Target="media/image172.wmf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6.wmf"/><Relationship Id="rId863" Type="http://schemas.openxmlformats.org/officeDocument/2006/relationships/oleObject" Target="embeddings/oleObject449.bin"/><Relationship Id="rId1079" Type="http://schemas.openxmlformats.org/officeDocument/2006/relationships/oleObject" Target="embeddings/oleObject610.bin"/><Relationship Id="rId1286" Type="http://schemas.openxmlformats.org/officeDocument/2006/relationships/image" Target="media/image516.wmf"/><Relationship Id="rId1493" Type="http://schemas.openxmlformats.org/officeDocument/2006/relationships/oleObject" Target="embeddings/oleObject899.bin"/><Relationship Id="rId211" Type="http://schemas.openxmlformats.org/officeDocument/2006/relationships/oleObject" Target="embeddings/oleObject103.bin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image" Target="media/image480.wmf"/><Relationship Id="rId1798" Type="http://schemas.openxmlformats.org/officeDocument/2006/relationships/oleObject" Target="embeddings/oleObject1092.bin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502.bin"/><Relationship Id="rId1006" Type="http://schemas.openxmlformats.org/officeDocument/2006/relationships/oleObject" Target="embeddings/oleObject555.bin"/><Relationship Id="rId1353" Type="http://schemas.openxmlformats.org/officeDocument/2006/relationships/image" Target="media/image537.wmf"/><Relationship Id="rId1560" Type="http://schemas.openxmlformats.org/officeDocument/2006/relationships/image" Target="media/image611.wmf"/><Relationship Id="rId1658" Type="http://schemas.openxmlformats.org/officeDocument/2006/relationships/oleObject" Target="embeddings/oleObject1003.bin"/><Relationship Id="rId1213" Type="http://schemas.openxmlformats.org/officeDocument/2006/relationships/oleObject" Target="embeddings/oleObject715.bin"/><Relationship Id="rId1420" Type="http://schemas.openxmlformats.org/officeDocument/2006/relationships/oleObject" Target="embeddings/oleObject852.bin"/><Relationship Id="rId1518" Type="http://schemas.openxmlformats.org/officeDocument/2006/relationships/oleObject" Target="embeddings/oleObject915.bin"/><Relationship Id="rId1725" Type="http://schemas.openxmlformats.org/officeDocument/2006/relationships/oleObject" Target="embeddings/oleObject1044.bin"/><Relationship Id="rId17" Type="http://schemas.openxmlformats.org/officeDocument/2006/relationships/image" Target="media/image6.wmf"/><Relationship Id="rId166" Type="http://schemas.openxmlformats.org/officeDocument/2006/relationships/image" Target="media/image80.wmf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oleObject" Target="embeddings/oleObject466.bin"/><Relationship Id="rId1070" Type="http://schemas.openxmlformats.org/officeDocument/2006/relationships/oleObject" Target="embeddings/oleObject602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69.bin"/><Relationship Id="rId952" Type="http://schemas.openxmlformats.org/officeDocument/2006/relationships/image" Target="media/image433.wmf"/><Relationship Id="rId1168" Type="http://schemas.openxmlformats.org/officeDocument/2006/relationships/oleObject" Target="embeddings/oleObject680.bin"/><Relationship Id="rId1375" Type="http://schemas.openxmlformats.org/officeDocument/2006/relationships/oleObject" Target="embeddings/oleObject825.bin"/><Relationship Id="rId1582" Type="http://schemas.openxmlformats.org/officeDocument/2006/relationships/oleObject" Target="embeddings/oleObject958.bin"/><Relationship Id="rId81" Type="http://schemas.openxmlformats.org/officeDocument/2006/relationships/image" Target="media/image38.wmf"/><Relationship Id="rId605" Type="http://schemas.openxmlformats.org/officeDocument/2006/relationships/oleObject" Target="embeddings/oleObject299.bin"/><Relationship Id="rId812" Type="http://schemas.openxmlformats.org/officeDocument/2006/relationships/oleObject" Target="embeddings/oleObject409.bin"/><Relationship Id="rId1028" Type="http://schemas.openxmlformats.org/officeDocument/2006/relationships/oleObject" Target="embeddings/oleObject571.bin"/><Relationship Id="rId1235" Type="http://schemas.openxmlformats.org/officeDocument/2006/relationships/oleObject" Target="embeddings/oleObject731.bin"/><Relationship Id="rId1442" Type="http://schemas.openxmlformats.org/officeDocument/2006/relationships/oleObject" Target="embeddings/oleObject863.bin"/><Relationship Id="rId1302" Type="http://schemas.openxmlformats.org/officeDocument/2006/relationships/oleObject" Target="embeddings/oleObject778.bin"/><Relationship Id="rId1747" Type="http://schemas.openxmlformats.org/officeDocument/2006/relationships/image" Target="media/image683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973.bin"/><Relationship Id="rId1814" Type="http://schemas.openxmlformats.org/officeDocument/2006/relationships/oleObject" Target="embeddings/oleObject1103.bin"/><Relationship Id="rId188" Type="http://schemas.openxmlformats.org/officeDocument/2006/relationships/image" Target="media/image91.wmf"/><Relationship Id="rId395" Type="http://schemas.openxmlformats.org/officeDocument/2006/relationships/image" Target="media/image195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9.wmf"/><Relationship Id="rId1092" Type="http://schemas.openxmlformats.org/officeDocument/2006/relationships/image" Target="media/image467.wmf"/><Relationship Id="rId1397" Type="http://schemas.openxmlformats.org/officeDocument/2006/relationships/oleObject" Target="embeddings/oleObject837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0.bin"/><Relationship Id="rId974" Type="http://schemas.openxmlformats.org/officeDocument/2006/relationships/image" Target="media/image439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02.wmf"/><Relationship Id="rId1257" Type="http://schemas.openxmlformats.org/officeDocument/2006/relationships/oleObject" Target="embeddings/oleObject744.bin"/><Relationship Id="rId1464" Type="http://schemas.openxmlformats.org/officeDocument/2006/relationships/oleObject" Target="embeddings/oleObject882.bin"/><Relationship Id="rId1671" Type="http://schemas.openxmlformats.org/officeDocument/2006/relationships/image" Target="media/image655.wmf"/><Relationship Id="rId901" Type="http://schemas.openxmlformats.org/officeDocument/2006/relationships/oleObject" Target="embeddings/oleObject480.bin"/><Relationship Id="rId1117" Type="http://schemas.openxmlformats.org/officeDocument/2006/relationships/oleObject" Target="embeddings/oleObject641.bin"/><Relationship Id="rId1324" Type="http://schemas.openxmlformats.org/officeDocument/2006/relationships/oleObject" Target="embeddings/oleObject793.bin"/><Relationship Id="rId1531" Type="http://schemas.openxmlformats.org/officeDocument/2006/relationships/oleObject" Target="embeddings/oleObject924.bin"/><Relationship Id="rId1769" Type="http://schemas.openxmlformats.org/officeDocument/2006/relationships/oleObject" Target="embeddings/oleObject1072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986.bin"/><Relationship Id="rId1836" Type="http://schemas.openxmlformats.org/officeDocument/2006/relationships/oleObject" Target="embeddings/oleObject1118.bin"/><Relationship Id="rId277" Type="http://schemas.openxmlformats.org/officeDocument/2006/relationships/oleObject" Target="embeddings/oleObject136.bin"/><Relationship Id="rId484" Type="http://schemas.openxmlformats.org/officeDocument/2006/relationships/oleObject" Target="embeddings/oleObject239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3.bin"/><Relationship Id="rId996" Type="http://schemas.openxmlformats.org/officeDocument/2006/relationships/oleObject" Target="embeddings/oleObject547.bin"/><Relationship Id="rId551" Type="http://schemas.openxmlformats.org/officeDocument/2006/relationships/image" Target="media/image273.wmf"/><Relationship Id="rId649" Type="http://schemas.openxmlformats.org/officeDocument/2006/relationships/oleObject" Target="embeddings/oleObject321.bin"/><Relationship Id="rId856" Type="http://schemas.openxmlformats.org/officeDocument/2006/relationships/oleObject" Target="embeddings/oleObject444.bin"/><Relationship Id="rId1181" Type="http://schemas.openxmlformats.org/officeDocument/2006/relationships/oleObject" Target="embeddings/oleObject691.bin"/><Relationship Id="rId1279" Type="http://schemas.openxmlformats.org/officeDocument/2006/relationships/oleObject" Target="embeddings/oleObject758.bin"/><Relationship Id="rId1486" Type="http://schemas.openxmlformats.org/officeDocument/2006/relationships/image" Target="media/image585.wmf"/><Relationship Id="rId204" Type="http://schemas.openxmlformats.org/officeDocument/2006/relationships/image" Target="media/image99.wmf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oleObject" Target="embeddings/oleObject580.bin"/><Relationship Id="rId1139" Type="http://schemas.openxmlformats.org/officeDocument/2006/relationships/oleObject" Target="embeddings/oleObject655.bin"/><Relationship Id="rId1346" Type="http://schemas.openxmlformats.org/officeDocument/2006/relationships/oleObject" Target="embeddings/oleObject807.bin"/><Relationship Id="rId1693" Type="http://schemas.openxmlformats.org/officeDocument/2006/relationships/oleObject" Target="embeddings/oleObject1028.bin"/><Relationship Id="rId716" Type="http://schemas.openxmlformats.org/officeDocument/2006/relationships/image" Target="media/image356.wmf"/><Relationship Id="rId923" Type="http://schemas.openxmlformats.org/officeDocument/2006/relationships/oleObject" Target="embeddings/oleObject498.bin"/><Relationship Id="rId1553" Type="http://schemas.openxmlformats.org/officeDocument/2006/relationships/oleObject" Target="embeddings/oleObject940.bin"/><Relationship Id="rId1760" Type="http://schemas.openxmlformats.org/officeDocument/2006/relationships/oleObject" Target="embeddings/oleObject1066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709.bin"/><Relationship Id="rId1413" Type="http://schemas.openxmlformats.org/officeDocument/2006/relationships/image" Target="media/image559.wmf"/><Relationship Id="rId1620" Type="http://schemas.openxmlformats.org/officeDocument/2006/relationships/image" Target="media/image635.wmf"/><Relationship Id="rId1718" Type="http://schemas.openxmlformats.org/officeDocument/2006/relationships/image" Target="media/image672.wmf"/><Relationship Id="rId299" Type="http://schemas.openxmlformats.org/officeDocument/2006/relationships/image" Target="media/image147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6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12.wmf"/><Relationship Id="rId1063" Type="http://schemas.openxmlformats.org/officeDocument/2006/relationships/image" Target="media/image459.wmf"/><Relationship Id="rId1270" Type="http://schemas.openxmlformats.org/officeDocument/2006/relationships/oleObject" Target="embeddings/oleObject752.bin"/><Relationship Id="rId640" Type="http://schemas.openxmlformats.org/officeDocument/2006/relationships/image" Target="media/image318.wmf"/><Relationship Id="rId738" Type="http://schemas.openxmlformats.org/officeDocument/2006/relationships/image" Target="media/image367.wmf"/><Relationship Id="rId945" Type="http://schemas.openxmlformats.org/officeDocument/2006/relationships/image" Target="media/image430.wmf"/><Relationship Id="rId1368" Type="http://schemas.openxmlformats.org/officeDocument/2006/relationships/image" Target="media/image541.wmf"/><Relationship Id="rId1575" Type="http://schemas.openxmlformats.org/officeDocument/2006/relationships/oleObject" Target="embeddings/oleObject951.bin"/><Relationship Id="rId1782" Type="http://schemas.openxmlformats.org/officeDocument/2006/relationships/oleObject" Target="embeddings/oleObject1082.bin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7.bin"/><Relationship Id="rId805" Type="http://schemas.openxmlformats.org/officeDocument/2006/relationships/image" Target="media/image396.wmf"/><Relationship Id="rId1130" Type="http://schemas.openxmlformats.org/officeDocument/2006/relationships/image" Target="media/image474.wmf"/><Relationship Id="rId1228" Type="http://schemas.openxmlformats.org/officeDocument/2006/relationships/image" Target="media/image495.wmf"/><Relationship Id="rId1435" Type="http://schemas.openxmlformats.org/officeDocument/2006/relationships/oleObject" Target="embeddings/oleObject859.bin"/><Relationship Id="rId1642" Type="http://schemas.openxmlformats.org/officeDocument/2006/relationships/oleObject" Target="embeddings/oleObject995.bin"/><Relationship Id="rId1502" Type="http://schemas.openxmlformats.org/officeDocument/2006/relationships/image" Target="media/image592.wmf"/><Relationship Id="rId1807" Type="http://schemas.openxmlformats.org/officeDocument/2006/relationships/image" Target="media/image702.wmf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9.wmf"/><Relationship Id="rId1085" Type="http://schemas.openxmlformats.org/officeDocument/2006/relationships/oleObject" Target="embeddings/oleObject616.bin"/><Relationship Id="rId1292" Type="http://schemas.openxmlformats.org/officeDocument/2006/relationships/oleObject" Target="embeddings/oleObject768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58.bin"/><Relationship Id="rId967" Type="http://schemas.openxmlformats.org/officeDocument/2006/relationships/image" Target="media/image436.wmf"/><Relationship Id="rId1152" Type="http://schemas.openxmlformats.org/officeDocument/2006/relationships/oleObject" Target="embeddings/oleObject666.bin"/><Relationship Id="rId1597" Type="http://schemas.openxmlformats.org/officeDocument/2006/relationships/oleObject" Target="embeddings/oleObject968.bin"/><Relationship Id="rId96" Type="http://schemas.openxmlformats.org/officeDocument/2006/relationships/image" Target="media/image46.wmf"/><Relationship Id="rId827" Type="http://schemas.openxmlformats.org/officeDocument/2006/relationships/oleObject" Target="embeddings/oleObject420.bin"/><Relationship Id="rId1012" Type="http://schemas.openxmlformats.org/officeDocument/2006/relationships/oleObject" Target="embeddings/oleObject561.bin"/><Relationship Id="rId1457" Type="http://schemas.openxmlformats.org/officeDocument/2006/relationships/oleObject" Target="embeddings/oleObject876.bin"/><Relationship Id="rId1664" Type="http://schemas.openxmlformats.org/officeDocument/2006/relationships/image" Target="media/image652.wmf"/><Relationship Id="rId1317" Type="http://schemas.openxmlformats.org/officeDocument/2006/relationships/image" Target="media/image525.wmf"/><Relationship Id="rId1524" Type="http://schemas.openxmlformats.org/officeDocument/2006/relationships/image" Target="media/image598.wmf"/><Relationship Id="rId1731" Type="http://schemas.openxmlformats.org/officeDocument/2006/relationships/oleObject" Target="embeddings/oleObject1047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1114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40.wmf"/><Relationship Id="rId337" Type="http://schemas.openxmlformats.org/officeDocument/2006/relationships/image" Target="media/image165.wmf"/><Relationship Id="rId891" Type="http://schemas.openxmlformats.org/officeDocument/2006/relationships/oleObject" Target="embeddings/oleObject470.bin"/><Relationship Id="rId989" Type="http://schemas.openxmlformats.org/officeDocument/2006/relationships/image" Target="media/image443.wmf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38.bin"/><Relationship Id="rId1174" Type="http://schemas.openxmlformats.org/officeDocument/2006/relationships/oleObject" Target="embeddings/oleObject686.bin"/><Relationship Id="rId1381" Type="http://schemas.openxmlformats.org/officeDocument/2006/relationships/oleObject" Target="embeddings/oleObject828.bin"/><Relationship Id="rId1479" Type="http://schemas.openxmlformats.org/officeDocument/2006/relationships/oleObject" Target="embeddings/oleObject892.bin"/><Relationship Id="rId1686" Type="http://schemas.openxmlformats.org/officeDocument/2006/relationships/oleObject" Target="embeddings/oleObject1025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76.bin"/><Relationship Id="rId1241" Type="http://schemas.openxmlformats.org/officeDocument/2006/relationships/oleObject" Target="embeddings/oleObject736.bin"/><Relationship Id="rId1339" Type="http://schemas.openxmlformats.org/officeDocument/2006/relationships/image" Target="media/image530.wmf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91.bin"/><Relationship Id="rId1101" Type="http://schemas.openxmlformats.org/officeDocument/2006/relationships/image" Target="media/image468.wmf"/><Relationship Id="rId1546" Type="http://schemas.openxmlformats.org/officeDocument/2006/relationships/oleObject" Target="embeddings/oleObject935.bin"/><Relationship Id="rId1753" Type="http://schemas.openxmlformats.org/officeDocument/2006/relationships/image" Target="media/image686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845.bin"/><Relationship Id="rId1613" Type="http://schemas.openxmlformats.org/officeDocument/2006/relationships/oleObject" Target="embeddings/oleObject976.bin"/><Relationship Id="rId1820" Type="http://schemas.openxmlformats.org/officeDocument/2006/relationships/oleObject" Target="embeddings/oleObject1106.bin"/><Relationship Id="rId194" Type="http://schemas.openxmlformats.org/officeDocument/2006/relationships/image" Target="media/image94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7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5.wmf"/><Relationship Id="rId1196" Type="http://schemas.openxmlformats.org/officeDocument/2006/relationships/image" Target="media/image488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535.bin"/><Relationship Id="rId1056" Type="http://schemas.openxmlformats.org/officeDocument/2006/relationships/oleObject" Target="embeddings/oleObject592.bin"/><Relationship Id="rId1263" Type="http://schemas.openxmlformats.org/officeDocument/2006/relationships/oleObject" Target="embeddings/oleObject747.bin"/><Relationship Id="rId840" Type="http://schemas.openxmlformats.org/officeDocument/2006/relationships/image" Target="media/image405.wmf"/><Relationship Id="rId938" Type="http://schemas.openxmlformats.org/officeDocument/2006/relationships/oleObject" Target="embeddings/oleObject506.bin"/><Relationship Id="rId1470" Type="http://schemas.openxmlformats.org/officeDocument/2006/relationships/image" Target="media/image577.wmf"/><Relationship Id="rId1568" Type="http://schemas.openxmlformats.org/officeDocument/2006/relationships/image" Target="media/image615.wmf"/><Relationship Id="rId1775" Type="http://schemas.openxmlformats.org/officeDocument/2006/relationships/oleObject" Target="embeddings/oleObject1078.bin"/><Relationship Id="rId67" Type="http://schemas.openxmlformats.org/officeDocument/2006/relationships/image" Target="media/image31.wmf"/><Relationship Id="rId700" Type="http://schemas.openxmlformats.org/officeDocument/2006/relationships/image" Target="media/image348.wmf"/><Relationship Id="rId1123" Type="http://schemas.openxmlformats.org/officeDocument/2006/relationships/oleObject" Target="embeddings/oleObject646.bin"/><Relationship Id="rId1330" Type="http://schemas.openxmlformats.org/officeDocument/2006/relationships/image" Target="media/image526.wmf"/><Relationship Id="rId1428" Type="http://schemas.openxmlformats.org/officeDocument/2006/relationships/oleObject" Target="embeddings/oleObject856.bin"/><Relationship Id="rId1635" Type="http://schemas.openxmlformats.org/officeDocument/2006/relationships/image" Target="media/image638.wmf"/><Relationship Id="rId1842" Type="http://schemas.openxmlformats.org/officeDocument/2006/relationships/image" Target="media/image716.tmp"/><Relationship Id="rId1702" Type="http://schemas.openxmlformats.org/officeDocument/2006/relationships/image" Target="media/image664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92.wmf"/><Relationship Id="rId795" Type="http://schemas.openxmlformats.org/officeDocument/2006/relationships/oleObject" Target="embeddings/oleObject398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48.bin"/><Relationship Id="rId1078" Type="http://schemas.openxmlformats.org/officeDocument/2006/relationships/oleObject" Target="embeddings/oleObject609.bin"/><Relationship Id="rId1285" Type="http://schemas.openxmlformats.org/officeDocument/2006/relationships/oleObject" Target="embeddings/oleObject764.bin"/><Relationship Id="rId1492" Type="http://schemas.openxmlformats.org/officeDocument/2006/relationships/image" Target="media/image588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image" Target="media/image359.wmf"/><Relationship Id="rId1145" Type="http://schemas.openxmlformats.org/officeDocument/2006/relationships/oleObject" Target="embeddings/oleObject660.bin"/><Relationship Id="rId1352" Type="http://schemas.openxmlformats.org/officeDocument/2006/relationships/oleObject" Target="embeddings/oleObject810.bin"/><Relationship Id="rId1797" Type="http://schemas.openxmlformats.org/officeDocument/2006/relationships/oleObject" Target="embeddings/oleObject1091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54.bin"/><Relationship Id="rId1212" Type="http://schemas.openxmlformats.org/officeDocument/2006/relationships/oleObject" Target="embeddings/oleObject714.bin"/><Relationship Id="rId1657" Type="http://schemas.openxmlformats.org/officeDocument/2006/relationships/image" Target="media/image649.wmf"/><Relationship Id="rId1517" Type="http://schemas.openxmlformats.org/officeDocument/2006/relationships/oleObject" Target="embeddings/oleObject914.bin"/><Relationship Id="rId1724" Type="http://schemas.openxmlformats.org/officeDocument/2006/relationships/image" Target="media/image675.wmf"/><Relationship Id="rId16" Type="http://schemas.openxmlformats.org/officeDocument/2006/relationships/oleObject" Target="embeddings/oleObject5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65.bin"/><Relationship Id="rId537" Type="http://schemas.openxmlformats.org/officeDocument/2006/relationships/image" Target="media/image266.wmf"/><Relationship Id="rId744" Type="http://schemas.openxmlformats.org/officeDocument/2006/relationships/image" Target="media/image370.wmf"/><Relationship Id="rId951" Type="http://schemas.openxmlformats.org/officeDocument/2006/relationships/oleObject" Target="embeddings/oleObject513.bin"/><Relationship Id="rId1167" Type="http://schemas.openxmlformats.org/officeDocument/2006/relationships/oleObject" Target="embeddings/oleObject679.bin"/><Relationship Id="rId1374" Type="http://schemas.openxmlformats.org/officeDocument/2006/relationships/image" Target="media/image544.wmf"/><Relationship Id="rId1581" Type="http://schemas.openxmlformats.org/officeDocument/2006/relationships/oleObject" Target="embeddings/oleObject957.bin"/><Relationship Id="rId1679" Type="http://schemas.openxmlformats.org/officeDocument/2006/relationships/oleObject" Target="embeddings/oleObject1018.bin"/><Relationship Id="rId80" Type="http://schemas.openxmlformats.org/officeDocument/2006/relationships/oleObject" Target="embeddings/oleObject37.bin"/><Relationship Id="rId604" Type="http://schemas.openxmlformats.org/officeDocument/2006/relationships/image" Target="media/image300.wmf"/><Relationship Id="rId811" Type="http://schemas.openxmlformats.org/officeDocument/2006/relationships/oleObject" Target="embeddings/oleObject408.bin"/><Relationship Id="rId1027" Type="http://schemas.openxmlformats.org/officeDocument/2006/relationships/oleObject" Target="embeddings/oleObject570.bin"/><Relationship Id="rId1234" Type="http://schemas.openxmlformats.org/officeDocument/2006/relationships/image" Target="media/image498.wmf"/><Relationship Id="rId1441" Type="http://schemas.openxmlformats.org/officeDocument/2006/relationships/oleObject" Target="embeddings/oleObject862.bin"/><Relationship Id="rId909" Type="http://schemas.openxmlformats.org/officeDocument/2006/relationships/oleObject" Target="embeddings/oleObject484.bin"/><Relationship Id="rId1301" Type="http://schemas.openxmlformats.org/officeDocument/2006/relationships/oleObject" Target="embeddings/oleObject777.bin"/><Relationship Id="rId1539" Type="http://schemas.openxmlformats.org/officeDocument/2006/relationships/oleObject" Target="embeddings/oleObject928.bin"/><Relationship Id="rId1746" Type="http://schemas.openxmlformats.org/officeDocument/2006/relationships/oleObject" Target="embeddings/oleObject1058.bin"/><Relationship Id="rId38" Type="http://schemas.openxmlformats.org/officeDocument/2006/relationships/oleObject" Target="embeddings/oleObject16.bin"/><Relationship Id="rId1606" Type="http://schemas.openxmlformats.org/officeDocument/2006/relationships/image" Target="media/image628.wmf"/><Relationship Id="rId1813" Type="http://schemas.openxmlformats.org/officeDocument/2006/relationships/image" Target="media/image705.wmf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619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7.wmf"/><Relationship Id="rId766" Type="http://schemas.openxmlformats.org/officeDocument/2006/relationships/image" Target="media/image381.wmf"/><Relationship Id="rId1189" Type="http://schemas.openxmlformats.org/officeDocument/2006/relationships/oleObject" Target="embeddings/oleObject699.bin"/><Relationship Id="rId1396" Type="http://schemas.openxmlformats.org/officeDocument/2006/relationships/oleObject" Target="embeddings/oleObject836.bin"/><Relationship Id="rId321" Type="http://schemas.openxmlformats.org/officeDocument/2006/relationships/image" Target="media/image157.wmf"/><Relationship Id="rId419" Type="http://schemas.openxmlformats.org/officeDocument/2006/relationships/image" Target="media/image207.wmf"/><Relationship Id="rId626" Type="http://schemas.openxmlformats.org/officeDocument/2006/relationships/image" Target="media/image311.wmf"/><Relationship Id="rId973" Type="http://schemas.openxmlformats.org/officeDocument/2006/relationships/oleObject" Target="embeddings/oleObject529.bin"/><Relationship Id="rId1049" Type="http://schemas.openxmlformats.org/officeDocument/2006/relationships/oleObject" Target="embeddings/oleObject588.bin"/><Relationship Id="rId1256" Type="http://schemas.openxmlformats.org/officeDocument/2006/relationships/image" Target="media/image507.wmf"/><Relationship Id="rId833" Type="http://schemas.openxmlformats.org/officeDocument/2006/relationships/oleObject" Target="embeddings/oleObject426.bin"/><Relationship Id="rId1116" Type="http://schemas.openxmlformats.org/officeDocument/2006/relationships/oleObject" Target="embeddings/oleObject640.bin"/><Relationship Id="rId1463" Type="http://schemas.openxmlformats.org/officeDocument/2006/relationships/oleObject" Target="embeddings/oleObject881.bin"/><Relationship Id="rId1670" Type="http://schemas.openxmlformats.org/officeDocument/2006/relationships/oleObject" Target="embeddings/oleObject1010.bin"/><Relationship Id="rId1768" Type="http://schemas.openxmlformats.org/officeDocument/2006/relationships/oleObject" Target="embeddings/oleObject1071.bin"/><Relationship Id="rId900" Type="http://schemas.openxmlformats.org/officeDocument/2006/relationships/oleObject" Target="embeddings/oleObject479.bin"/><Relationship Id="rId1323" Type="http://schemas.openxmlformats.org/officeDocument/2006/relationships/oleObject" Target="embeddings/oleObject792.bin"/><Relationship Id="rId1530" Type="http://schemas.openxmlformats.org/officeDocument/2006/relationships/image" Target="media/image601.wmf"/><Relationship Id="rId1628" Type="http://schemas.openxmlformats.org/officeDocument/2006/relationships/oleObject" Target="embeddings/oleObject985.bin"/><Relationship Id="rId1835" Type="http://schemas.openxmlformats.org/officeDocument/2006/relationships/image" Target="media/image712.wmf"/><Relationship Id="rId276" Type="http://schemas.openxmlformats.org/officeDocument/2006/relationships/image" Target="media/image135.wmf"/><Relationship Id="rId483" Type="http://schemas.openxmlformats.org/officeDocument/2006/relationships/image" Target="media/image239.wmf"/><Relationship Id="rId690" Type="http://schemas.openxmlformats.org/officeDocument/2006/relationships/image" Target="media/image343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image" Target="media/image390.wmf"/><Relationship Id="rId995" Type="http://schemas.openxmlformats.org/officeDocument/2006/relationships/oleObject" Target="embeddings/oleObject546.bin"/><Relationship Id="rId1180" Type="http://schemas.openxmlformats.org/officeDocument/2006/relationships/oleObject" Target="embeddings/oleObject690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2.wmf"/><Relationship Id="rId855" Type="http://schemas.openxmlformats.org/officeDocument/2006/relationships/oleObject" Target="embeddings/oleObject443.bin"/><Relationship Id="rId1040" Type="http://schemas.openxmlformats.org/officeDocument/2006/relationships/oleObject" Target="embeddings/oleObject579.bin"/><Relationship Id="rId1278" Type="http://schemas.openxmlformats.org/officeDocument/2006/relationships/oleObject" Target="embeddings/oleObject757.bin"/><Relationship Id="rId1485" Type="http://schemas.openxmlformats.org/officeDocument/2006/relationships/oleObject" Target="embeddings/oleObject895.bin"/><Relationship Id="rId1692" Type="http://schemas.openxmlformats.org/officeDocument/2006/relationships/image" Target="media/image659.wmf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97.bin"/><Relationship Id="rId1138" Type="http://schemas.openxmlformats.org/officeDocument/2006/relationships/image" Target="media/image478.wmf"/><Relationship Id="rId1345" Type="http://schemas.openxmlformats.org/officeDocument/2006/relationships/image" Target="media/image533.wmf"/><Relationship Id="rId1552" Type="http://schemas.openxmlformats.org/officeDocument/2006/relationships/image" Target="media/image607.wmf"/><Relationship Id="rId1205" Type="http://schemas.openxmlformats.org/officeDocument/2006/relationships/image" Target="media/image491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848.bin"/><Relationship Id="rId1717" Type="http://schemas.openxmlformats.org/officeDocument/2006/relationships/oleObject" Target="embeddings/oleObject1040.bin"/><Relationship Id="rId298" Type="http://schemas.openxmlformats.org/officeDocument/2006/relationships/oleObject" Target="embeddings/oleObject146.bin"/><Relationship Id="rId158" Type="http://schemas.openxmlformats.org/officeDocument/2006/relationships/oleObject" Target="embeddings/oleObject76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4.wmf"/><Relationship Id="rId877" Type="http://schemas.openxmlformats.org/officeDocument/2006/relationships/oleObject" Target="embeddings/oleObject460.bin"/><Relationship Id="rId1062" Type="http://schemas.openxmlformats.org/officeDocument/2006/relationships/oleObject" Target="embeddings/oleObject598.bin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509.bin"/><Relationship Id="rId1367" Type="http://schemas.openxmlformats.org/officeDocument/2006/relationships/oleObject" Target="embeddings/oleObject821.bin"/><Relationship Id="rId1574" Type="http://schemas.openxmlformats.org/officeDocument/2006/relationships/image" Target="media/image618.wmf"/><Relationship Id="rId1781" Type="http://schemas.openxmlformats.org/officeDocument/2006/relationships/image" Target="media/image694.wmf"/><Relationship Id="rId73" Type="http://schemas.openxmlformats.org/officeDocument/2006/relationships/image" Target="media/image34.wmf"/><Relationship Id="rId804" Type="http://schemas.openxmlformats.org/officeDocument/2006/relationships/oleObject" Target="embeddings/oleObject403.bin"/><Relationship Id="rId1227" Type="http://schemas.openxmlformats.org/officeDocument/2006/relationships/oleObject" Target="embeddings/oleObject727.bin"/><Relationship Id="rId1434" Type="http://schemas.openxmlformats.org/officeDocument/2006/relationships/image" Target="media/image570.wmf"/><Relationship Id="rId1641" Type="http://schemas.openxmlformats.org/officeDocument/2006/relationships/image" Target="media/image641.wmf"/><Relationship Id="rId1501" Type="http://schemas.openxmlformats.org/officeDocument/2006/relationships/oleObject" Target="embeddings/oleObject904.bin"/><Relationship Id="rId1739" Type="http://schemas.openxmlformats.org/officeDocument/2006/relationships/oleObject" Target="embeddings/oleObject1052.bin"/><Relationship Id="rId1806" Type="http://schemas.openxmlformats.org/officeDocument/2006/relationships/oleObject" Target="embeddings/oleObject1099.bin"/><Relationship Id="rId387" Type="http://schemas.openxmlformats.org/officeDocument/2006/relationships/image" Target="media/image191.wmf"/><Relationship Id="rId594" Type="http://schemas.openxmlformats.org/officeDocument/2006/relationships/image" Target="media/image295.wmf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78.bin"/><Relationship Id="rId1084" Type="http://schemas.openxmlformats.org/officeDocument/2006/relationships/oleObject" Target="embeddings/oleObject615.bin"/><Relationship Id="rId107" Type="http://schemas.openxmlformats.org/officeDocument/2006/relationships/image" Target="media/image52.wmf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oleObject" Target="embeddings/oleObject525.bin"/><Relationship Id="rId1291" Type="http://schemas.openxmlformats.org/officeDocument/2006/relationships/image" Target="media/image518.wmf"/><Relationship Id="rId1389" Type="http://schemas.openxmlformats.org/officeDocument/2006/relationships/oleObject" Target="embeddings/oleObject832.bin"/><Relationship Id="rId1596" Type="http://schemas.openxmlformats.org/officeDocument/2006/relationships/image" Target="media/image623.wmf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8.wmf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665.bin"/><Relationship Id="rId1249" Type="http://schemas.openxmlformats.org/officeDocument/2006/relationships/oleObject" Target="embeddings/oleObject740.bin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9.bin"/><Relationship Id="rId1011" Type="http://schemas.openxmlformats.org/officeDocument/2006/relationships/oleObject" Target="embeddings/oleObject560.bin"/><Relationship Id="rId1109" Type="http://schemas.openxmlformats.org/officeDocument/2006/relationships/oleObject" Target="embeddings/oleObject634.bin"/><Relationship Id="rId1456" Type="http://schemas.openxmlformats.org/officeDocument/2006/relationships/image" Target="media/image575.wmf"/><Relationship Id="rId1663" Type="http://schemas.openxmlformats.org/officeDocument/2006/relationships/oleObject" Target="embeddings/oleObject1006.bin"/><Relationship Id="rId1316" Type="http://schemas.openxmlformats.org/officeDocument/2006/relationships/oleObject" Target="embeddings/oleObject786.bin"/><Relationship Id="rId1523" Type="http://schemas.openxmlformats.org/officeDocument/2006/relationships/oleObject" Target="embeddings/oleObject920.bin"/><Relationship Id="rId1730" Type="http://schemas.openxmlformats.org/officeDocument/2006/relationships/image" Target="media/image678.wmf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1113.bin"/><Relationship Id="rId171" Type="http://schemas.openxmlformats.org/officeDocument/2006/relationships/oleObject" Target="embeddings/oleObject83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69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540.bin"/><Relationship Id="rId1173" Type="http://schemas.openxmlformats.org/officeDocument/2006/relationships/oleObject" Target="embeddings/oleObject685.bin"/><Relationship Id="rId1380" Type="http://schemas.openxmlformats.org/officeDocument/2006/relationships/image" Target="media/image547.wmf"/><Relationship Id="rId403" Type="http://schemas.openxmlformats.org/officeDocument/2006/relationships/image" Target="media/image199.wmf"/><Relationship Id="rId750" Type="http://schemas.openxmlformats.org/officeDocument/2006/relationships/image" Target="media/image373.wmf"/><Relationship Id="rId848" Type="http://schemas.openxmlformats.org/officeDocument/2006/relationships/oleObject" Target="embeddings/oleObject437.bin"/><Relationship Id="rId1033" Type="http://schemas.openxmlformats.org/officeDocument/2006/relationships/image" Target="media/image452.wmf"/><Relationship Id="rId1478" Type="http://schemas.openxmlformats.org/officeDocument/2006/relationships/image" Target="media/image581.wmf"/><Relationship Id="rId1685" Type="http://schemas.openxmlformats.org/officeDocument/2006/relationships/oleObject" Target="embeddings/oleObject1024.bin"/><Relationship Id="rId610" Type="http://schemas.openxmlformats.org/officeDocument/2006/relationships/image" Target="media/image303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490.bin"/><Relationship Id="rId1240" Type="http://schemas.openxmlformats.org/officeDocument/2006/relationships/oleObject" Target="embeddings/oleObject735.bin"/><Relationship Id="rId1338" Type="http://schemas.openxmlformats.org/officeDocument/2006/relationships/oleObject" Target="embeddings/oleObject803.bin"/><Relationship Id="rId1545" Type="http://schemas.openxmlformats.org/officeDocument/2006/relationships/oleObject" Target="embeddings/oleObject934.bin"/><Relationship Id="rId1100" Type="http://schemas.openxmlformats.org/officeDocument/2006/relationships/oleObject" Target="embeddings/oleObject627.bin"/><Relationship Id="rId1405" Type="http://schemas.openxmlformats.org/officeDocument/2006/relationships/image" Target="media/image555.wmf"/><Relationship Id="rId1752" Type="http://schemas.openxmlformats.org/officeDocument/2006/relationships/oleObject" Target="embeddings/oleObject1061.bin"/><Relationship Id="rId44" Type="http://schemas.openxmlformats.org/officeDocument/2006/relationships/oleObject" Target="embeddings/oleObject19.bin"/><Relationship Id="rId1612" Type="http://schemas.openxmlformats.org/officeDocument/2006/relationships/image" Target="media/image6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7</Pages>
  <Words>7039</Words>
  <Characters>40125</Characters>
  <Application>Microsoft Office Word</Application>
  <DocSecurity>0</DocSecurity>
  <Lines>334</Lines>
  <Paragraphs>94</Paragraphs>
  <ScaleCrop>false</ScaleCrop>
  <Manager/>
  <Company/>
  <LinksUpToDate>false</LinksUpToDate>
  <CharactersWithSpaces>47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4-05T02:23:00Z</dcterms:created>
  <dcterms:modified xsi:type="dcterms:W3CDTF">2023-06-09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